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710" r:id="rId1"/>
  </p:sldMasterIdLst>
  <p:notesMasterIdLst>
    <p:notesMasterId r:id="rId36"/>
  </p:notesMasterIdLst>
  <p:sldIdLst>
    <p:sldId id="352" r:id="rId2"/>
    <p:sldId id="264" r:id="rId3"/>
    <p:sldId id="258" r:id="rId4"/>
    <p:sldId id="263" r:id="rId5"/>
    <p:sldId id="265" r:id="rId6"/>
    <p:sldId id="274" r:id="rId7"/>
    <p:sldId id="342" r:id="rId8"/>
    <p:sldId id="344" r:id="rId9"/>
    <p:sldId id="343" r:id="rId10"/>
    <p:sldId id="346" r:id="rId11"/>
    <p:sldId id="348" r:id="rId12"/>
    <p:sldId id="347" r:id="rId13"/>
    <p:sldId id="269" r:id="rId14"/>
    <p:sldId id="349" r:id="rId15"/>
    <p:sldId id="350" r:id="rId16"/>
    <p:sldId id="375" r:id="rId17"/>
    <p:sldId id="270" r:id="rId18"/>
    <p:sldId id="273" r:id="rId19"/>
    <p:sldId id="279" r:id="rId20"/>
    <p:sldId id="351" r:id="rId21"/>
    <p:sldId id="376" r:id="rId22"/>
    <p:sldId id="377" r:id="rId23"/>
    <p:sldId id="383" r:id="rId24"/>
    <p:sldId id="384" r:id="rId25"/>
    <p:sldId id="385" r:id="rId26"/>
    <p:sldId id="387" r:id="rId27"/>
    <p:sldId id="388" r:id="rId28"/>
    <p:sldId id="386" r:id="rId29"/>
    <p:sldId id="374" r:id="rId30"/>
    <p:sldId id="378" r:id="rId31"/>
    <p:sldId id="379" r:id="rId32"/>
    <p:sldId id="381" r:id="rId33"/>
    <p:sldId id="380" r:id="rId34"/>
    <p:sldId id="382" r:id="rId35"/>
  </p:sldIdLst>
  <p:sldSz cx="9144000" cy="5143500" type="screen16x9"/>
  <p:notesSz cx="6858000" cy="9144000"/>
  <p:embeddedFontLst>
    <p:embeddedFont>
      <p:font typeface="Cairo" panose="020B0604020202020204" charset="-78"/>
      <p:regular r:id="rId37"/>
      <p:bold r:id="rId38"/>
    </p:embeddedFont>
    <p:embeddedFont>
      <p:font typeface="Oxygen" panose="02000503000000000000" pitchFamily="2" charset="0"/>
      <p:regular r:id="rId39"/>
      <p:bold r:id="rId40"/>
    </p:embeddedFont>
    <p:embeddedFont>
      <p:font typeface="PT Sans" panose="020B0503020203020204" pitchFamily="34" charset="0"/>
      <p:regular r:id="rId41"/>
      <p:bold r:id="rId42"/>
      <p:italic r:id="rId43"/>
      <p:boldItalic r:id="rId44"/>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A66DD"/>
    <a:srgbClr val="E54E55"/>
    <a:srgbClr val="000000"/>
    <a:srgbClr val="FF7C67"/>
    <a:srgbClr val="FA9E84"/>
    <a:srgbClr val="788BF1"/>
    <a:srgbClr val="F7F8FF"/>
    <a:srgbClr val="EBEEFF"/>
    <a:srgbClr val="E1E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0E1D335-134D-49C3-B87D-C57468400EA9}" v="1590" dt="2024-02-20T05:50:21.598"/>
  </p1510:revLst>
</p1510:revInfo>
</file>

<file path=ppt/tableStyles.xml><?xml version="1.0" encoding="utf-8"?>
<a:tblStyleLst xmlns:a="http://schemas.openxmlformats.org/drawingml/2006/main" def="{77718AB6-29EE-407F-8099-E69C06996557}">
  <a:tblStyle styleId="{77718AB6-29EE-407F-8099-E69C06996557}"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87" d="100"/>
          <a:sy n="87" d="100"/>
        </p:scale>
        <p:origin x="906" y="84"/>
      </p:cViewPr>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3.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6.fntdata"/><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2.fntdata"/><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5.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1.fntdata"/><Relationship Id="rId40" Type="http://schemas.openxmlformats.org/officeDocument/2006/relationships/font" Target="fonts/font4.fntdata"/><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49" Type="http://schemas.microsoft.com/office/2015/10/relationships/revisionInfo" Target="revisionInfo.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8.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7.fntdata"/><Relationship Id="rId48" Type="http://schemas.openxmlformats.org/officeDocument/2006/relationships/tableStyles" Target="tableStyles.xml"/><Relationship Id="rId8" Type="http://schemas.openxmlformats.org/officeDocument/2006/relationships/slide" Target="slides/slide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80"/>
        <p:cNvGrpSpPr/>
        <p:nvPr/>
      </p:nvGrpSpPr>
      <p:grpSpPr>
        <a:xfrm>
          <a:off x="0" y="0"/>
          <a:ext cx="0" cy="0"/>
          <a:chOff x="0" y="0"/>
          <a:chExt cx="0" cy="0"/>
        </a:xfrm>
      </p:grpSpPr>
      <p:sp>
        <p:nvSpPr>
          <p:cNvPr id="2681" name="Google Shape;2681;g11ea573d598_6_127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682" name="Google Shape;2682;g11ea573d598_6_127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27"/>
        <p:cNvGrpSpPr/>
        <p:nvPr/>
      </p:nvGrpSpPr>
      <p:grpSpPr>
        <a:xfrm>
          <a:off x="0" y="0"/>
          <a:ext cx="0" cy="0"/>
          <a:chOff x="0" y="0"/>
          <a:chExt cx="0" cy="0"/>
        </a:xfrm>
      </p:grpSpPr>
      <p:sp>
        <p:nvSpPr>
          <p:cNvPr id="3628" name="Google Shape;3628;g11ea573d598_6_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629" name="Google Shape;3629;g11ea573d598_6_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27">
          <a:extLst>
            <a:ext uri="{FF2B5EF4-FFF2-40B4-BE49-F238E27FC236}">
              <a16:creationId xmlns:a16="http://schemas.microsoft.com/office/drawing/2014/main" id="{4285D562-EF7B-50EF-EB41-E5DC181E4E3C}"/>
            </a:ext>
          </a:extLst>
        </p:cNvPr>
        <p:cNvGrpSpPr/>
        <p:nvPr/>
      </p:nvGrpSpPr>
      <p:grpSpPr>
        <a:xfrm>
          <a:off x="0" y="0"/>
          <a:ext cx="0" cy="0"/>
          <a:chOff x="0" y="0"/>
          <a:chExt cx="0" cy="0"/>
        </a:xfrm>
      </p:grpSpPr>
      <p:sp>
        <p:nvSpPr>
          <p:cNvPr id="3628" name="Google Shape;3628;g11ea573d598_6_22:notes">
            <a:extLst>
              <a:ext uri="{FF2B5EF4-FFF2-40B4-BE49-F238E27FC236}">
                <a16:creationId xmlns:a16="http://schemas.microsoft.com/office/drawing/2014/main" id="{415A14A4-9B32-E6FE-69F5-E5A645339914}"/>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629" name="Google Shape;3629;g11ea573d598_6_22:notes">
            <a:extLst>
              <a:ext uri="{FF2B5EF4-FFF2-40B4-BE49-F238E27FC236}">
                <a16:creationId xmlns:a16="http://schemas.microsoft.com/office/drawing/2014/main" id="{2C1F7195-516A-A542-81B2-DA68A1F72B0A}"/>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751326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86"/>
        <p:cNvGrpSpPr/>
        <p:nvPr/>
      </p:nvGrpSpPr>
      <p:grpSpPr>
        <a:xfrm>
          <a:off x="0" y="0"/>
          <a:ext cx="0" cy="0"/>
          <a:chOff x="0" y="0"/>
          <a:chExt cx="0" cy="0"/>
        </a:xfrm>
      </p:grpSpPr>
      <p:sp>
        <p:nvSpPr>
          <p:cNvPr id="2187" name="Google Shape;2187;ge2e1f56dbb_0_1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88" name="Google Shape;2188;ge2e1f56dbb_0_1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50"/>
        <p:cNvGrpSpPr/>
        <p:nvPr/>
      </p:nvGrpSpPr>
      <p:grpSpPr>
        <a:xfrm>
          <a:off x="0" y="0"/>
          <a:ext cx="0" cy="0"/>
          <a:chOff x="0" y="0"/>
          <a:chExt cx="0" cy="0"/>
        </a:xfrm>
      </p:grpSpPr>
      <p:sp>
        <p:nvSpPr>
          <p:cNvPr id="2651" name="Google Shape;2651;g11de8c0857b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652" name="Google Shape;2652;g11de8c0857b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01"/>
        <p:cNvGrpSpPr/>
        <p:nvPr/>
      </p:nvGrpSpPr>
      <p:grpSpPr>
        <a:xfrm>
          <a:off x="0" y="0"/>
          <a:ext cx="0" cy="0"/>
          <a:chOff x="0" y="0"/>
          <a:chExt cx="0" cy="0"/>
        </a:xfrm>
      </p:grpSpPr>
      <p:sp>
        <p:nvSpPr>
          <p:cNvPr id="2702" name="Google Shape;2702;g11de8c0857b_0_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03" name="Google Shape;2703;g11de8c0857b_0_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58"/>
        <p:cNvGrpSpPr/>
        <p:nvPr/>
      </p:nvGrpSpPr>
      <p:grpSpPr>
        <a:xfrm>
          <a:off x="0" y="0"/>
          <a:ext cx="0" cy="0"/>
          <a:chOff x="0" y="0"/>
          <a:chExt cx="0" cy="0"/>
        </a:xfrm>
      </p:grpSpPr>
      <p:sp>
        <p:nvSpPr>
          <p:cNvPr id="3359" name="Google Shape;3359;ge4edc1d9a2_0_11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60" name="Google Shape;3360;ge4edc1d9a2_0_11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11"/>
        <p:cNvGrpSpPr/>
        <p:nvPr/>
      </p:nvGrpSpPr>
      <p:grpSpPr>
        <a:xfrm>
          <a:off x="0" y="0"/>
          <a:ext cx="0" cy="0"/>
          <a:chOff x="0" y="0"/>
          <a:chExt cx="0" cy="0"/>
        </a:xfrm>
      </p:grpSpPr>
      <p:sp>
        <p:nvSpPr>
          <p:cNvPr id="1512" name="Google Shape;1512;g152a7caf94b_1_195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3" name="Google Shape;1513;g152a7caf94b_1_195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72"/>
        <p:cNvGrpSpPr/>
        <p:nvPr/>
      </p:nvGrpSpPr>
      <p:grpSpPr>
        <a:xfrm>
          <a:off x="0" y="0"/>
          <a:ext cx="0" cy="0"/>
          <a:chOff x="0" y="0"/>
          <a:chExt cx="0" cy="0"/>
        </a:xfrm>
      </p:grpSpPr>
      <p:sp>
        <p:nvSpPr>
          <p:cNvPr id="2973" name="Google Shape;2973;ge2e1f56dbb_0_1991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974" name="Google Shape;2974;ge2e1f56dbb_0_1991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35"/>
        <p:cNvGrpSpPr/>
        <p:nvPr/>
      </p:nvGrpSpPr>
      <p:grpSpPr>
        <a:xfrm>
          <a:off x="0" y="0"/>
          <a:ext cx="0" cy="0"/>
          <a:chOff x="0" y="0"/>
          <a:chExt cx="0" cy="0"/>
        </a:xfrm>
      </p:grpSpPr>
      <p:sp>
        <p:nvSpPr>
          <p:cNvPr id="3136" name="Google Shape;3136;ge2e1f56dbb_0_208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137" name="Google Shape;3137;ge2e1f56dbb_0_208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28"/>
        <p:cNvGrpSpPr/>
        <p:nvPr/>
      </p:nvGrpSpPr>
      <p:grpSpPr>
        <a:xfrm>
          <a:off x="0" y="0"/>
          <a:ext cx="0" cy="0"/>
          <a:chOff x="0" y="0"/>
          <a:chExt cx="0" cy="0"/>
        </a:xfrm>
      </p:grpSpPr>
      <p:sp>
        <p:nvSpPr>
          <p:cNvPr id="3329" name="Google Shape;3329;g11ea573d598_6_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30" name="Google Shape;3330;g11ea573d598_6_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41"/>
        <p:cNvGrpSpPr/>
        <p:nvPr/>
      </p:nvGrpSpPr>
      <p:grpSpPr>
        <a:xfrm>
          <a:off x="0" y="0"/>
          <a:ext cx="0" cy="0"/>
          <a:chOff x="0" y="0"/>
          <a:chExt cx="0" cy="0"/>
        </a:xfrm>
      </p:grpSpPr>
      <p:sp>
        <p:nvSpPr>
          <p:cNvPr id="42" name="Google Shape;42;p3"/>
          <p:cNvSpPr txBox="1">
            <a:spLocks noGrp="1"/>
          </p:cNvSpPr>
          <p:nvPr>
            <p:ph type="title"/>
          </p:nvPr>
        </p:nvSpPr>
        <p:spPr>
          <a:xfrm>
            <a:off x="4714875" y="2152650"/>
            <a:ext cx="3587400" cy="1590600"/>
          </a:xfrm>
          <a:prstGeom prst="rect">
            <a:avLst/>
          </a:prstGeom>
        </p:spPr>
        <p:txBody>
          <a:bodyPr spcFirstLastPara="1" wrap="square" lIns="91425" tIns="91425" rIns="91425" bIns="91425" anchor="ctr" anchorCtr="0">
            <a:noAutofit/>
          </a:bodyPr>
          <a:lstStyle>
            <a:lvl1pPr lvl="0" rtl="0">
              <a:lnSpc>
                <a:spcPct val="90000"/>
              </a:lnSpc>
              <a:spcBef>
                <a:spcPts val="0"/>
              </a:spcBef>
              <a:spcAft>
                <a:spcPts val="0"/>
              </a:spcAft>
              <a:buSzPts val="3600"/>
              <a:buNone/>
              <a:defRPr sz="50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43" name="Google Shape;43;p3"/>
          <p:cNvSpPr txBox="1">
            <a:spLocks noGrp="1"/>
          </p:cNvSpPr>
          <p:nvPr>
            <p:ph type="title" idx="2" hasCustomPrompt="1"/>
          </p:nvPr>
        </p:nvSpPr>
        <p:spPr>
          <a:xfrm>
            <a:off x="4705350" y="819975"/>
            <a:ext cx="1314600" cy="1024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6000">
                <a:solidFill>
                  <a:schemeClr val="accent4"/>
                </a:solidFill>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44" name="Google Shape;44;p3"/>
          <p:cNvSpPr txBox="1">
            <a:spLocks noGrp="1"/>
          </p:cNvSpPr>
          <p:nvPr>
            <p:ph type="subTitle" idx="1"/>
          </p:nvPr>
        </p:nvSpPr>
        <p:spPr>
          <a:xfrm>
            <a:off x="4714875" y="3741775"/>
            <a:ext cx="2943300" cy="713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45" name="Google Shape;45;p3"/>
          <p:cNvGrpSpPr/>
          <p:nvPr/>
        </p:nvGrpSpPr>
        <p:grpSpPr>
          <a:xfrm rot="-4213300">
            <a:off x="3201409" y="3997949"/>
            <a:ext cx="661389" cy="928976"/>
            <a:chOff x="2374700" y="1056350"/>
            <a:chExt cx="797300" cy="1119875"/>
          </a:xfrm>
        </p:grpSpPr>
        <p:sp>
          <p:nvSpPr>
            <p:cNvPr id="46" name="Google Shape;46;p3"/>
            <p:cNvSpPr/>
            <p:nvPr/>
          </p:nvSpPr>
          <p:spPr>
            <a:xfrm>
              <a:off x="2450775" y="1537550"/>
              <a:ext cx="233975" cy="535475"/>
            </a:xfrm>
            <a:custGeom>
              <a:avLst/>
              <a:gdLst/>
              <a:ahLst/>
              <a:cxnLst/>
              <a:rect l="l" t="t" r="r" b="b"/>
              <a:pathLst>
                <a:path w="9359" h="21419" extrusionOk="0">
                  <a:moveTo>
                    <a:pt x="666" y="0"/>
                  </a:moveTo>
                  <a:cubicBezTo>
                    <a:pt x="334" y="0"/>
                    <a:pt x="1" y="265"/>
                    <a:pt x="149" y="661"/>
                  </a:cubicBezTo>
                  <a:cubicBezTo>
                    <a:pt x="2637" y="7531"/>
                    <a:pt x="5667" y="14185"/>
                    <a:pt x="8155" y="21056"/>
                  </a:cubicBezTo>
                  <a:cubicBezTo>
                    <a:pt x="8251" y="21310"/>
                    <a:pt x="8470" y="21419"/>
                    <a:pt x="8687" y="21419"/>
                  </a:cubicBezTo>
                  <a:cubicBezTo>
                    <a:pt x="9025" y="21419"/>
                    <a:pt x="9359" y="21154"/>
                    <a:pt x="9210" y="20758"/>
                  </a:cubicBezTo>
                  <a:cubicBezTo>
                    <a:pt x="6722" y="13888"/>
                    <a:pt x="3692" y="7234"/>
                    <a:pt x="1177" y="363"/>
                  </a:cubicBezTo>
                  <a:cubicBezTo>
                    <a:pt x="1092" y="109"/>
                    <a:pt x="880" y="0"/>
                    <a:pt x="66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47;p3"/>
            <p:cNvSpPr/>
            <p:nvPr/>
          </p:nvSpPr>
          <p:spPr>
            <a:xfrm>
              <a:off x="2450150" y="1109250"/>
              <a:ext cx="198025" cy="454125"/>
            </a:xfrm>
            <a:custGeom>
              <a:avLst/>
              <a:gdLst/>
              <a:ahLst/>
              <a:cxnLst/>
              <a:rect l="l" t="t" r="r" b="b"/>
              <a:pathLst>
                <a:path w="7921" h="18165" extrusionOk="0">
                  <a:moveTo>
                    <a:pt x="7266" y="1"/>
                  </a:moveTo>
                  <a:cubicBezTo>
                    <a:pt x="7044" y="1"/>
                    <a:pt x="6817" y="113"/>
                    <a:pt x="6720" y="373"/>
                  </a:cubicBezTo>
                  <a:lnTo>
                    <a:pt x="147" y="17522"/>
                  </a:lnTo>
                  <a:cubicBezTo>
                    <a:pt x="1" y="17912"/>
                    <a:pt x="322" y="18165"/>
                    <a:pt x="655" y="18165"/>
                  </a:cubicBezTo>
                  <a:cubicBezTo>
                    <a:pt x="877" y="18165"/>
                    <a:pt x="1104" y="18052"/>
                    <a:pt x="1202" y="17793"/>
                  </a:cubicBezTo>
                  <a:lnTo>
                    <a:pt x="7775" y="644"/>
                  </a:lnTo>
                  <a:cubicBezTo>
                    <a:pt x="7921" y="254"/>
                    <a:pt x="7599" y="1"/>
                    <a:pt x="7266"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8;p3"/>
            <p:cNvSpPr/>
            <p:nvPr/>
          </p:nvSpPr>
          <p:spPr>
            <a:xfrm>
              <a:off x="2449975" y="1511450"/>
              <a:ext cx="623075" cy="52775"/>
            </a:xfrm>
            <a:custGeom>
              <a:avLst/>
              <a:gdLst/>
              <a:ahLst/>
              <a:cxnLst/>
              <a:rect l="l" t="t" r="r" b="b"/>
              <a:pathLst>
                <a:path w="24923" h="2111" extrusionOk="0">
                  <a:moveTo>
                    <a:pt x="24252" y="0"/>
                  </a:moveTo>
                  <a:cubicBezTo>
                    <a:pt x="24244" y="0"/>
                    <a:pt x="24236" y="0"/>
                    <a:pt x="24228" y="1"/>
                  </a:cubicBezTo>
                  <a:lnTo>
                    <a:pt x="695" y="1028"/>
                  </a:lnTo>
                  <a:cubicBezTo>
                    <a:pt x="0" y="1055"/>
                    <a:pt x="18" y="2111"/>
                    <a:pt x="670" y="2111"/>
                  </a:cubicBezTo>
                  <a:cubicBezTo>
                    <a:pt x="678" y="2111"/>
                    <a:pt x="687" y="2111"/>
                    <a:pt x="695" y="2110"/>
                  </a:cubicBezTo>
                  <a:lnTo>
                    <a:pt x="24228" y="1083"/>
                  </a:lnTo>
                  <a:cubicBezTo>
                    <a:pt x="24922" y="1056"/>
                    <a:pt x="24904" y="0"/>
                    <a:pt x="2425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49;p3"/>
            <p:cNvSpPr/>
            <p:nvPr/>
          </p:nvSpPr>
          <p:spPr>
            <a:xfrm>
              <a:off x="2374700" y="1458700"/>
              <a:ext cx="185300" cy="183975"/>
            </a:xfrm>
            <a:custGeom>
              <a:avLst/>
              <a:gdLst/>
              <a:ahLst/>
              <a:cxnLst/>
              <a:rect l="l" t="t" r="r" b="b"/>
              <a:pathLst>
                <a:path w="7412" h="7359" extrusionOk="0">
                  <a:moveTo>
                    <a:pt x="3702" y="0"/>
                  </a:moveTo>
                  <a:cubicBezTo>
                    <a:pt x="3685" y="0"/>
                    <a:pt x="3668" y="1"/>
                    <a:pt x="3652" y="1"/>
                  </a:cubicBezTo>
                  <a:cubicBezTo>
                    <a:pt x="1623" y="28"/>
                    <a:pt x="0" y="1678"/>
                    <a:pt x="27" y="3734"/>
                  </a:cubicBezTo>
                  <a:cubicBezTo>
                    <a:pt x="54" y="5746"/>
                    <a:pt x="1704" y="7358"/>
                    <a:pt x="3710" y="7358"/>
                  </a:cubicBezTo>
                  <a:cubicBezTo>
                    <a:pt x="3727" y="7358"/>
                    <a:pt x="3743" y="7358"/>
                    <a:pt x="3760" y="7358"/>
                  </a:cubicBezTo>
                  <a:cubicBezTo>
                    <a:pt x="5789" y="7331"/>
                    <a:pt x="7412" y="5654"/>
                    <a:pt x="7385" y="3625"/>
                  </a:cubicBezTo>
                  <a:cubicBezTo>
                    <a:pt x="7358" y="1613"/>
                    <a:pt x="5708" y="0"/>
                    <a:pt x="370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50;p3"/>
            <p:cNvSpPr/>
            <p:nvPr/>
          </p:nvSpPr>
          <p:spPr>
            <a:xfrm>
              <a:off x="2551175" y="1944225"/>
              <a:ext cx="233325" cy="232000"/>
            </a:xfrm>
            <a:custGeom>
              <a:avLst/>
              <a:gdLst/>
              <a:ahLst/>
              <a:cxnLst/>
              <a:rect l="l" t="t" r="r" b="b"/>
              <a:pathLst>
                <a:path w="9333" h="9280" extrusionOk="0">
                  <a:moveTo>
                    <a:pt x="4649" y="1"/>
                  </a:moveTo>
                  <a:cubicBezTo>
                    <a:pt x="4633" y="1"/>
                    <a:pt x="4616" y="1"/>
                    <a:pt x="4599" y="1"/>
                  </a:cubicBezTo>
                  <a:cubicBezTo>
                    <a:pt x="2030" y="28"/>
                    <a:pt x="1" y="2138"/>
                    <a:pt x="28" y="4708"/>
                  </a:cubicBezTo>
                  <a:cubicBezTo>
                    <a:pt x="55" y="7260"/>
                    <a:pt x="2137" y="9279"/>
                    <a:pt x="4684" y="9279"/>
                  </a:cubicBezTo>
                  <a:cubicBezTo>
                    <a:pt x="4701" y="9279"/>
                    <a:pt x="4718" y="9279"/>
                    <a:pt x="4735" y="9279"/>
                  </a:cubicBezTo>
                  <a:cubicBezTo>
                    <a:pt x="7304" y="9252"/>
                    <a:pt x="9333" y="7142"/>
                    <a:pt x="9306" y="4572"/>
                  </a:cubicBezTo>
                  <a:cubicBezTo>
                    <a:pt x="9279" y="2046"/>
                    <a:pt x="7196" y="1"/>
                    <a:pt x="464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1;p3"/>
            <p:cNvSpPr/>
            <p:nvPr/>
          </p:nvSpPr>
          <p:spPr>
            <a:xfrm>
              <a:off x="2938675" y="1409325"/>
              <a:ext cx="233325" cy="232025"/>
            </a:xfrm>
            <a:custGeom>
              <a:avLst/>
              <a:gdLst/>
              <a:ahLst/>
              <a:cxnLst/>
              <a:rect l="l" t="t" r="r" b="b"/>
              <a:pathLst>
                <a:path w="9333" h="9281" extrusionOk="0">
                  <a:moveTo>
                    <a:pt x="4649" y="1"/>
                  </a:moveTo>
                  <a:cubicBezTo>
                    <a:pt x="4632" y="1"/>
                    <a:pt x="4615" y="1"/>
                    <a:pt x="4598" y="1"/>
                  </a:cubicBezTo>
                  <a:cubicBezTo>
                    <a:pt x="2029" y="55"/>
                    <a:pt x="0" y="2165"/>
                    <a:pt x="27" y="4708"/>
                  </a:cubicBezTo>
                  <a:cubicBezTo>
                    <a:pt x="54" y="7244"/>
                    <a:pt x="2110" y="9280"/>
                    <a:pt x="4635" y="9280"/>
                  </a:cubicBezTo>
                  <a:cubicBezTo>
                    <a:pt x="4668" y="9280"/>
                    <a:pt x="4701" y="9280"/>
                    <a:pt x="4734" y="9279"/>
                  </a:cubicBezTo>
                  <a:cubicBezTo>
                    <a:pt x="7303" y="9252"/>
                    <a:pt x="9332" y="7142"/>
                    <a:pt x="9305" y="4600"/>
                  </a:cubicBezTo>
                  <a:cubicBezTo>
                    <a:pt x="9278" y="2047"/>
                    <a:pt x="7196" y="1"/>
                    <a:pt x="464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52;p3"/>
            <p:cNvSpPr/>
            <p:nvPr/>
          </p:nvSpPr>
          <p:spPr>
            <a:xfrm>
              <a:off x="2565375" y="1056350"/>
              <a:ext cx="131900" cy="130550"/>
            </a:xfrm>
            <a:custGeom>
              <a:avLst/>
              <a:gdLst/>
              <a:ahLst/>
              <a:cxnLst/>
              <a:rect l="l" t="t" r="r" b="b"/>
              <a:pathLst>
                <a:path w="5276" h="5222" extrusionOk="0">
                  <a:moveTo>
                    <a:pt x="2647" y="0"/>
                  </a:moveTo>
                  <a:cubicBezTo>
                    <a:pt x="2630" y="0"/>
                    <a:pt x="2614" y="0"/>
                    <a:pt x="2598" y="1"/>
                  </a:cubicBezTo>
                  <a:cubicBezTo>
                    <a:pt x="1137" y="28"/>
                    <a:pt x="1" y="1191"/>
                    <a:pt x="1" y="2651"/>
                  </a:cubicBezTo>
                  <a:cubicBezTo>
                    <a:pt x="28" y="4069"/>
                    <a:pt x="1191" y="5221"/>
                    <a:pt x="2629" y="5221"/>
                  </a:cubicBezTo>
                  <a:cubicBezTo>
                    <a:pt x="2646" y="5221"/>
                    <a:pt x="2662" y="5221"/>
                    <a:pt x="2679" y="5221"/>
                  </a:cubicBezTo>
                  <a:cubicBezTo>
                    <a:pt x="4112" y="5221"/>
                    <a:pt x="5276" y="4031"/>
                    <a:pt x="5249" y="2570"/>
                  </a:cubicBezTo>
                  <a:cubicBezTo>
                    <a:pt x="5222" y="1153"/>
                    <a:pt x="4058" y="0"/>
                    <a:pt x="264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 name="Google Shape;53;p3"/>
          <p:cNvGrpSpPr/>
          <p:nvPr/>
        </p:nvGrpSpPr>
        <p:grpSpPr>
          <a:xfrm rot="4242672">
            <a:off x="454798" y="334510"/>
            <a:ext cx="890563" cy="1081114"/>
            <a:chOff x="3397302" y="3304800"/>
            <a:chExt cx="1031123" cy="1251750"/>
          </a:xfrm>
        </p:grpSpPr>
        <p:sp>
          <p:nvSpPr>
            <p:cNvPr id="54" name="Google Shape;54;p3"/>
            <p:cNvSpPr/>
            <p:nvPr/>
          </p:nvSpPr>
          <p:spPr>
            <a:xfrm>
              <a:off x="3559675" y="3796150"/>
              <a:ext cx="433700" cy="179100"/>
            </a:xfrm>
            <a:custGeom>
              <a:avLst/>
              <a:gdLst/>
              <a:ahLst/>
              <a:cxnLst/>
              <a:rect l="l" t="t" r="r" b="b"/>
              <a:pathLst>
                <a:path w="17348" h="7164" extrusionOk="0">
                  <a:moveTo>
                    <a:pt x="616" y="1"/>
                  </a:moveTo>
                  <a:cubicBezTo>
                    <a:pt x="138" y="1"/>
                    <a:pt x="1" y="819"/>
                    <a:pt x="532" y="1013"/>
                  </a:cubicBezTo>
                  <a:lnTo>
                    <a:pt x="16545" y="7126"/>
                  </a:lnTo>
                  <a:cubicBezTo>
                    <a:pt x="16612" y="7152"/>
                    <a:pt x="16674" y="7164"/>
                    <a:pt x="16732" y="7164"/>
                  </a:cubicBezTo>
                  <a:cubicBezTo>
                    <a:pt x="17210" y="7164"/>
                    <a:pt x="17347" y="6345"/>
                    <a:pt x="16816" y="6152"/>
                  </a:cubicBezTo>
                  <a:lnTo>
                    <a:pt x="803" y="39"/>
                  </a:lnTo>
                  <a:cubicBezTo>
                    <a:pt x="736" y="13"/>
                    <a:pt x="674" y="1"/>
                    <a:pt x="61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55;p3"/>
            <p:cNvSpPr/>
            <p:nvPr/>
          </p:nvSpPr>
          <p:spPr>
            <a:xfrm>
              <a:off x="3713075" y="3949425"/>
              <a:ext cx="287200" cy="502625"/>
            </a:xfrm>
            <a:custGeom>
              <a:avLst/>
              <a:gdLst/>
              <a:ahLst/>
              <a:cxnLst/>
              <a:rect l="l" t="t" r="r" b="b"/>
              <a:pathLst>
                <a:path w="11488" h="20105" extrusionOk="0">
                  <a:moveTo>
                    <a:pt x="10805" y="0"/>
                  </a:moveTo>
                  <a:cubicBezTo>
                    <a:pt x="10652" y="0"/>
                    <a:pt x="10503" y="78"/>
                    <a:pt x="10409" y="264"/>
                  </a:cubicBezTo>
                  <a:cubicBezTo>
                    <a:pt x="7326" y="6702"/>
                    <a:pt x="4134" y="13356"/>
                    <a:pt x="266" y="19361"/>
                  </a:cubicBezTo>
                  <a:cubicBezTo>
                    <a:pt x="1" y="19740"/>
                    <a:pt x="358" y="20105"/>
                    <a:pt x="717" y="20105"/>
                  </a:cubicBezTo>
                  <a:cubicBezTo>
                    <a:pt x="871" y="20105"/>
                    <a:pt x="1026" y="20038"/>
                    <a:pt x="1132" y="19875"/>
                  </a:cubicBezTo>
                  <a:cubicBezTo>
                    <a:pt x="5027" y="13870"/>
                    <a:pt x="8191" y="7216"/>
                    <a:pt x="11302" y="778"/>
                  </a:cubicBezTo>
                  <a:cubicBezTo>
                    <a:pt x="11488" y="370"/>
                    <a:pt x="11138" y="0"/>
                    <a:pt x="1080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6;p3"/>
            <p:cNvSpPr/>
            <p:nvPr/>
          </p:nvSpPr>
          <p:spPr>
            <a:xfrm>
              <a:off x="3735975" y="4426625"/>
              <a:ext cx="646450" cy="82025"/>
            </a:xfrm>
            <a:custGeom>
              <a:avLst/>
              <a:gdLst/>
              <a:ahLst/>
              <a:cxnLst/>
              <a:rect l="l" t="t" r="r" b="b"/>
              <a:pathLst>
                <a:path w="25858" h="3281" extrusionOk="0">
                  <a:moveTo>
                    <a:pt x="625" y="1"/>
                  </a:moveTo>
                  <a:cubicBezTo>
                    <a:pt x="1" y="1"/>
                    <a:pt x="43" y="978"/>
                    <a:pt x="675" y="1030"/>
                  </a:cubicBezTo>
                  <a:cubicBezTo>
                    <a:pt x="8871" y="1626"/>
                    <a:pt x="17067" y="2329"/>
                    <a:pt x="25209" y="3276"/>
                  </a:cubicBezTo>
                  <a:cubicBezTo>
                    <a:pt x="25234" y="3279"/>
                    <a:pt x="25257" y="3280"/>
                    <a:pt x="25280" y="3280"/>
                  </a:cubicBezTo>
                  <a:cubicBezTo>
                    <a:pt x="25857" y="3280"/>
                    <a:pt x="25834" y="2326"/>
                    <a:pt x="25209" y="2248"/>
                  </a:cubicBezTo>
                  <a:cubicBezTo>
                    <a:pt x="17067" y="1328"/>
                    <a:pt x="8871" y="625"/>
                    <a:pt x="675" y="3"/>
                  </a:cubicBezTo>
                  <a:cubicBezTo>
                    <a:pt x="658" y="1"/>
                    <a:pt x="641" y="1"/>
                    <a:pt x="62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7;p3"/>
            <p:cNvSpPr/>
            <p:nvPr/>
          </p:nvSpPr>
          <p:spPr>
            <a:xfrm>
              <a:off x="3960700" y="3948925"/>
              <a:ext cx="422675" cy="560600"/>
            </a:xfrm>
            <a:custGeom>
              <a:avLst/>
              <a:gdLst/>
              <a:ahLst/>
              <a:cxnLst/>
              <a:rect l="l" t="t" r="r" b="b"/>
              <a:pathLst>
                <a:path w="16907" h="22424" extrusionOk="0">
                  <a:moveTo>
                    <a:pt x="693" y="1"/>
                  </a:moveTo>
                  <a:cubicBezTo>
                    <a:pt x="337" y="1"/>
                    <a:pt x="0" y="516"/>
                    <a:pt x="288" y="907"/>
                  </a:cubicBezTo>
                  <a:cubicBezTo>
                    <a:pt x="5698" y="7858"/>
                    <a:pt x="10404" y="15351"/>
                    <a:pt x="15868" y="22248"/>
                  </a:cubicBezTo>
                  <a:cubicBezTo>
                    <a:pt x="15966" y="22372"/>
                    <a:pt x="16082" y="22424"/>
                    <a:pt x="16197" y="22424"/>
                  </a:cubicBezTo>
                  <a:cubicBezTo>
                    <a:pt x="16560" y="22424"/>
                    <a:pt x="16907" y="21908"/>
                    <a:pt x="16599" y="21518"/>
                  </a:cubicBezTo>
                  <a:cubicBezTo>
                    <a:pt x="11135" y="14620"/>
                    <a:pt x="6428" y="7128"/>
                    <a:pt x="1018" y="176"/>
                  </a:cubicBezTo>
                  <a:cubicBezTo>
                    <a:pt x="921" y="53"/>
                    <a:pt x="806" y="1"/>
                    <a:pt x="69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8;p3"/>
            <p:cNvSpPr/>
            <p:nvPr/>
          </p:nvSpPr>
          <p:spPr>
            <a:xfrm>
              <a:off x="3940500" y="3400850"/>
              <a:ext cx="49400" cy="573450"/>
            </a:xfrm>
            <a:custGeom>
              <a:avLst/>
              <a:gdLst/>
              <a:ahLst/>
              <a:cxnLst/>
              <a:rect l="l" t="t" r="r" b="b"/>
              <a:pathLst>
                <a:path w="1976" h="22938" extrusionOk="0">
                  <a:moveTo>
                    <a:pt x="508" y="0"/>
                  </a:moveTo>
                  <a:cubicBezTo>
                    <a:pt x="251" y="0"/>
                    <a:pt x="0" y="162"/>
                    <a:pt x="14" y="487"/>
                  </a:cubicBezTo>
                  <a:lnTo>
                    <a:pt x="961" y="22451"/>
                  </a:lnTo>
                  <a:cubicBezTo>
                    <a:pt x="974" y="22775"/>
                    <a:pt x="1231" y="22938"/>
                    <a:pt x="1481" y="22938"/>
                  </a:cubicBezTo>
                  <a:cubicBezTo>
                    <a:pt x="1732" y="22938"/>
                    <a:pt x="1975" y="22775"/>
                    <a:pt x="1962" y="22451"/>
                  </a:cubicBezTo>
                  <a:lnTo>
                    <a:pt x="1042" y="487"/>
                  </a:lnTo>
                  <a:cubicBezTo>
                    <a:pt x="1028" y="162"/>
                    <a:pt x="765" y="0"/>
                    <a:pt x="508"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59;p3"/>
            <p:cNvSpPr/>
            <p:nvPr/>
          </p:nvSpPr>
          <p:spPr>
            <a:xfrm>
              <a:off x="3665625" y="4343500"/>
              <a:ext cx="173800" cy="171800"/>
            </a:xfrm>
            <a:custGeom>
              <a:avLst/>
              <a:gdLst/>
              <a:ahLst/>
              <a:cxnLst/>
              <a:rect l="l" t="t" r="r" b="b"/>
              <a:pathLst>
                <a:path w="6952" h="6872" extrusionOk="0">
                  <a:moveTo>
                    <a:pt x="3485" y="0"/>
                  </a:moveTo>
                  <a:cubicBezTo>
                    <a:pt x="3469" y="0"/>
                    <a:pt x="3452" y="0"/>
                    <a:pt x="3435" y="1"/>
                  </a:cubicBezTo>
                  <a:cubicBezTo>
                    <a:pt x="1515" y="28"/>
                    <a:pt x="0" y="1569"/>
                    <a:pt x="27" y="3490"/>
                  </a:cubicBezTo>
                  <a:cubicBezTo>
                    <a:pt x="54" y="5367"/>
                    <a:pt x="1595" y="6871"/>
                    <a:pt x="3466" y="6871"/>
                  </a:cubicBezTo>
                  <a:cubicBezTo>
                    <a:pt x="3483" y="6871"/>
                    <a:pt x="3500" y="6871"/>
                    <a:pt x="3516" y="6871"/>
                  </a:cubicBezTo>
                  <a:cubicBezTo>
                    <a:pt x="5410" y="6844"/>
                    <a:pt x="6952" y="5275"/>
                    <a:pt x="6925" y="3382"/>
                  </a:cubicBezTo>
                  <a:cubicBezTo>
                    <a:pt x="6898" y="1505"/>
                    <a:pt x="5356" y="0"/>
                    <a:pt x="348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60;p3"/>
            <p:cNvSpPr/>
            <p:nvPr/>
          </p:nvSpPr>
          <p:spPr>
            <a:xfrm>
              <a:off x="3890800" y="3876225"/>
              <a:ext cx="173125" cy="171800"/>
            </a:xfrm>
            <a:custGeom>
              <a:avLst/>
              <a:gdLst/>
              <a:ahLst/>
              <a:cxnLst/>
              <a:rect l="l" t="t" r="r" b="b"/>
              <a:pathLst>
                <a:path w="6925" h="6872" extrusionOk="0">
                  <a:moveTo>
                    <a:pt x="3458" y="0"/>
                  </a:moveTo>
                  <a:cubicBezTo>
                    <a:pt x="3442" y="0"/>
                    <a:pt x="3425" y="0"/>
                    <a:pt x="3409" y="1"/>
                  </a:cubicBezTo>
                  <a:cubicBezTo>
                    <a:pt x="1515" y="28"/>
                    <a:pt x="0" y="1596"/>
                    <a:pt x="27" y="3490"/>
                  </a:cubicBezTo>
                  <a:cubicBezTo>
                    <a:pt x="27" y="5367"/>
                    <a:pt x="1569" y="6871"/>
                    <a:pt x="3440" y="6871"/>
                  </a:cubicBezTo>
                  <a:cubicBezTo>
                    <a:pt x="3456" y="6871"/>
                    <a:pt x="3473" y="6871"/>
                    <a:pt x="3490" y="6871"/>
                  </a:cubicBezTo>
                  <a:cubicBezTo>
                    <a:pt x="5410" y="6844"/>
                    <a:pt x="6925" y="5275"/>
                    <a:pt x="6898" y="3382"/>
                  </a:cubicBezTo>
                  <a:cubicBezTo>
                    <a:pt x="6871" y="1505"/>
                    <a:pt x="5330" y="0"/>
                    <a:pt x="345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p3"/>
            <p:cNvSpPr/>
            <p:nvPr/>
          </p:nvSpPr>
          <p:spPr>
            <a:xfrm>
              <a:off x="3844825" y="3304800"/>
              <a:ext cx="218425" cy="216450"/>
            </a:xfrm>
            <a:custGeom>
              <a:avLst/>
              <a:gdLst/>
              <a:ahLst/>
              <a:cxnLst/>
              <a:rect l="l" t="t" r="r" b="b"/>
              <a:pathLst>
                <a:path w="8737" h="8658" extrusionOk="0">
                  <a:moveTo>
                    <a:pt x="4351" y="1"/>
                  </a:moveTo>
                  <a:cubicBezTo>
                    <a:pt x="4334" y="1"/>
                    <a:pt x="4318" y="1"/>
                    <a:pt x="4301" y="1"/>
                  </a:cubicBezTo>
                  <a:cubicBezTo>
                    <a:pt x="1921" y="28"/>
                    <a:pt x="0" y="2003"/>
                    <a:pt x="27" y="4383"/>
                  </a:cubicBezTo>
                  <a:cubicBezTo>
                    <a:pt x="54" y="6773"/>
                    <a:pt x="2001" y="8657"/>
                    <a:pt x="4359" y="8657"/>
                  </a:cubicBezTo>
                  <a:cubicBezTo>
                    <a:pt x="4375" y="8657"/>
                    <a:pt x="4392" y="8657"/>
                    <a:pt x="4409" y="8657"/>
                  </a:cubicBezTo>
                  <a:cubicBezTo>
                    <a:pt x="6816" y="8630"/>
                    <a:pt x="8737" y="6655"/>
                    <a:pt x="8683" y="4275"/>
                  </a:cubicBezTo>
                  <a:cubicBezTo>
                    <a:pt x="8656" y="1884"/>
                    <a:pt x="6709" y="1"/>
                    <a:pt x="435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2;p3"/>
            <p:cNvSpPr/>
            <p:nvPr/>
          </p:nvSpPr>
          <p:spPr>
            <a:xfrm>
              <a:off x="3397302" y="3664259"/>
              <a:ext cx="231613" cy="229120"/>
            </a:xfrm>
            <a:custGeom>
              <a:avLst/>
              <a:gdLst/>
              <a:ahLst/>
              <a:cxnLst/>
              <a:rect l="l" t="t" r="r" b="b"/>
              <a:pathLst>
                <a:path w="4924" h="4871" extrusionOk="0">
                  <a:moveTo>
                    <a:pt x="2457" y="1"/>
                  </a:moveTo>
                  <a:cubicBezTo>
                    <a:pt x="2441" y="1"/>
                    <a:pt x="2424" y="1"/>
                    <a:pt x="2407" y="1"/>
                  </a:cubicBezTo>
                  <a:cubicBezTo>
                    <a:pt x="1082" y="1"/>
                    <a:pt x="0" y="1110"/>
                    <a:pt x="0" y="2463"/>
                  </a:cubicBezTo>
                  <a:cubicBezTo>
                    <a:pt x="27" y="3799"/>
                    <a:pt x="1109" y="4871"/>
                    <a:pt x="2439" y="4871"/>
                  </a:cubicBezTo>
                  <a:cubicBezTo>
                    <a:pt x="2456" y="4871"/>
                    <a:pt x="2472" y="4870"/>
                    <a:pt x="2489" y="4870"/>
                  </a:cubicBezTo>
                  <a:cubicBezTo>
                    <a:pt x="3841" y="4870"/>
                    <a:pt x="4923" y="3761"/>
                    <a:pt x="4896" y="2409"/>
                  </a:cubicBezTo>
                  <a:cubicBezTo>
                    <a:pt x="4869" y="1073"/>
                    <a:pt x="3787" y="1"/>
                    <a:pt x="245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63;p3"/>
            <p:cNvSpPr/>
            <p:nvPr/>
          </p:nvSpPr>
          <p:spPr>
            <a:xfrm>
              <a:off x="4304650" y="4434125"/>
              <a:ext cx="123775" cy="122425"/>
            </a:xfrm>
            <a:custGeom>
              <a:avLst/>
              <a:gdLst/>
              <a:ahLst/>
              <a:cxnLst/>
              <a:rect l="l" t="t" r="r" b="b"/>
              <a:pathLst>
                <a:path w="4951" h="4897" extrusionOk="0">
                  <a:moveTo>
                    <a:pt x="2435" y="0"/>
                  </a:moveTo>
                  <a:cubicBezTo>
                    <a:pt x="1082" y="27"/>
                    <a:pt x="0" y="1136"/>
                    <a:pt x="28" y="2489"/>
                  </a:cubicBezTo>
                  <a:cubicBezTo>
                    <a:pt x="54" y="3825"/>
                    <a:pt x="1137" y="4897"/>
                    <a:pt x="2466" y="4897"/>
                  </a:cubicBezTo>
                  <a:cubicBezTo>
                    <a:pt x="2483" y="4897"/>
                    <a:pt x="2499" y="4896"/>
                    <a:pt x="2516" y="4896"/>
                  </a:cubicBezTo>
                  <a:cubicBezTo>
                    <a:pt x="3869" y="4896"/>
                    <a:pt x="4950" y="3787"/>
                    <a:pt x="4923" y="2435"/>
                  </a:cubicBezTo>
                  <a:cubicBezTo>
                    <a:pt x="4896" y="1082"/>
                    <a:pt x="3787" y="0"/>
                    <a:pt x="243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only 6">
  <p:cSld name="CUSTOM_24_1">
    <p:spTree>
      <p:nvGrpSpPr>
        <p:cNvPr id="1" name="Shape 989"/>
        <p:cNvGrpSpPr/>
        <p:nvPr/>
      </p:nvGrpSpPr>
      <p:grpSpPr>
        <a:xfrm>
          <a:off x="0" y="0"/>
          <a:ext cx="0" cy="0"/>
          <a:chOff x="0" y="0"/>
          <a:chExt cx="0" cy="0"/>
        </a:xfrm>
      </p:grpSpPr>
      <p:sp>
        <p:nvSpPr>
          <p:cNvPr id="990" name="Google Shape;990;p30"/>
          <p:cNvSpPr txBox="1">
            <a:spLocks noGrp="1"/>
          </p:cNvSpPr>
          <p:nvPr>
            <p:ph type="title"/>
          </p:nvPr>
        </p:nvSpPr>
        <p:spPr>
          <a:xfrm>
            <a:off x="1296675" y="368825"/>
            <a:ext cx="65574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200"/>
              <a:buNone/>
              <a:defRPr sz="32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grpSp>
        <p:nvGrpSpPr>
          <p:cNvPr id="991" name="Google Shape;991;p30"/>
          <p:cNvGrpSpPr/>
          <p:nvPr/>
        </p:nvGrpSpPr>
        <p:grpSpPr>
          <a:xfrm>
            <a:off x="167942" y="-231944"/>
            <a:ext cx="964388" cy="1015999"/>
            <a:chOff x="7547525" y="2278475"/>
            <a:chExt cx="985376" cy="1038111"/>
          </a:xfrm>
        </p:grpSpPr>
        <p:sp>
          <p:nvSpPr>
            <p:cNvPr id="992" name="Google Shape;992;p30"/>
            <p:cNvSpPr/>
            <p:nvPr/>
          </p:nvSpPr>
          <p:spPr>
            <a:xfrm>
              <a:off x="7688409" y="2385360"/>
              <a:ext cx="544909" cy="800719"/>
            </a:xfrm>
            <a:custGeom>
              <a:avLst/>
              <a:gdLst/>
              <a:ahLst/>
              <a:cxnLst/>
              <a:rect l="l" t="t" r="r" b="b"/>
              <a:pathLst>
                <a:path w="5353" h="7866" fill="none" extrusionOk="0">
                  <a:moveTo>
                    <a:pt x="1" y="6005"/>
                  </a:moveTo>
                  <a:lnTo>
                    <a:pt x="2196" y="7866"/>
                  </a:lnTo>
                  <a:lnTo>
                    <a:pt x="4453" y="6993"/>
                  </a:lnTo>
                  <a:lnTo>
                    <a:pt x="5353" y="3678"/>
                  </a:lnTo>
                  <a:lnTo>
                    <a:pt x="3281" y="1994"/>
                  </a:lnTo>
                  <a:lnTo>
                    <a:pt x="3995" y="1"/>
                  </a:lnTo>
                </a:path>
              </a:pathLst>
            </a:custGeom>
            <a:noFill/>
            <a:ln w="19050" cap="flat" cmpd="sng">
              <a:solidFill>
                <a:schemeClr val="accent4"/>
              </a:solidFill>
              <a:prstDash val="solid"/>
              <a:miter lim="881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 name="Google Shape;993;p30"/>
            <p:cNvSpPr/>
            <p:nvPr/>
          </p:nvSpPr>
          <p:spPr>
            <a:xfrm>
              <a:off x="8289815" y="2675273"/>
              <a:ext cx="150860" cy="66574"/>
            </a:xfrm>
            <a:custGeom>
              <a:avLst/>
              <a:gdLst/>
              <a:ahLst/>
              <a:cxnLst/>
              <a:rect l="l" t="t" r="r" b="b"/>
              <a:pathLst>
                <a:path w="1482" h="654" fill="none" extrusionOk="0">
                  <a:moveTo>
                    <a:pt x="1482" y="1"/>
                  </a:moveTo>
                  <a:lnTo>
                    <a:pt x="0" y="653"/>
                  </a:lnTo>
                </a:path>
              </a:pathLst>
            </a:custGeom>
            <a:noFill/>
            <a:ln w="19050" cap="flat" cmpd="sng">
              <a:solidFill>
                <a:schemeClr val="accent4"/>
              </a:solidFill>
              <a:prstDash val="solid"/>
              <a:miter lim="881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 name="Google Shape;994;p30"/>
            <p:cNvSpPr/>
            <p:nvPr/>
          </p:nvSpPr>
          <p:spPr>
            <a:xfrm>
              <a:off x="8362497" y="2588747"/>
              <a:ext cx="170405" cy="139154"/>
            </a:xfrm>
            <a:custGeom>
              <a:avLst/>
              <a:gdLst/>
              <a:ahLst/>
              <a:cxnLst/>
              <a:rect l="l" t="t" r="r" b="b"/>
              <a:pathLst>
                <a:path w="1674" h="1367" extrusionOk="0">
                  <a:moveTo>
                    <a:pt x="836" y="1"/>
                  </a:moveTo>
                  <a:cubicBezTo>
                    <a:pt x="745" y="1"/>
                    <a:pt x="653" y="19"/>
                    <a:pt x="565" y="57"/>
                  </a:cubicBezTo>
                  <a:cubicBezTo>
                    <a:pt x="0" y="304"/>
                    <a:pt x="18" y="1098"/>
                    <a:pt x="591" y="1318"/>
                  </a:cubicBezTo>
                  <a:cubicBezTo>
                    <a:pt x="676" y="1351"/>
                    <a:pt x="761" y="1366"/>
                    <a:pt x="843" y="1366"/>
                  </a:cubicBezTo>
                  <a:cubicBezTo>
                    <a:pt x="1304" y="1366"/>
                    <a:pt x="1674" y="882"/>
                    <a:pt x="1464" y="410"/>
                  </a:cubicBezTo>
                  <a:cubicBezTo>
                    <a:pt x="1353" y="154"/>
                    <a:pt x="1099" y="1"/>
                    <a:pt x="83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 name="Google Shape;995;p30"/>
            <p:cNvSpPr/>
            <p:nvPr/>
          </p:nvSpPr>
          <p:spPr>
            <a:xfrm>
              <a:off x="8013339" y="2278475"/>
              <a:ext cx="158088" cy="139357"/>
            </a:xfrm>
            <a:custGeom>
              <a:avLst/>
              <a:gdLst/>
              <a:ahLst/>
              <a:cxnLst/>
              <a:rect l="l" t="t" r="r" b="b"/>
              <a:pathLst>
                <a:path w="1553" h="1369" extrusionOk="0">
                  <a:moveTo>
                    <a:pt x="776" y="1"/>
                  </a:moveTo>
                  <a:cubicBezTo>
                    <a:pt x="502" y="1"/>
                    <a:pt x="243" y="162"/>
                    <a:pt x="142" y="434"/>
                  </a:cubicBezTo>
                  <a:cubicBezTo>
                    <a:pt x="1" y="786"/>
                    <a:pt x="177" y="1183"/>
                    <a:pt x="530" y="1324"/>
                  </a:cubicBezTo>
                  <a:cubicBezTo>
                    <a:pt x="609" y="1354"/>
                    <a:pt x="691" y="1368"/>
                    <a:pt x="771" y="1368"/>
                  </a:cubicBezTo>
                  <a:cubicBezTo>
                    <a:pt x="1048" y="1368"/>
                    <a:pt x="1311" y="1201"/>
                    <a:pt x="1420" y="927"/>
                  </a:cubicBezTo>
                  <a:cubicBezTo>
                    <a:pt x="1552" y="575"/>
                    <a:pt x="1376" y="178"/>
                    <a:pt x="1023" y="46"/>
                  </a:cubicBezTo>
                  <a:cubicBezTo>
                    <a:pt x="942" y="15"/>
                    <a:pt x="858" y="1"/>
                    <a:pt x="77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 name="Google Shape;996;p30"/>
            <p:cNvSpPr/>
            <p:nvPr/>
          </p:nvSpPr>
          <p:spPr>
            <a:xfrm>
              <a:off x="8225175" y="3093550"/>
              <a:ext cx="179566" cy="202063"/>
            </a:xfrm>
            <a:custGeom>
              <a:avLst/>
              <a:gdLst/>
              <a:ahLst/>
              <a:cxnLst/>
              <a:rect l="l" t="t" r="r" b="b"/>
              <a:pathLst>
                <a:path w="1764" h="1985" fill="none" extrusionOk="0">
                  <a:moveTo>
                    <a:pt x="1764" y="1984"/>
                  </a:moveTo>
                  <a:lnTo>
                    <a:pt x="0" y="1"/>
                  </a:lnTo>
                </a:path>
              </a:pathLst>
            </a:custGeom>
            <a:noFill/>
            <a:ln w="19050" cap="flat" cmpd="sng">
              <a:solidFill>
                <a:schemeClr val="accent4"/>
              </a:solidFill>
              <a:prstDash val="solid"/>
              <a:miter lim="881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 name="Google Shape;997;p30"/>
            <p:cNvSpPr/>
            <p:nvPr/>
          </p:nvSpPr>
          <p:spPr>
            <a:xfrm>
              <a:off x="7547525" y="2894744"/>
              <a:ext cx="249500" cy="204404"/>
            </a:xfrm>
            <a:custGeom>
              <a:avLst/>
              <a:gdLst/>
              <a:ahLst/>
              <a:cxnLst/>
              <a:rect l="l" t="t" r="r" b="b"/>
              <a:pathLst>
                <a:path w="2451" h="2008" extrusionOk="0">
                  <a:moveTo>
                    <a:pt x="1220" y="0"/>
                  </a:moveTo>
                  <a:cubicBezTo>
                    <a:pt x="1086" y="0"/>
                    <a:pt x="950" y="27"/>
                    <a:pt x="821" y="84"/>
                  </a:cubicBezTo>
                  <a:cubicBezTo>
                    <a:pt x="1" y="437"/>
                    <a:pt x="18" y="1610"/>
                    <a:pt x="856" y="1936"/>
                  </a:cubicBezTo>
                  <a:cubicBezTo>
                    <a:pt x="982" y="1985"/>
                    <a:pt x="1108" y="2008"/>
                    <a:pt x="1229" y="2008"/>
                  </a:cubicBezTo>
                  <a:cubicBezTo>
                    <a:pt x="1911" y="2008"/>
                    <a:pt x="2450" y="1292"/>
                    <a:pt x="2143" y="596"/>
                  </a:cubicBezTo>
                  <a:cubicBezTo>
                    <a:pt x="1973" y="223"/>
                    <a:pt x="1604" y="0"/>
                    <a:pt x="122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 name="Google Shape;998;p30"/>
            <p:cNvSpPr/>
            <p:nvPr/>
          </p:nvSpPr>
          <p:spPr>
            <a:xfrm>
              <a:off x="8348235" y="3240590"/>
              <a:ext cx="92927" cy="75996"/>
            </a:xfrm>
            <a:custGeom>
              <a:avLst/>
              <a:gdLst/>
              <a:ahLst/>
              <a:cxnLst/>
              <a:rect l="l" t="t" r="r" b="b"/>
              <a:pathLst>
                <a:path w="2461" h="2013" extrusionOk="0">
                  <a:moveTo>
                    <a:pt x="1229" y="0"/>
                  </a:moveTo>
                  <a:cubicBezTo>
                    <a:pt x="1095" y="0"/>
                    <a:pt x="959" y="27"/>
                    <a:pt x="830" y="84"/>
                  </a:cubicBezTo>
                  <a:cubicBezTo>
                    <a:pt x="1" y="446"/>
                    <a:pt x="27" y="1618"/>
                    <a:pt x="865" y="1945"/>
                  </a:cubicBezTo>
                  <a:cubicBezTo>
                    <a:pt x="989" y="1991"/>
                    <a:pt x="1111" y="2013"/>
                    <a:pt x="1230" y="2013"/>
                  </a:cubicBezTo>
                  <a:cubicBezTo>
                    <a:pt x="1916" y="2013"/>
                    <a:pt x="2460" y="1295"/>
                    <a:pt x="2152" y="596"/>
                  </a:cubicBezTo>
                  <a:cubicBezTo>
                    <a:pt x="1982" y="223"/>
                    <a:pt x="1613" y="0"/>
                    <a:pt x="122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 name="Google Shape;999;p30"/>
            <p:cNvSpPr/>
            <p:nvPr/>
          </p:nvSpPr>
          <p:spPr>
            <a:xfrm>
              <a:off x="7981225" y="2538690"/>
              <a:ext cx="91524" cy="80897"/>
            </a:xfrm>
            <a:custGeom>
              <a:avLst/>
              <a:gdLst/>
              <a:ahLst/>
              <a:cxnLst/>
              <a:rect l="l" t="t" r="r" b="b"/>
              <a:pathLst>
                <a:path w="2276" h="2012" extrusionOk="0">
                  <a:moveTo>
                    <a:pt x="1138" y="1"/>
                  </a:moveTo>
                  <a:cubicBezTo>
                    <a:pt x="733" y="1"/>
                    <a:pt x="353" y="248"/>
                    <a:pt x="204" y="642"/>
                  </a:cubicBezTo>
                  <a:cubicBezTo>
                    <a:pt x="1" y="1163"/>
                    <a:pt x="265" y="1744"/>
                    <a:pt x="777" y="1947"/>
                  </a:cubicBezTo>
                  <a:cubicBezTo>
                    <a:pt x="895" y="1991"/>
                    <a:pt x="1015" y="2012"/>
                    <a:pt x="1134" y="2012"/>
                  </a:cubicBezTo>
                  <a:cubicBezTo>
                    <a:pt x="1541" y="2012"/>
                    <a:pt x="1925" y="1768"/>
                    <a:pt x="2082" y="1365"/>
                  </a:cubicBezTo>
                  <a:cubicBezTo>
                    <a:pt x="2276" y="845"/>
                    <a:pt x="2020" y="263"/>
                    <a:pt x="1500" y="69"/>
                  </a:cubicBezTo>
                  <a:cubicBezTo>
                    <a:pt x="1381" y="23"/>
                    <a:pt x="1258" y="1"/>
                    <a:pt x="113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 name="Google Shape;1000;p30"/>
            <p:cNvSpPr/>
            <p:nvPr/>
          </p:nvSpPr>
          <p:spPr>
            <a:xfrm>
              <a:off x="8116560" y="2656645"/>
              <a:ext cx="231685" cy="204913"/>
            </a:xfrm>
            <a:custGeom>
              <a:avLst/>
              <a:gdLst/>
              <a:ahLst/>
              <a:cxnLst/>
              <a:rect l="l" t="t" r="r" b="b"/>
              <a:pathLst>
                <a:path w="2276" h="2013" extrusionOk="0">
                  <a:moveTo>
                    <a:pt x="1142" y="1"/>
                  </a:moveTo>
                  <a:cubicBezTo>
                    <a:pt x="741" y="1"/>
                    <a:pt x="360" y="248"/>
                    <a:pt x="203" y="642"/>
                  </a:cubicBezTo>
                  <a:cubicBezTo>
                    <a:pt x="1" y="1162"/>
                    <a:pt x="256" y="1744"/>
                    <a:pt x="776" y="1947"/>
                  </a:cubicBezTo>
                  <a:cubicBezTo>
                    <a:pt x="894" y="1991"/>
                    <a:pt x="1016" y="2012"/>
                    <a:pt x="1135" y="2012"/>
                  </a:cubicBezTo>
                  <a:cubicBezTo>
                    <a:pt x="1541" y="2012"/>
                    <a:pt x="1925" y="1769"/>
                    <a:pt x="2081" y="1374"/>
                  </a:cubicBezTo>
                  <a:cubicBezTo>
                    <a:pt x="2275" y="854"/>
                    <a:pt x="2020" y="272"/>
                    <a:pt x="1499" y="69"/>
                  </a:cubicBezTo>
                  <a:cubicBezTo>
                    <a:pt x="1382" y="23"/>
                    <a:pt x="1261" y="1"/>
                    <a:pt x="114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 name="Google Shape;1001;p30"/>
            <p:cNvSpPr/>
            <p:nvPr/>
          </p:nvSpPr>
          <p:spPr>
            <a:xfrm>
              <a:off x="8107562" y="3000011"/>
              <a:ext cx="143607" cy="117758"/>
            </a:xfrm>
            <a:custGeom>
              <a:avLst/>
              <a:gdLst/>
              <a:ahLst/>
              <a:cxnLst/>
              <a:rect l="l" t="t" r="r" b="b"/>
              <a:pathLst>
                <a:path w="2450" h="2009" extrusionOk="0">
                  <a:moveTo>
                    <a:pt x="1223" y="1"/>
                  </a:moveTo>
                  <a:cubicBezTo>
                    <a:pt x="1089" y="1"/>
                    <a:pt x="952" y="28"/>
                    <a:pt x="820" y="85"/>
                  </a:cubicBezTo>
                  <a:cubicBezTo>
                    <a:pt x="0" y="446"/>
                    <a:pt x="27" y="1619"/>
                    <a:pt x="855" y="1936"/>
                  </a:cubicBezTo>
                  <a:cubicBezTo>
                    <a:pt x="983" y="1986"/>
                    <a:pt x="1109" y="2008"/>
                    <a:pt x="1231" y="2008"/>
                  </a:cubicBezTo>
                  <a:cubicBezTo>
                    <a:pt x="1912" y="2008"/>
                    <a:pt x="2449" y="1300"/>
                    <a:pt x="2143" y="605"/>
                  </a:cubicBezTo>
                  <a:cubicBezTo>
                    <a:pt x="1979" y="225"/>
                    <a:pt x="1611" y="1"/>
                    <a:pt x="122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 name="Google Shape;1002;p30"/>
            <p:cNvSpPr/>
            <p:nvPr/>
          </p:nvSpPr>
          <p:spPr>
            <a:xfrm>
              <a:off x="7863798" y="3146665"/>
              <a:ext cx="96202" cy="78932"/>
            </a:xfrm>
            <a:custGeom>
              <a:avLst/>
              <a:gdLst/>
              <a:ahLst/>
              <a:cxnLst/>
              <a:rect l="l" t="t" r="r" b="b"/>
              <a:pathLst>
                <a:path w="2451" h="2011" extrusionOk="0">
                  <a:moveTo>
                    <a:pt x="1228" y="0"/>
                  </a:moveTo>
                  <a:cubicBezTo>
                    <a:pt x="1092" y="0"/>
                    <a:pt x="954" y="28"/>
                    <a:pt x="821" y="88"/>
                  </a:cubicBezTo>
                  <a:cubicBezTo>
                    <a:pt x="1" y="440"/>
                    <a:pt x="27" y="1613"/>
                    <a:pt x="856" y="1939"/>
                  </a:cubicBezTo>
                  <a:cubicBezTo>
                    <a:pt x="982" y="1988"/>
                    <a:pt x="1108" y="2011"/>
                    <a:pt x="1229" y="2011"/>
                  </a:cubicBezTo>
                  <a:cubicBezTo>
                    <a:pt x="1911" y="2011"/>
                    <a:pt x="2450" y="1295"/>
                    <a:pt x="2143" y="599"/>
                  </a:cubicBezTo>
                  <a:cubicBezTo>
                    <a:pt x="1980" y="227"/>
                    <a:pt x="1614" y="0"/>
                    <a:pt x="122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3" name="Google Shape;1003;p30"/>
          <p:cNvGrpSpPr/>
          <p:nvPr/>
        </p:nvGrpSpPr>
        <p:grpSpPr>
          <a:xfrm rot="7166359">
            <a:off x="8078091" y="256239"/>
            <a:ext cx="524773" cy="737087"/>
            <a:chOff x="2374700" y="1056350"/>
            <a:chExt cx="797300" cy="1119875"/>
          </a:xfrm>
        </p:grpSpPr>
        <p:sp>
          <p:nvSpPr>
            <p:cNvPr id="1004" name="Google Shape;1004;p30"/>
            <p:cNvSpPr/>
            <p:nvPr/>
          </p:nvSpPr>
          <p:spPr>
            <a:xfrm>
              <a:off x="2450775" y="1537550"/>
              <a:ext cx="233975" cy="535475"/>
            </a:xfrm>
            <a:custGeom>
              <a:avLst/>
              <a:gdLst/>
              <a:ahLst/>
              <a:cxnLst/>
              <a:rect l="l" t="t" r="r" b="b"/>
              <a:pathLst>
                <a:path w="9359" h="21419" extrusionOk="0">
                  <a:moveTo>
                    <a:pt x="666" y="0"/>
                  </a:moveTo>
                  <a:cubicBezTo>
                    <a:pt x="334" y="0"/>
                    <a:pt x="1" y="265"/>
                    <a:pt x="149" y="661"/>
                  </a:cubicBezTo>
                  <a:cubicBezTo>
                    <a:pt x="2637" y="7531"/>
                    <a:pt x="5667" y="14185"/>
                    <a:pt x="8155" y="21056"/>
                  </a:cubicBezTo>
                  <a:cubicBezTo>
                    <a:pt x="8251" y="21310"/>
                    <a:pt x="8470" y="21419"/>
                    <a:pt x="8687" y="21419"/>
                  </a:cubicBezTo>
                  <a:cubicBezTo>
                    <a:pt x="9025" y="21419"/>
                    <a:pt x="9359" y="21154"/>
                    <a:pt x="9210" y="20758"/>
                  </a:cubicBezTo>
                  <a:cubicBezTo>
                    <a:pt x="6722" y="13888"/>
                    <a:pt x="3692" y="7234"/>
                    <a:pt x="1177" y="363"/>
                  </a:cubicBezTo>
                  <a:cubicBezTo>
                    <a:pt x="1092" y="109"/>
                    <a:pt x="880" y="0"/>
                    <a:pt x="66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 name="Google Shape;1005;p30"/>
            <p:cNvSpPr/>
            <p:nvPr/>
          </p:nvSpPr>
          <p:spPr>
            <a:xfrm>
              <a:off x="2450150" y="1109250"/>
              <a:ext cx="198025" cy="454125"/>
            </a:xfrm>
            <a:custGeom>
              <a:avLst/>
              <a:gdLst/>
              <a:ahLst/>
              <a:cxnLst/>
              <a:rect l="l" t="t" r="r" b="b"/>
              <a:pathLst>
                <a:path w="7921" h="18165" extrusionOk="0">
                  <a:moveTo>
                    <a:pt x="7266" y="1"/>
                  </a:moveTo>
                  <a:cubicBezTo>
                    <a:pt x="7044" y="1"/>
                    <a:pt x="6817" y="113"/>
                    <a:pt x="6720" y="373"/>
                  </a:cubicBezTo>
                  <a:lnTo>
                    <a:pt x="147" y="17522"/>
                  </a:lnTo>
                  <a:cubicBezTo>
                    <a:pt x="1" y="17912"/>
                    <a:pt x="322" y="18165"/>
                    <a:pt x="655" y="18165"/>
                  </a:cubicBezTo>
                  <a:cubicBezTo>
                    <a:pt x="877" y="18165"/>
                    <a:pt x="1104" y="18052"/>
                    <a:pt x="1202" y="17793"/>
                  </a:cubicBezTo>
                  <a:lnTo>
                    <a:pt x="7775" y="644"/>
                  </a:lnTo>
                  <a:cubicBezTo>
                    <a:pt x="7921" y="254"/>
                    <a:pt x="7599" y="1"/>
                    <a:pt x="7266"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 name="Google Shape;1006;p30"/>
            <p:cNvSpPr/>
            <p:nvPr/>
          </p:nvSpPr>
          <p:spPr>
            <a:xfrm>
              <a:off x="2449975" y="1511450"/>
              <a:ext cx="623075" cy="52775"/>
            </a:xfrm>
            <a:custGeom>
              <a:avLst/>
              <a:gdLst/>
              <a:ahLst/>
              <a:cxnLst/>
              <a:rect l="l" t="t" r="r" b="b"/>
              <a:pathLst>
                <a:path w="24923" h="2111" extrusionOk="0">
                  <a:moveTo>
                    <a:pt x="24252" y="0"/>
                  </a:moveTo>
                  <a:cubicBezTo>
                    <a:pt x="24244" y="0"/>
                    <a:pt x="24236" y="0"/>
                    <a:pt x="24228" y="1"/>
                  </a:cubicBezTo>
                  <a:lnTo>
                    <a:pt x="695" y="1028"/>
                  </a:lnTo>
                  <a:cubicBezTo>
                    <a:pt x="0" y="1055"/>
                    <a:pt x="18" y="2111"/>
                    <a:pt x="670" y="2111"/>
                  </a:cubicBezTo>
                  <a:cubicBezTo>
                    <a:pt x="678" y="2111"/>
                    <a:pt x="687" y="2111"/>
                    <a:pt x="695" y="2110"/>
                  </a:cubicBezTo>
                  <a:lnTo>
                    <a:pt x="24228" y="1083"/>
                  </a:lnTo>
                  <a:cubicBezTo>
                    <a:pt x="24922" y="1056"/>
                    <a:pt x="24904" y="0"/>
                    <a:pt x="2425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 name="Google Shape;1007;p30"/>
            <p:cNvSpPr/>
            <p:nvPr/>
          </p:nvSpPr>
          <p:spPr>
            <a:xfrm>
              <a:off x="2374700" y="1458700"/>
              <a:ext cx="185300" cy="183975"/>
            </a:xfrm>
            <a:custGeom>
              <a:avLst/>
              <a:gdLst/>
              <a:ahLst/>
              <a:cxnLst/>
              <a:rect l="l" t="t" r="r" b="b"/>
              <a:pathLst>
                <a:path w="7412" h="7359" extrusionOk="0">
                  <a:moveTo>
                    <a:pt x="3702" y="0"/>
                  </a:moveTo>
                  <a:cubicBezTo>
                    <a:pt x="3685" y="0"/>
                    <a:pt x="3668" y="1"/>
                    <a:pt x="3652" y="1"/>
                  </a:cubicBezTo>
                  <a:cubicBezTo>
                    <a:pt x="1623" y="28"/>
                    <a:pt x="0" y="1678"/>
                    <a:pt x="27" y="3734"/>
                  </a:cubicBezTo>
                  <a:cubicBezTo>
                    <a:pt x="54" y="5746"/>
                    <a:pt x="1704" y="7358"/>
                    <a:pt x="3710" y="7358"/>
                  </a:cubicBezTo>
                  <a:cubicBezTo>
                    <a:pt x="3727" y="7358"/>
                    <a:pt x="3743" y="7358"/>
                    <a:pt x="3760" y="7358"/>
                  </a:cubicBezTo>
                  <a:cubicBezTo>
                    <a:pt x="5789" y="7331"/>
                    <a:pt x="7412" y="5654"/>
                    <a:pt x="7385" y="3625"/>
                  </a:cubicBezTo>
                  <a:cubicBezTo>
                    <a:pt x="7358" y="1613"/>
                    <a:pt x="5708" y="0"/>
                    <a:pt x="370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 name="Google Shape;1008;p30"/>
            <p:cNvSpPr/>
            <p:nvPr/>
          </p:nvSpPr>
          <p:spPr>
            <a:xfrm>
              <a:off x="2551175" y="1944225"/>
              <a:ext cx="233325" cy="232000"/>
            </a:xfrm>
            <a:custGeom>
              <a:avLst/>
              <a:gdLst/>
              <a:ahLst/>
              <a:cxnLst/>
              <a:rect l="l" t="t" r="r" b="b"/>
              <a:pathLst>
                <a:path w="9333" h="9280" extrusionOk="0">
                  <a:moveTo>
                    <a:pt x="4649" y="1"/>
                  </a:moveTo>
                  <a:cubicBezTo>
                    <a:pt x="4633" y="1"/>
                    <a:pt x="4616" y="1"/>
                    <a:pt x="4599" y="1"/>
                  </a:cubicBezTo>
                  <a:cubicBezTo>
                    <a:pt x="2030" y="28"/>
                    <a:pt x="1" y="2138"/>
                    <a:pt x="28" y="4708"/>
                  </a:cubicBezTo>
                  <a:cubicBezTo>
                    <a:pt x="55" y="7260"/>
                    <a:pt x="2137" y="9279"/>
                    <a:pt x="4684" y="9279"/>
                  </a:cubicBezTo>
                  <a:cubicBezTo>
                    <a:pt x="4701" y="9279"/>
                    <a:pt x="4718" y="9279"/>
                    <a:pt x="4735" y="9279"/>
                  </a:cubicBezTo>
                  <a:cubicBezTo>
                    <a:pt x="7304" y="9252"/>
                    <a:pt x="9333" y="7142"/>
                    <a:pt x="9306" y="4572"/>
                  </a:cubicBezTo>
                  <a:cubicBezTo>
                    <a:pt x="9279" y="2046"/>
                    <a:pt x="7196" y="1"/>
                    <a:pt x="464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 name="Google Shape;1009;p30"/>
            <p:cNvSpPr/>
            <p:nvPr/>
          </p:nvSpPr>
          <p:spPr>
            <a:xfrm>
              <a:off x="2938675" y="1409325"/>
              <a:ext cx="233325" cy="232025"/>
            </a:xfrm>
            <a:custGeom>
              <a:avLst/>
              <a:gdLst/>
              <a:ahLst/>
              <a:cxnLst/>
              <a:rect l="l" t="t" r="r" b="b"/>
              <a:pathLst>
                <a:path w="9333" h="9281" extrusionOk="0">
                  <a:moveTo>
                    <a:pt x="4649" y="1"/>
                  </a:moveTo>
                  <a:cubicBezTo>
                    <a:pt x="4632" y="1"/>
                    <a:pt x="4615" y="1"/>
                    <a:pt x="4598" y="1"/>
                  </a:cubicBezTo>
                  <a:cubicBezTo>
                    <a:pt x="2029" y="55"/>
                    <a:pt x="0" y="2165"/>
                    <a:pt x="27" y="4708"/>
                  </a:cubicBezTo>
                  <a:cubicBezTo>
                    <a:pt x="54" y="7244"/>
                    <a:pt x="2110" y="9280"/>
                    <a:pt x="4635" y="9280"/>
                  </a:cubicBezTo>
                  <a:cubicBezTo>
                    <a:pt x="4668" y="9280"/>
                    <a:pt x="4701" y="9280"/>
                    <a:pt x="4734" y="9279"/>
                  </a:cubicBezTo>
                  <a:cubicBezTo>
                    <a:pt x="7303" y="9252"/>
                    <a:pt x="9332" y="7142"/>
                    <a:pt x="9305" y="4600"/>
                  </a:cubicBezTo>
                  <a:cubicBezTo>
                    <a:pt x="9278" y="2047"/>
                    <a:pt x="7196" y="1"/>
                    <a:pt x="464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 name="Google Shape;1010;p30"/>
            <p:cNvSpPr/>
            <p:nvPr/>
          </p:nvSpPr>
          <p:spPr>
            <a:xfrm>
              <a:off x="2565375" y="1056350"/>
              <a:ext cx="131900" cy="130550"/>
            </a:xfrm>
            <a:custGeom>
              <a:avLst/>
              <a:gdLst/>
              <a:ahLst/>
              <a:cxnLst/>
              <a:rect l="l" t="t" r="r" b="b"/>
              <a:pathLst>
                <a:path w="5276" h="5222" extrusionOk="0">
                  <a:moveTo>
                    <a:pt x="2647" y="0"/>
                  </a:moveTo>
                  <a:cubicBezTo>
                    <a:pt x="2630" y="0"/>
                    <a:pt x="2614" y="0"/>
                    <a:pt x="2598" y="1"/>
                  </a:cubicBezTo>
                  <a:cubicBezTo>
                    <a:pt x="1137" y="28"/>
                    <a:pt x="1" y="1191"/>
                    <a:pt x="1" y="2651"/>
                  </a:cubicBezTo>
                  <a:cubicBezTo>
                    <a:pt x="28" y="4069"/>
                    <a:pt x="1191" y="5221"/>
                    <a:pt x="2629" y="5221"/>
                  </a:cubicBezTo>
                  <a:cubicBezTo>
                    <a:pt x="2646" y="5221"/>
                    <a:pt x="2662" y="5221"/>
                    <a:pt x="2679" y="5221"/>
                  </a:cubicBezTo>
                  <a:cubicBezTo>
                    <a:pt x="4112" y="5221"/>
                    <a:pt x="5276" y="4031"/>
                    <a:pt x="5249" y="2570"/>
                  </a:cubicBezTo>
                  <a:cubicBezTo>
                    <a:pt x="5222" y="1153"/>
                    <a:pt x="4058" y="0"/>
                    <a:pt x="264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only 7">
  <p:cSld name="CUSTOM_24_1_1_2">
    <p:spTree>
      <p:nvGrpSpPr>
        <p:cNvPr id="1" name="Shape 1011"/>
        <p:cNvGrpSpPr/>
        <p:nvPr/>
      </p:nvGrpSpPr>
      <p:grpSpPr>
        <a:xfrm>
          <a:off x="0" y="0"/>
          <a:ext cx="0" cy="0"/>
          <a:chOff x="0" y="0"/>
          <a:chExt cx="0" cy="0"/>
        </a:xfrm>
      </p:grpSpPr>
      <p:sp>
        <p:nvSpPr>
          <p:cNvPr id="1012" name="Google Shape;1012;p31"/>
          <p:cNvSpPr txBox="1">
            <a:spLocks noGrp="1"/>
          </p:cNvSpPr>
          <p:nvPr>
            <p:ph type="title"/>
          </p:nvPr>
        </p:nvSpPr>
        <p:spPr>
          <a:xfrm>
            <a:off x="713225" y="368825"/>
            <a:ext cx="77244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200"/>
              <a:buNone/>
              <a:defRPr sz="32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grpSp>
        <p:nvGrpSpPr>
          <p:cNvPr id="1013" name="Google Shape;1013;p31"/>
          <p:cNvGrpSpPr/>
          <p:nvPr/>
        </p:nvGrpSpPr>
        <p:grpSpPr>
          <a:xfrm rot="-3376020">
            <a:off x="7326820" y="-659925"/>
            <a:ext cx="1670308" cy="1770459"/>
            <a:chOff x="3403900" y="3304800"/>
            <a:chExt cx="1556050" cy="1649350"/>
          </a:xfrm>
        </p:grpSpPr>
        <p:sp>
          <p:nvSpPr>
            <p:cNvPr id="1014" name="Google Shape;1014;p31"/>
            <p:cNvSpPr/>
            <p:nvPr/>
          </p:nvSpPr>
          <p:spPr>
            <a:xfrm>
              <a:off x="3960075" y="3761850"/>
              <a:ext cx="510150" cy="213400"/>
            </a:xfrm>
            <a:custGeom>
              <a:avLst/>
              <a:gdLst/>
              <a:ahLst/>
              <a:cxnLst/>
              <a:rect l="l" t="t" r="r" b="b"/>
              <a:pathLst>
                <a:path w="20406" h="8536" extrusionOk="0">
                  <a:moveTo>
                    <a:pt x="19766" y="0"/>
                  </a:moveTo>
                  <a:cubicBezTo>
                    <a:pt x="19714" y="0"/>
                    <a:pt x="19658" y="10"/>
                    <a:pt x="19599" y="31"/>
                  </a:cubicBezTo>
                  <a:cubicBezTo>
                    <a:pt x="13161" y="2358"/>
                    <a:pt x="6967" y="5198"/>
                    <a:pt x="556" y="7524"/>
                  </a:cubicBezTo>
                  <a:cubicBezTo>
                    <a:pt x="1" y="7717"/>
                    <a:pt x="157" y="8536"/>
                    <a:pt x="640" y="8536"/>
                  </a:cubicBezTo>
                  <a:cubicBezTo>
                    <a:pt x="698" y="8536"/>
                    <a:pt x="760" y="8524"/>
                    <a:pt x="827" y="8498"/>
                  </a:cubicBezTo>
                  <a:cubicBezTo>
                    <a:pt x="7238" y="6171"/>
                    <a:pt x="13459" y="3358"/>
                    <a:pt x="19870" y="1005"/>
                  </a:cubicBezTo>
                  <a:cubicBezTo>
                    <a:pt x="20406" y="810"/>
                    <a:pt x="20239" y="0"/>
                    <a:pt x="1976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 name="Google Shape;1015;p31"/>
            <p:cNvSpPr/>
            <p:nvPr/>
          </p:nvSpPr>
          <p:spPr>
            <a:xfrm>
              <a:off x="3559675" y="3796150"/>
              <a:ext cx="433700" cy="179100"/>
            </a:xfrm>
            <a:custGeom>
              <a:avLst/>
              <a:gdLst/>
              <a:ahLst/>
              <a:cxnLst/>
              <a:rect l="l" t="t" r="r" b="b"/>
              <a:pathLst>
                <a:path w="17348" h="7164" extrusionOk="0">
                  <a:moveTo>
                    <a:pt x="616" y="1"/>
                  </a:moveTo>
                  <a:cubicBezTo>
                    <a:pt x="138" y="1"/>
                    <a:pt x="1" y="819"/>
                    <a:pt x="532" y="1013"/>
                  </a:cubicBezTo>
                  <a:lnTo>
                    <a:pt x="16545" y="7126"/>
                  </a:lnTo>
                  <a:cubicBezTo>
                    <a:pt x="16612" y="7152"/>
                    <a:pt x="16674" y="7164"/>
                    <a:pt x="16732" y="7164"/>
                  </a:cubicBezTo>
                  <a:cubicBezTo>
                    <a:pt x="17210" y="7164"/>
                    <a:pt x="17347" y="6345"/>
                    <a:pt x="16816" y="6152"/>
                  </a:cubicBezTo>
                  <a:lnTo>
                    <a:pt x="803" y="39"/>
                  </a:lnTo>
                  <a:cubicBezTo>
                    <a:pt x="736" y="13"/>
                    <a:pt x="674" y="1"/>
                    <a:pt x="61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6" name="Google Shape;1016;p31"/>
            <p:cNvSpPr/>
            <p:nvPr/>
          </p:nvSpPr>
          <p:spPr>
            <a:xfrm>
              <a:off x="3713075" y="3949425"/>
              <a:ext cx="287200" cy="502625"/>
            </a:xfrm>
            <a:custGeom>
              <a:avLst/>
              <a:gdLst/>
              <a:ahLst/>
              <a:cxnLst/>
              <a:rect l="l" t="t" r="r" b="b"/>
              <a:pathLst>
                <a:path w="11488" h="20105" extrusionOk="0">
                  <a:moveTo>
                    <a:pt x="10805" y="0"/>
                  </a:moveTo>
                  <a:cubicBezTo>
                    <a:pt x="10652" y="0"/>
                    <a:pt x="10503" y="78"/>
                    <a:pt x="10409" y="264"/>
                  </a:cubicBezTo>
                  <a:cubicBezTo>
                    <a:pt x="7326" y="6702"/>
                    <a:pt x="4134" y="13356"/>
                    <a:pt x="266" y="19361"/>
                  </a:cubicBezTo>
                  <a:cubicBezTo>
                    <a:pt x="1" y="19740"/>
                    <a:pt x="358" y="20105"/>
                    <a:pt x="717" y="20105"/>
                  </a:cubicBezTo>
                  <a:cubicBezTo>
                    <a:pt x="871" y="20105"/>
                    <a:pt x="1026" y="20038"/>
                    <a:pt x="1132" y="19875"/>
                  </a:cubicBezTo>
                  <a:cubicBezTo>
                    <a:pt x="5027" y="13870"/>
                    <a:pt x="8191" y="7216"/>
                    <a:pt x="11302" y="778"/>
                  </a:cubicBezTo>
                  <a:cubicBezTo>
                    <a:pt x="11488" y="370"/>
                    <a:pt x="11138" y="0"/>
                    <a:pt x="1080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7" name="Google Shape;1017;p31"/>
            <p:cNvSpPr/>
            <p:nvPr/>
          </p:nvSpPr>
          <p:spPr>
            <a:xfrm>
              <a:off x="3735975" y="4426625"/>
              <a:ext cx="646450" cy="82025"/>
            </a:xfrm>
            <a:custGeom>
              <a:avLst/>
              <a:gdLst/>
              <a:ahLst/>
              <a:cxnLst/>
              <a:rect l="l" t="t" r="r" b="b"/>
              <a:pathLst>
                <a:path w="25858" h="3281" extrusionOk="0">
                  <a:moveTo>
                    <a:pt x="625" y="1"/>
                  </a:moveTo>
                  <a:cubicBezTo>
                    <a:pt x="1" y="1"/>
                    <a:pt x="43" y="978"/>
                    <a:pt x="675" y="1030"/>
                  </a:cubicBezTo>
                  <a:cubicBezTo>
                    <a:pt x="8871" y="1626"/>
                    <a:pt x="17067" y="2329"/>
                    <a:pt x="25209" y="3276"/>
                  </a:cubicBezTo>
                  <a:cubicBezTo>
                    <a:pt x="25234" y="3279"/>
                    <a:pt x="25257" y="3280"/>
                    <a:pt x="25280" y="3280"/>
                  </a:cubicBezTo>
                  <a:cubicBezTo>
                    <a:pt x="25857" y="3280"/>
                    <a:pt x="25834" y="2326"/>
                    <a:pt x="25209" y="2248"/>
                  </a:cubicBezTo>
                  <a:cubicBezTo>
                    <a:pt x="17067" y="1328"/>
                    <a:pt x="8871" y="625"/>
                    <a:pt x="675" y="3"/>
                  </a:cubicBezTo>
                  <a:cubicBezTo>
                    <a:pt x="658" y="1"/>
                    <a:pt x="641" y="1"/>
                    <a:pt x="62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8" name="Google Shape;1018;p31"/>
            <p:cNvSpPr/>
            <p:nvPr/>
          </p:nvSpPr>
          <p:spPr>
            <a:xfrm>
              <a:off x="3960700" y="3948925"/>
              <a:ext cx="422675" cy="560600"/>
            </a:xfrm>
            <a:custGeom>
              <a:avLst/>
              <a:gdLst/>
              <a:ahLst/>
              <a:cxnLst/>
              <a:rect l="l" t="t" r="r" b="b"/>
              <a:pathLst>
                <a:path w="16907" h="22424" extrusionOk="0">
                  <a:moveTo>
                    <a:pt x="693" y="1"/>
                  </a:moveTo>
                  <a:cubicBezTo>
                    <a:pt x="337" y="1"/>
                    <a:pt x="0" y="516"/>
                    <a:pt x="288" y="907"/>
                  </a:cubicBezTo>
                  <a:cubicBezTo>
                    <a:pt x="5698" y="7858"/>
                    <a:pt x="10404" y="15351"/>
                    <a:pt x="15868" y="22248"/>
                  </a:cubicBezTo>
                  <a:cubicBezTo>
                    <a:pt x="15966" y="22372"/>
                    <a:pt x="16082" y="22424"/>
                    <a:pt x="16197" y="22424"/>
                  </a:cubicBezTo>
                  <a:cubicBezTo>
                    <a:pt x="16560" y="22424"/>
                    <a:pt x="16907" y="21908"/>
                    <a:pt x="16599" y="21518"/>
                  </a:cubicBezTo>
                  <a:cubicBezTo>
                    <a:pt x="11135" y="14620"/>
                    <a:pt x="6428" y="7128"/>
                    <a:pt x="1018" y="176"/>
                  </a:cubicBezTo>
                  <a:cubicBezTo>
                    <a:pt x="921" y="53"/>
                    <a:pt x="806" y="1"/>
                    <a:pt x="69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9" name="Google Shape;1019;p31"/>
            <p:cNvSpPr/>
            <p:nvPr/>
          </p:nvSpPr>
          <p:spPr>
            <a:xfrm>
              <a:off x="4353000" y="3762125"/>
              <a:ext cx="113300" cy="745475"/>
            </a:xfrm>
            <a:custGeom>
              <a:avLst/>
              <a:gdLst/>
              <a:ahLst/>
              <a:cxnLst/>
              <a:rect l="l" t="t" r="r" b="b"/>
              <a:pathLst>
                <a:path w="4532" h="29819" extrusionOk="0">
                  <a:moveTo>
                    <a:pt x="4004" y="0"/>
                  </a:moveTo>
                  <a:cubicBezTo>
                    <a:pt x="3754" y="0"/>
                    <a:pt x="3503" y="169"/>
                    <a:pt x="3503" y="507"/>
                  </a:cubicBezTo>
                  <a:cubicBezTo>
                    <a:pt x="3530" y="4673"/>
                    <a:pt x="2773" y="8920"/>
                    <a:pt x="2259" y="13031"/>
                  </a:cubicBezTo>
                  <a:cubicBezTo>
                    <a:pt x="1529" y="18468"/>
                    <a:pt x="744" y="23905"/>
                    <a:pt x="41" y="29342"/>
                  </a:cubicBezTo>
                  <a:cubicBezTo>
                    <a:pt x="1" y="29663"/>
                    <a:pt x="226" y="29818"/>
                    <a:pt x="473" y="29818"/>
                  </a:cubicBezTo>
                  <a:cubicBezTo>
                    <a:pt x="725" y="29818"/>
                    <a:pt x="1001" y="29656"/>
                    <a:pt x="1042" y="29342"/>
                  </a:cubicBezTo>
                  <a:cubicBezTo>
                    <a:pt x="1772" y="23905"/>
                    <a:pt x="2557" y="18468"/>
                    <a:pt x="3260" y="13031"/>
                  </a:cubicBezTo>
                  <a:cubicBezTo>
                    <a:pt x="3801" y="8920"/>
                    <a:pt x="4531" y="4673"/>
                    <a:pt x="4504" y="507"/>
                  </a:cubicBezTo>
                  <a:cubicBezTo>
                    <a:pt x="4504" y="169"/>
                    <a:pt x="4254" y="0"/>
                    <a:pt x="400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0" name="Google Shape;1020;p31"/>
            <p:cNvSpPr/>
            <p:nvPr/>
          </p:nvSpPr>
          <p:spPr>
            <a:xfrm>
              <a:off x="4348800" y="4483000"/>
              <a:ext cx="542900" cy="320575"/>
            </a:xfrm>
            <a:custGeom>
              <a:avLst/>
              <a:gdLst/>
              <a:ahLst/>
              <a:cxnLst/>
              <a:rect l="l" t="t" r="r" b="b"/>
              <a:pathLst>
                <a:path w="21716" h="12823" extrusionOk="0">
                  <a:moveTo>
                    <a:pt x="709" y="1"/>
                  </a:moveTo>
                  <a:cubicBezTo>
                    <a:pt x="272" y="1"/>
                    <a:pt x="1" y="643"/>
                    <a:pt x="480" y="939"/>
                  </a:cubicBezTo>
                  <a:lnTo>
                    <a:pt x="20739" y="12760"/>
                  </a:lnTo>
                  <a:cubicBezTo>
                    <a:pt x="20823" y="12804"/>
                    <a:pt x="20904" y="12823"/>
                    <a:pt x="20981" y="12823"/>
                  </a:cubicBezTo>
                  <a:cubicBezTo>
                    <a:pt x="21428" y="12823"/>
                    <a:pt x="21715" y="12171"/>
                    <a:pt x="21253" y="11894"/>
                  </a:cubicBezTo>
                  <a:lnTo>
                    <a:pt x="966" y="74"/>
                  </a:lnTo>
                  <a:cubicBezTo>
                    <a:pt x="877" y="23"/>
                    <a:pt x="790" y="1"/>
                    <a:pt x="70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1" name="Google Shape;1021;p31"/>
            <p:cNvSpPr/>
            <p:nvPr/>
          </p:nvSpPr>
          <p:spPr>
            <a:xfrm>
              <a:off x="3496325" y="4429725"/>
              <a:ext cx="250725" cy="370050"/>
            </a:xfrm>
            <a:custGeom>
              <a:avLst/>
              <a:gdLst/>
              <a:ahLst/>
              <a:cxnLst/>
              <a:rect l="l" t="t" r="r" b="b"/>
              <a:pathLst>
                <a:path w="10029" h="14802" extrusionOk="0">
                  <a:moveTo>
                    <a:pt x="9319" y="0"/>
                  </a:moveTo>
                  <a:cubicBezTo>
                    <a:pt x="9166" y="0"/>
                    <a:pt x="9015" y="68"/>
                    <a:pt x="8909" y="230"/>
                  </a:cubicBezTo>
                  <a:lnTo>
                    <a:pt x="226" y="14052"/>
                  </a:lnTo>
                  <a:cubicBezTo>
                    <a:pt x="1" y="14446"/>
                    <a:pt x="348" y="14801"/>
                    <a:pt x="700" y="14801"/>
                  </a:cubicBezTo>
                  <a:cubicBezTo>
                    <a:pt x="855" y="14801"/>
                    <a:pt x="1011" y="14732"/>
                    <a:pt x="1119" y="14566"/>
                  </a:cubicBezTo>
                  <a:lnTo>
                    <a:pt x="9802" y="744"/>
                  </a:lnTo>
                  <a:cubicBezTo>
                    <a:pt x="10029" y="366"/>
                    <a:pt x="9673" y="0"/>
                    <a:pt x="931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 name="Google Shape;1022;p31"/>
            <p:cNvSpPr/>
            <p:nvPr/>
          </p:nvSpPr>
          <p:spPr>
            <a:xfrm>
              <a:off x="3940500" y="3400850"/>
              <a:ext cx="49400" cy="573450"/>
            </a:xfrm>
            <a:custGeom>
              <a:avLst/>
              <a:gdLst/>
              <a:ahLst/>
              <a:cxnLst/>
              <a:rect l="l" t="t" r="r" b="b"/>
              <a:pathLst>
                <a:path w="1976" h="22938" extrusionOk="0">
                  <a:moveTo>
                    <a:pt x="508" y="0"/>
                  </a:moveTo>
                  <a:cubicBezTo>
                    <a:pt x="251" y="0"/>
                    <a:pt x="0" y="162"/>
                    <a:pt x="14" y="487"/>
                  </a:cubicBezTo>
                  <a:lnTo>
                    <a:pt x="961" y="22451"/>
                  </a:lnTo>
                  <a:cubicBezTo>
                    <a:pt x="974" y="22775"/>
                    <a:pt x="1231" y="22938"/>
                    <a:pt x="1481" y="22938"/>
                  </a:cubicBezTo>
                  <a:cubicBezTo>
                    <a:pt x="1732" y="22938"/>
                    <a:pt x="1975" y="22775"/>
                    <a:pt x="1962" y="22451"/>
                  </a:cubicBezTo>
                  <a:lnTo>
                    <a:pt x="1042" y="487"/>
                  </a:lnTo>
                  <a:cubicBezTo>
                    <a:pt x="1028" y="162"/>
                    <a:pt x="765" y="0"/>
                    <a:pt x="508"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 name="Google Shape;1023;p31"/>
            <p:cNvSpPr/>
            <p:nvPr/>
          </p:nvSpPr>
          <p:spPr>
            <a:xfrm>
              <a:off x="4152750" y="4482950"/>
              <a:ext cx="230050" cy="422600"/>
            </a:xfrm>
            <a:custGeom>
              <a:avLst/>
              <a:gdLst/>
              <a:ahLst/>
              <a:cxnLst/>
              <a:rect l="l" t="t" r="r" b="b"/>
              <a:pathLst>
                <a:path w="9202" h="16904" extrusionOk="0">
                  <a:moveTo>
                    <a:pt x="8521" y="0"/>
                  </a:moveTo>
                  <a:cubicBezTo>
                    <a:pt x="8364" y="0"/>
                    <a:pt x="8208" y="77"/>
                    <a:pt x="8105" y="265"/>
                  </a:cubicBezTo>
                  <a:cubicBezTo>
                    <a:pt x="5292" y="5459"/>
                    <a:pt x="3047" y="10950"/>
                    <a:pt x="207" y="16143"/>
                  </a:cubicBezTo>
                  <a:cubicBezTo>
                    <a:pt x="1" y="16537"/>
                    <a:pt x="353" y="16904"/>
                    <a:pt x="696" y="16904"/>
                  </a:cubicBezTo>
                  <a:cubicBezTo>
                    <a:pt x="849" y="16904"/>
                    <a:pt x="1000" y="16832"/>
                    <a:pt x="1099" y="16657"/>
                  </a:cubicBezTo>
                  <a:cubicBezTo>
                    <a:pt x="3913" y="11464"/>
                    <a:pt x="6158" y="5973"/>
                    <a:pt x="8998" y="752"/>
                  </a:cubicBezTo>
                  <a:cubicBezTo>
                    <a:pt x="9201" y="363"/>
                    <a:pt x="8860" y="0"/>
                    <a:pt x="852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 name="Google Shape;1024;p31"/>
            <p:cNvSpPr/>
            <p:nvPr/>
          </p:nvSpPr>
          <p:spPr>
            <a:xfrm>
              <a:off x="3665625" y="4343500"/>
              <a:ext cx="173800" cy="171800"/>
            </a:xfrm>
            <a:custGeom>
              <a:avLst/>
              <a:gdLst/>
              <a:ahLst/>
              <a:cxnLst/>
              <a:rect l="l" t="t" r="r" b="b"/>
              <a:pathLst>
                <a:path w="6952" h="6872" extrusionOk="0">
                  <a:moveTo>
                    <a:pt x="3485" y="0"/>
                  </a:moveTo>
                  <a:cubicBezTo>
                    <a:pt x="3469" y="0"/>
                    <a:pt x="3452" y="0"/>
                    <a:pt x="3435" y="1"/>
                  </a:cubicBezTo>
                  <a:cubicBezTo>
                    <a:pt x="1515" y="28"/>
                    <a:pt x="0" y="1569"/>
                    <a:pt x="27" y="3490"/>
                  </a:cubicBezTo>
                  <a:cubicBezTo>
                    <a:pt x="54" y="5367"/>
                    <a:pt x="1595" y="6871"/>
                    <a:pt x="3466" y="6871"/>
                  </a:cubicBezTo>
                  <a:cubicBezTo>
                    <a:pt x="3483" y="6871"/>
                    <a:pt x="3500" y="6871"/>
                    <a:pt x="3516" y="6871"/>
                  </a:cubicBezTo>
                  <a:cubicBezTo>
                    <a:pt x="5410" y="6844"/>
                    <a:pt x="6952" y="5275"/>
                    <a:pt x="6925" y="3382"/>
                  </a:cubicBezTo>
                  <a:cubicBezTo>
                    <a:pt x="6898" y="1505"/>
                    <a:pt x="5356" y="0"/>
                    <a:pt x="348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 name="Google Shape;1025;p31"/>
            <p:cNvSpPr/>
            <p:nvPr/>
          </p:nvSpPr>
          <p:spPr>
            <a:xfrm>
              <a:off x="4786800" y="4704600"/>
              <a:ext cx="173150" cy="172475"/>
            </a:xfrm>
            <a:custGeom>
              <a:avLst/>
              <a:gdLst/>
              <a:ahLst/>
              <a:cxnLst/>
              <a:rect l="l" t="t" r="r" b="b"/>
              <a:pathLst>
                <a:path w="6926" h="6899" extrusionOk="0">
                  <a:moveTo>
                    <a:pt x="3409" y="1"/>
                  </a:moveTo>
                  <a:cubicBezTo>
                    <a:pt x="1515" y="28"/>
                    <a:pt x="1" y="1597"/>
                    <a:pt x="28" y="3490"/>
                  </a:cubicBezTo>
                  <a:cubicBezTo>
                    <a:pt x="54" y="5394"/>
                    <a:pt x="1569" y="6899"/>
                    <a:pt x="3440" y="6899"/>
                  </a:cubicBezTo>
                  <a:cubicBezTo>
                    <a:pt x="3457" y="6899"/>
                    <a:pt x="3473" y="6899"/>
                    <a:pt x="3490" y="6898"/>
                  </a:cubicBezTo>
                  <a:cubicBezTo>
                    <a:pt x="5410" y="6871"/>
                    <a:pt x="6925" y="5302"/>
                    <a:pt x="6898" y="3409"/>
                  </a:cubicBezTo>
                  <a:cubicBezTo>
                    <a:pt x="6871" y="1516"/>
                    <a:pt x="5302" y="1"/>
                    <a:pt x="340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 name="Google Shape;1026;p31"/>
            <p:cNvSpPr/>
            <p:nvPr/>
          </p:nvSpPr>
          <p:spPr>
            <a:xfrm>
              <a:off x="3890800" y="3876225"/>
              <a:ext cx="173125" cy="171800"/>
            </a:xfrm>
            <a:custGeom>
              <a:avLst/>
              <a:gdLst/>
              <a:ahLst/>
              <a:cxnLst/>
              <a:rect l="l" t="t" r="r" b="b"/>
              <a:pathLst>
                <a:path w="6925" h="6872" extrusionOk="0">
                  <a:moveTo>
                    <a:pt x="3458" y="0"/>
                  </a:moveTo>
                  <a:cubicBezTo>
                    <a:pt x="3442" y="0"/>
                    <a:pt x="3425" y="0"/>
                    <a:pt x="3409" y="1"/>
                  </a:cubicBezTo>
                  <a:cubicBezTo>
                    <a:pt x="1515" y="28"/>
                    <a:pt x="0" y="1596"/>
                    <a:pt x="27" y="3490"/>
                  </a:cubicBezTo>
                  <a:cubicBezTo>
                    <a:pt x="27" y="5367"/>
                    <a:pt x="1569" y="6871"/>
                    <a:pt x="3440" y="6871"/>
                  </a:cubicBezTo>
                  <a:cubicBezTo>
                    <a:pt x="3456" y="6871"/>
                    <a:pt x="3473" y="6871"/>
                    <a:pt x="3490" y="6871"/>
                  </a:cubicBezTo>
                  <a:cubicBezTo>
                    <a:pt x="5410" y="6844"/>
                    <a:pt x="6925" y="5275"/>
                    <a:pt x="6898" y="3382"/>
                  </a:cubicBezTo>
                  <a:cubicBezTo>
                    <a:pt x="6871" y="1505"/>
                    <a:pt x="5330" y="0"/>
                    <a:pt x="345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 name="Google Shape;1027;p31"/>
            <p:cNvSpPr/>
            <p:nvPr/>
          </p:nvSpPr>
          <p:spPr>
            <a:xfrm>
              <a:off x="4343875" y="3666600"/>
              <a:ext cx="218450" cy="216425"/>
            </a:xfrm>
            <a:custGeom>
              <a:avLst/>
              <a:gdLst/>
              <a:ahLst/>
              <a:cxnLst/>
              <a:rect l="l" t="t" r="r" b="b"/>
              <a:pathLst>
                <a:path w="8738" h="8657" extrusionOk="0">
                  <a:moveTo>
                    <a:pt x="4352" y="0"/>
                  </a:moveTo>
                  <a:cubicBezTo>
                    <a:pt x="4335" y="0"/>
                    <a:pt x="4318" y="0"/>
                    <a:pt x="4301" y="0"/>
                  </a:cubicBezTo>
                  <a:cubicBezTo>
                    <a:pt x="1921" y="27"/>
                    <a:pt x="0" y="2002"/>
                    <a:pt x="27" y="4382"/>
                  </a:cubicBezTo>
                  <a:cubicBezTo>
                    <a:pt x="81" y="6773"/>
                    <a:pt x="2002" y="8656"/>
                    <a:pt x="4385" y="8656"/>
                  </a:cubicBezTo>
                  <a:cubicBezTo>
                    <a:pt x="4402" y="8656"/>
                    <a:pt x="4419" y="8656"/>
                    <a:pt x="4436" y="8656"/>
                  </a:cubicBezTo>
                  <a:cubicBezTo>
                    <a:pt x="6817" y="8629"/>
                    <a:pt x="8737" y="6654"/>
                    <a:pt x="8710" y="4274"/>
                  </a:cubicBezTo>
                  <a:cubicBezTo>
                    <a:pt x="8656" y="1884"/>
                    <a:pt x="6736" y="0"/>
                    <a:pt x="435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 name="Google Shape;1028;p31"/>
            <p:cNvSpPr/>
            <p:nvPr/>
          </p:nvSpPr>
          <p:spPr>
            <a:xfrm>
              <a:off x="3844825" y="3304800"/>
              <a:ext cx="218425" cy="216450"/>
            </a:xfrm>
            <a:custGeom>
              <a:avLst/>
              <a:gdLst/>
              <a:ahLst/>
              <a:cxnLst/>
              <a:rect l="l" t="t" r="r" b="b"/>
              <a:pathLst>
                <a:path w="8737" h="8658" extrusionOk="0">
                  <a:moveTo>
                    <a:pt x="4351" y="1"/>
                  </a:moveTo>
                  <a:cubicBezTo>
                    <a:pt x="4334" y="1"/>
                    <a:pt x="4318" y="1"/>
                    <a:pt x="4301" y="1"/>
                  </a:cubicBezTo>
                  <a:cubicBezTo>
                    <a:pt x="1921" y="28"/>
                    <a:pt x="0" y="2003"/>
                    <a:pt x="27" y="4383"/>
                  </a:cubicBezTo>
                  <a:cubicBezTo>
                    <a:pt x="54" y="6773"/>
                    <a:pt x="2001" y="8657"/>
                    <a:pt x="4359" y="8657"/>
                  </a:cubicBezTo>
                  <a:cubicBezTo>
                    <a:pt x="4375" y="8657"/>
                    <a:pt x="4392" y="8657"/>
                    <a:pt x="4409" y="8657"/>
                  </a:cubicBezTo>
                  <a:cubicBezTo>
                    <a:pt x="6816" y="8630"/>
                    <a:pt x="8737" y="6655"/>
                    <a:pt x="8683" y="4275"/>
                  </a:cubicBezTo>
                  <a:cubicBezTo>
                    <a:pt x="8656" y="1884"/>
                    <a:pt x="6709" y="1"/>
                    <a:pt x="435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 name="Google Shape;1029;p31"/>
            <p:cNvSpPr/>
            <p:nvPr/>
          </p:nvSpPr>
          <p:spPr>
            <a:xfrm>
              <a:off x="3403900" y="4678900"/>
              <a:ext cx="218450" cy="216450"/>
            </a:xfrm>
            <a:custGeom>
              <a:avLst/>
              <a:gdLst/>
              <a:ahLst/>
              <a:cxnLst/>
              <a:rect l="l" t="t" r="r" b="b"/>
              <a:pathLst>
                <a:path w="8738" h="8658" extrusionOk="0">
                  <a:moveTo>
                    <a:pt x="4352" y="1"/>
                  </a:moveTo>
                  <a:cubicBezTo>
                    <a:pt x="4335" y="1"/>
                    <a:pt x="4319" y="1"/>
                    <a:pt x="4302" y="1"/>
                  </a:cubicBezTo>
                  <a:cubicBezTo>
                    <a:pt x="1921" y="28"/>
                    <a:pt x="1" y="2003"/>
                    <a:pt x="28" y="4410"/>
                  </a:cubicBezTo>
                  <a:cubicBezTo>
                    <a:pt x="81" y="6758"/>
                    <a:pt x="1976" y="8658"/>
                    <a:pt x="4338" y="8658"/>
                  </a:cubicBezTo>
                  <a:cubicBezTo>
                    <a:pt x="4371" y="8658"/>
                    <a:pt x="4404" y="8657"/>
                    <a:pt x="4437" y="8657"/>
                  </a:cubicBezTo>
                  <a:cubicBezTo>
                    <a:pt x="6817" y="8630"/>
                    <a:pt x="8738" y="6682"/>
                    <a:pt x="8711" y="4275"/>
                  </a:cubicBezTo>
                  <a:cubicBezTo>
                    <a:pt x="8657" y="1911"/>
                    <a:pt x="6736" y="1"/>
                    <a:pt x="435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 name="Google Shape;1030;p31"/>
            <p:cNvSpPr/>
            <p:nvPr/>
          </p:nvSpPr>
          <p:spPr>
            <a:xfrm>
              <a:off x="3515500" y="3748400"/>
              <a:ext cx="123100" cy="121775"/>
            </a:xfrm>
            <a:custGeom>
              <a:avLst/>
              <a:gdLst/>
              <a:ahLst/>
              <a:cxnLst/>
              <a:rect l="l" t="t" r="r" b="b"/>
              <a:pathLst>
                <a:path w="4924" h="4871" extrusionOk="0">
                  <a:moveTo>
                    <a:pt x="2457" y="1"/>
                  </a:moveTo>
                  <a:cubicBezTo>
                    <a:pt x="2441" y="1"/>
                    <a:pt x="2424" y="1"/>
                    <a:pt x="2407" y="1"/>
                  </a:cubicBezTo>
                  <a:cubicBezTo>
                    <a:pt x="1082" y="1"/>
                    <a:pt x="0" y="1110"/>
                    <a:pt x="0" y="2463"/>
                  </a:cubicBezTo>
                  <a:cubicBezTo>
                    <a:pt x="27" y="3799"/>
                    <a:pt x="1109" y="4871"/>
                    <a:pt x="2439" y="4871"/>
                  </a:cubicBezTo>
                  <a:cubicBezTo>
                    <a:pt x="2456" y="4871"/>
                    <a:pt x="2472" y="4870"/>
                    <a:pt x="2489" y="4870"/>
                  </a:cubicBezTo>
                  <a:cubicBezTo>
                    <a:pt x="3841" y="4870"/>
                    <a:pt x="4923" y="3761"/>
                    <a:pt x="4896" y="2409"/>
                  </a:cubicBezTo>
                  <a:cubicBezTo>
                    <a:pt x="4869" y="1073"/>
                    <a:pt x="3787" y="1"/>
                    <a:pt x="245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 name="Google Shape;1031;p31"/>
            <p:cNvSpPr/>
            <p:nvPr/>
          </p:nvSpPr>
          <p:spPr>
            <a:xfrm>
              <a:off x="4107875" y="4831725"/>
              <a:ext cx="123100" cy="122425"/>
            </a:xfrm>
            <a:custGeom>
              <a:avLst/>
              <a:gdLst/>
              <a:ahLst/>
              <a:cxnLst/>
              <a:rect l="l" t="t" r="r" b="b"/>
              <a:pathLst>
                <a:path w="4924" h="4897" extrusionOk="0">
                  <a:moveTo>
                    <a:pt x="2457" y="1"/>
                  </a:moveTo>
                  <a:cubicBezTo>
                    <a:pt x="2441" y="1"/>
                    <a:pt x="2424" y="1"/>
                    <a:pt x="2408" y="1"/>
                  </a:cubicBezTo>
                  <a:cubicBezTo>
                    <a:pt x="1055" y="28"/>
                    <a:pt x="0" y="1137"/>
                    <a:pt x="0" y="2490"/>
                  </a:cubicBezTo>
                  <a:cubicBezTo>
                    <a:pt x="27" y="3815"/>
                    <a:pt x="1136" y="4897"/>
                    <a:pt x="2489" y="4897"/>
                  </a:cubicBezTo>
                  <a:cubicBezTo>
                    <a:pt x="3841" y="4870"/>
                    <a:pt x="4923" y="3761"/>
                    <a:pt x="4896" y="2408"/>
                  </a:cubicBezTo>
                  <a:cubicBezTo>
                    <a:pt x="4869" y="1073"/>
                    <a:pt x="3787" y="1"/>
                    <a:pt x="245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 name="Google Shape;1032;p31"/>
            <p:cNvSpPr/>
            <p:nvPr/>
          </p:nvSpPr>
          <p:spPr>
            <a:xfrm>
              <a:off x="4304650" y="4434125"/>
              <a:ext cx="123775" cy="122425"/>
            </a:xfrm>
            <a:custGeom>
              <a:avLst/>
              <a:gdLst/>
              <a:ahLst/>
              <a:cxnLst/>
              <a:rect l="l" t="t" r="r" b="b"/>
              <a:pathLst>
                <a:path w="4951" h="4897" extrusionOk="0">
                  <a:moveTo>
                    <a:pt x="2435" y="0"/>
                  </a:moveTo>
                  <a:cubicBezTo>
                    <a:pt x="1082" y="27"/>
                    <a:pt x="0" y="1136"/>
                    <a:pt x="28" y="2489"/>
                  </a:cubicBezTo>
                  <a:cubicBezTo>
                    <a:pt x="54" y="3825"/>
                    <a:pt x="1137" y="4897"/>
                    <a:pt x="2466" y="4897"/>
                  </a:cubicBezTo>
                  <a:cubicBezTo>
                    <a:pt x="2483" y="4897"/>
                    <a:pt x="2499" y="4896"/>
                    <a:pt x="2516" y="4896"/>
                  </a:cubicBezTo>
                  <a:cubicBezTo>
                    <a:pt x="3869" y="4896"/>
                    <a:pt x="4950" y="3787"/>
                    <a:pt x="4923" y="2435"/>
                  </a:cubicBezTo>
                  <a:cubicBezTo>
                    <a:pt x="4896" y="1082"/>
                    <a:pt x="3787" y="0"/>
                    <a:pt x="243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text">
  <p:cSld name="CUSTOM_2">
    <p:spTree>
      <p:nvGrpSpPr>
        <p:cNvPr id="1" name="Shape 1077"/>
        <p:cNvGrpSpPr/>
        <p:nvPr/>
      </p:nvGrpSpPr>
      <p:grpSpPr>
        <a:xfrm>
          <a:off x="0" y="0"/>
          <a:ext cx="0" cy="0"/>
          <a:chOff x="0" y="0"/>
          <a:chExt cx="0" cy="0"/>
        </a:xfrm>
      </p:grpSpPr>
      <p:grpSp>
        <p:nvGrpSpPr>
          <p:cNvPr id="1078" name="Google Shape;1078;p34"/>
          <p:cNvGrpSpPr/>
          <p:nvPr/>
        </p:nvGrpSpPr>
        <p:grpSpPr>
          <a:xfrm rot="-5678385" flipH="1">
            <a:off x="7566119" y="334964"/>
            <a:ext cx="1466340" cy="1381086"/>
            <a:chOff x="1404300" y="937325"/>
            <a:chExt cx="1767700" cy="1664925"/>
          </a:xfrm>
        </p:grpSpPr>
        <p:sp>
          <p:nvSpPr>
            <p:cNvPr id="1079" name="Google Shape;1079;p34"/>
            <p:cNvSpPr/>
            <p:nvPr/>
          </p:nvSpPr>
          <p:spPr>
            <a:xfrm>
              <a:off x="2450775" y="1537550"/>
              <a:ext cx="233975" cy="535475"/>
            </a:xfrm>
            <a:custGeom>
              <a:avLst/>
              <a:gdLst/>
              <a:ahLst/>
              <a:cxnLst/>
              <a:rect l="l" t="t" r="r" b="b"/>
              <a:pathLst>
                <a:path w="9359" h="21419" extrusionOk="0">
                  <a:moveTo>
                    <a:pt x="666" y="0"/>
                  </a:moveTo>
                  <a:cubicBezTo>
                    <a:pt x="334" y="0"/>
                    <a:pt x="1" y="265"/>
                    <a:pt x="149" y="661"/>
                  </a:cubicBezTo>
                  <a:cubicBezTo>
                    <a:pt x="2637" y="7531"/>
                    <a:pt x="5667" y="14185"/>
                    <a:pt x="8155" y="21056"/>
                  </a:cubicBezTo>
                  <a:cubicBezTo>
                    <a:pt x="8251" y="21310"/>
                    <a:pt x="8470" y="21419"/>
                    <a:pt x="8687" y="21419"/>
                  </a:cubicBezTo>
                  <a:cubicBezTo>
                    <a:pt x="9025" y="21419"/>
                    <a:pt x="9359" y="21154"/>
                    <a:pt x="9210" y="20758"/>
                  </a:cubicBezTo>
                  <a:cubicBezTo>
                    <a:pt x="6722" y="13888"/>
                    <a:pt x="3692" y="7234"/>
                    <a:pt x="1177" y="363"/>
                  </a:cubicBezTo>
                  <a:cubicBezTo>
                    <a:pt x="1092" y="109"/>
                    <a:pt x="880" y="0"/>
                    <a:pt x="66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 name="Google Shape;1080;p34"/>
            <p:cNvSpPr/>
            <p:nvPr/>
          </p:nvSpPr>
          <p:spPr>
            <a:xfrm>
              <a:off x="2450150" y="1109250"/>
              <a:ext cx="198025" cy="454125"/>
            </a:xfrm>
            <a:custGeom>
              <a:avLst/>
              <a:gdLst/>
              <a:ahLst/>
              <a:cxnLst/>
              <a:rect l="l" t="t" r="r" b="b"/>
              <a:pathLst>
                <a:path w="7921" h="18165" extrusionOk="0">
                  <a:moveTo>
                    <a:pt x="7266" y="1"/>
                  </a:moveTo>
                  <a:cubicBezTo>
                    <a:pt x="7044" y="1"/>
                    <a:pt x="6817" y="113"/>
                    <a:pt x="6720" y="373"/>
                  </a:cubicBezTo>
                  <a:lnTo>
                    <a:pt x="147" y="17522"/>
                  </a:lnTo>
                  <a:cubicBezTo>
                    <a:pt x="1" y="17912"/>
                    <a:pt x="322" y="18165"/>
                    <a:pt x="655" y="18165"/>
                  </a:cubicBezTo>
                  <a:cubicBezTo>
                    <a:pt x="877" y="18165"/>
                    <a:pt x="1104" y="18052"/>
                    <a:pt x="1202" y="17793"/>
                  </a:cubicBezTo>
                  <a:lnTo>
                    <a:pt x="7775" y="644"/>
                  </a:lnTo>
                  <a:cubicBezTo>
                    <a:pt x="7921" y="254"/>
                    <a:pt x="7599" y="1"/>
                    <a:pt x="726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 name="Google Shape;1081;p34"/>
            <p:cNvSpPr/>
            <p:nvPr/>
          </p:nvSpPr>
          <p:spPr>
            <a:xfrm>
              <a:off x="1936875" y="1271900"/>
              <a:ext cx="550725" cy="299850"/>
            </a:xfrm>
            <a:custGeom>
              <a:avLst/>
              <a:gdLst/>
              <a:ahLst/>
              <a:cxnLst/>
              <a:rect l="l" t="t" r="r" b="b"/>
              <a:pathLst>
                <a:path w="22029" h="11994" extrusionOk="0">
                  <a:moveTo>
                    <a:pt x="761" y="1"/>
                  </a:moveTo>
                  <a:cubicBezTo>
                    <a:pt x="300" y="1"/>
                    <a:pt x="0" y="718"/>
                    <a:pt x="499" y="1035"/>
                  </a:cubicBezTo>
                  <a:cubicBezTo>
                    <a:pt x="6910" y="5201"/>
                    <a:pt x="14051" y="8609"/>
                    <a:pt x="20948" y="11936"/>
                  </a:cubicBezTo>
                  <a:cubicBezTo>
                    <a:pt x="21035" y="11975"/>
                    <a:pt x="21119" y="11993"/>
                    <a:pt x="21198" y="11993"/>
                  </a:cubicBezTo>
                  <a:cubicBezTo>
                    <a:pt x="21714" y="11993"/>
                    <a:pt x="22029" y="11247"/>
                    <a:pt x="21489" y="10989"/>
                  </a:cubicBezTo>
                  <a:cubicBezTo>
                    <a:pt x="14592" y="7662"/>
                    <a:pt x="7478" y="4254"/>
                    <a:pt x="1040" y="88"/>
                  </a:cubicBezTo>
                  <a:cubicBezTo>
                    <a:pt x="944" y="27"/>
                    <a:pt x="849" y="1"/>
                    <a:pt x="76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 name="Google Shape;1082;p34"/>
            <p:cNvSpPr/>
            <p:nvPr/>
          </p:nvSpPr>
          <p:spPr>
            <a:xfrm>
              <a:off x="1880700" y="1297000"/>
              <a:ext cx="89625" cy="682925"/>
            </a:xfrm>
            <a:custGeom>
              <a:avLst/>
              <a:gdLst/>
              <a:ahLst/>
              <a:cxnLst/>
              <a:rect l="l" t="t" r="r" b="b"/>
              <a:pathLst>
                <a:path w="3585" h="27317" extrusionOk="0">
                  <a:moveTo>
                    <a:pt x="3065" y="1"/>
                  </a:moveTo>
                  <a:cubicBezTo>
                    <a:pt x="2792" y="1"/>
                    <a:pt x="2503" y="177"/>
                    <a:pt x="2476" y="518"/>
                  </a:cubicBezTo>
                  <a:cubicBezTo>
                    <a:pt x="1799" y="9309"/>
                    <a:pt x="1069" y="18073"/>
                    <a:pt x="41" y="26810"/>
                  </a:cubicBezTo>
                  <a:cubicBezTo>
                    <a:pt x="1" y="27148"/>
                    <a:pt x="258" y="27317"/>
                    <a:pt x="535" y="27317"/>
                  </a:cubicBezTo>
                  <a:cubicBezTo>
                    <a:pt x="812" y="27317"/>
                    <a:pt x="1110" y="27148"/>
                    <a:pt x="1150" y="26810"/>
                  </a:cubicBezTo>
                  <a:cubicBezTo>
                    <a:pt x="2151" y="18073"/>
                    <a:pt x="2881" y="9282"/>
                    <a:pt x="3558" y="518"/>
                  </a:cubicBezTo>
                  <a:cubicBezTo>
                    <a:pt x="3584" y="170"/>
                    <a:pt x="3333" y="1"/>
                    <a:pt x="306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 name="Google Shape;1083;p34"/>
            <p:cNvSpPr/>
            <p:nvPr/>
          </p:nvSpPr>
          <p:spPr>
            <a:xfrm>
              <a:off x="1877975" y="1536400"/>
              <a:ext cx="607800" cy="445550"/>
            </a:xfrm>
            <a:custGeom>
              <a:avLst/>
              <a:gdLst/>
              <a:ahLst/>
              <a:cxnLst/>
              <a:rect l="l" t="t" r="r" b="b"/>
              <a:pathLst>
                <a:path w="24312" h="17822" extrusionOk="0">
                  <a:moveTo>
                    <a:pt x="23591" y="1"/>
                  </a:moveTo>
                  <a:cubicBezTo>
                    <a:pt x="23499" y="1"/>
                    <a:pt x="23401" y="34"/>
                    <a:pt x="23304" y="112"/>
                  </a:cubicBezTo>
                  <a:cubicBezTo>
                    <a:pt x="15866" y="5900"/>
                    <a:pt x="7832" y="10931"/>
                    <a:pt x="448" y="16774"/>
                  </a:cubicBezTo>
                  <a:cubicBezTo>
                    <a:pt x="1" y="17132"/>
                    <a:pt x="293" y="17822"/>
                    <a:pt x="713" y="17822"/>
                  </a:cubicBezTo>
                  <a:cubicBezTo>
                    <a:pt x="801" y="17822"/>
                    <a:pt x="895" y="17791"/>
                    <a:pt x="989" y="17721"/>
                  </a:cubicBezTo>
                  <a:lnTo>
                    <a:pt x="989" y="17694"/>
                  </a:lnTo>
                  <a:cubicBezTo>
                    <a:pt x="8400" y="11851"/>
                    <a:pt x="16407" y="6820"/>
                    <a:pt x="23845" y="1031"/>
                  </a:cubicBezTo>
                  <a:cubicBezTo>
                    <a:pt x="24312" y="698"/>
                    <a:pt x="24012" y="1"/>
                    <a:pt x="2359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 name="Google Shape;1084;p34"/>
            <p:cNvSpPr/>
            <p:nvPr/>
          </p:nvSpPr>
          <p:spPr>
            <a:xfrm>
              <a:off x="1876275" y="1954275"/>
              <a:ext cx="808150" cy="119850"/>
            </a:xfrm>
            <a:custGeom>
              <a:avLst/>
              <a:gdLst/>
              <a:ahLst/>
              <a:cxnLst/>
              <a:rect l="l" t="t" r="r" b="b"/>
              <a:pathLst>
                <a:path w="32326" h="4794" extrusionOk="0">
                  <a:moveTo>
                    <a:pt x="873" y="0"/>
                  </a:moveTo>
                  <a:cubicBezTo>
                    <a:pt x="251" y="0"/>
                    <a:pt x="0" y="956"/>
                    <a:pt x="651" y="1060"/>
                  </a:cubicBezTo>
                  <a:cubicBezTo>
                    <a:pt x="6548" y="1817"/>
                    <a:pt x="12444" y="2683"/>
                    <a:pt x="18368" y="3467"/>
                  </a:cubicBezTo>
                  <a:cubicBezTo>
                    <a:pt x="22676" y="4026"/>
                    <a:pt x="27089" y="4793"/>
                    <a:pt x="31452" y="4793"/>
                  </a:cubicBezTo>
                  <a:cubicBezTo>
                    <a:pt x="31527" y="4793"/>
                    <a:pt x="31602" y="4793"/>
                    <a:pt x="31676" y="4793"/>
                  </a:cubicBezTo>
                  <a:cubicBezTo>
                    <a:pt x="32326" y="4738"/>
                    <a:pt x="32326" y="3738"/>
                    <a:pt x="31676" y="3684"/>
                  </a:cubicBezTo>
                  <a:cubicBezTo>
                    <a:pt x="31600" y="3684"/>
                    <a:pt x="31524" y="3684"/>
                    <a:pt x="31448" y="3684"/>
                  </a:cubicBezTo>
                  <a:cubicBezTo>
                    <a:pt x="27005" y="3684"/>
                    <a:pt x="22513" y="2916"/>
                    <a:pt x="18152" y="2331"/>
                  </a:cubicBezTo>
                  <a:cubicBezTo>
                    <a:pt x="12390" y="1601"/>
                    <a:pt x="6683" y="762"/>
                    <a:pt x="949" y="5"/>
                  </a:cubicBezTo>
                  <a:cubicBezTo>
                    <a:pt x="923" y="2"/>
                    <a:pt x="898" y="0"/>
                    <a:pt x="87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 name="Google Shape;1085;p34"/>
            <p:cNvSpPr/>
            <p:nvPr/>
          </p:nvSpPr>
          <p:spPr>
            <a:xfrm>
              <a:off x="1561650" y="1954025"/>
              <a:ext cx="351875" cy="569450"/>
            </a:xfrm>
            <a:custGeom>
              <a:avLst/>
              <a:gdLst/>
              <a:ahLst/>
              <a:cxnLst/>
              <a:rect l="l" t="t" r="r" b="b"/>
              <a:pathLst>
                <a:path w="14075" h="22778" extrusionOk="0">
                  <a:moveTo>
                    <a:pt x="13321" y="0"/>
                  </a:moveTo>
                  <a:cubicBezTo>
                    <a:pt x="13156" y="0"/>
                    <a:pt x="12992" y="76"/>
                    <a:pt x="12884" y="258"/>
                  </a:cubicBezTo>
                  <a:lnTo>
                    <a:pt x="225" y="21979"/>
                  </a:lnTo>
                  <a:cubicBezTo>
                    <a:pt x="0" y="22391"/>
                    <a:pt x="373" y="22778"/>
                    <a:pt x="741" y="22778"/>
                  </a:cubicBezTo>
                  <a:cubicBezTo>
                    <a:pt x="903" y="22778"/>
                    <a:pt x="1064" y="22702"/>
                    <a:pt x="1172" y="22520"/>
                  </a:cubicBezTo>
                  <a:lnTo>
                    <a:pt x="13831" y="799"/>
                  </a:lnTo>
                  <a:cubicBezTo>
                    <a:pt x="14075" y="387"/>
                    <a:pt x="13695" y="0"/>
                    <a:pt x="1332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 name="Google Shape;1086;p34"/>
            <p:cNvSpPr/>
            <p:nvPr/>
          </p:nvSpPr>
          <p:spPr>
            <a:xfrm>
              <a:off x="1564275" y="1039275"/>
              <a:ext cx="408375" cy="260700"/>
            </a:xfrm>
            <a:custGeom>
              <a:avLst/>
              <a:gdLst/>
              <a:ahLst/>
              <a:cxnLst/>
              <a:rect l="l" t="t" r="r" b="b"/>
              <a:pathLst>
                <a:path w="16335" h="10428" extrusionOk="0">
                  <a:moveTo>
                    <a:pt x="761" y="1"/>
                  </a:moveTo>
                  <a:cubicBezTo>
                    <a:pt x="300" y="1"/>
                    <a:pt x="0" y="718"/>
                    <a:pt x="499" y="1035"/>
                  </a:cubicBezTo>
                  <a:lnTo>
                    <a:pt x="15295" y="10340"/>
                  </a:lnTo>
                  <a:cubicBezTo>
                    <a:pt x="15391" y="10401"/>
                    <a:pt x="15486" y="10428"/>
                    <a:pt x="15574" y="10428"/>
                  </a:cubicBezTo>
                  <a:cubicBezTo>
                    <a:pt x="16035" y="10428"/>
                    <a:pt x="16335" y="9711"/>
                    <a:pt x="15836" y="9393"/>
                  </a:cubicBezTo>
                  <a:lnTo>
                    <a:pt x="1040" y="88"/>
                  </a:lnTo>
                  <a:cubicBezTo>
                    <a:pt x="944" y="27"/>
                    <a:pt x="849" y="1"/>
                    <a:pt x="76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 name="Google Shape;1087;p34"/>
            <p:cNvSpPr/>
            <p:nvPr/>
          </p:nvSpPr>
          <p:spPr>
            <a:xfrm>
              <a:off x="2449975" y="1511450"/>
              <a:ext cx="623075" cy="52775"/>
            </a:xfrm>
            <a:custGeom>
              <a:avLst/>
              <a:gdLst/>
              <a:ahLst/>
              <a:cxnLst/>
              <a:rect l="l" t="t" r="r" b="b"/>
              <a:pathLst>
                <a:path w="24923" h="2111" extrusionOk="0">
                  <a:moveTo>
                    <a:pt x="24252" y="0"/>
                  </a:moveTo>
                  <a:cubicBezTo>
                    <a:pt x="24244" y="0"/>
                    <a:pt x="24236" y="0"/>
                    <a:pt x="24228" y="1"/>
                  </a:cubicBezTo>
                  <a:lnTo>
                    <a:pt x="695" y="1028"/>
                  </a:lnTo>
                  <a:cubicBezTo>
                    <a:pt x="0" y="1055"/>
                    <a:pt x="18" y="2111"/>
                    <a:pt x="670" y="2111"/>
                  </a:cubicBezTo>
                  <a:cubicBezTo>
                    <a:pt x="678" y="2111"/>
                    <a:pt x="687" y="2111"/>
                    <a:pt x="695" y="2110"/>
                  </a:cubicBezTo>
                  <a:lnTo>
                    <a:pt x="24228" y="1083"/>
                  </a:lnTo>
                  <a:cubicBezTo>
                    <a:pt x="24922" y="1056"/>
                    <a:pt x="24904" y="0"/>
                    <a:pt x="2425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 name="Google Shape;1088;p34"/>
            <p:cNvSpPr/>
            <p:nvPr/>
          </p:nvSpPr>
          <p:spPr>
            <a:xfrm>
              <a:off x="1450475" y="1742400"/>
              <a:ext cx="465575" cy="238700"/>
            </a:xfrm>
            <a:custGeom>
              <a:avLst/>
              <a:gdLst/>
              <a:ahLst/>
              <a:cxnLst/>
              <a:rect l="l" t="t" r="r" b="b"/>
              <a:pathLst>
                <a:path w="18623" h="9548" extrusionOk="0">
                  <a:moveTo>
                    <a:pt x="816" y="1"/>
                  </a:moveTo>
                  <a:cubicBezTo>
                    <a:pt x="322" y="1"/>
                    <a:pt x="1" y="736"/>
                    <a:pt x="534" y="1014"/>
                  </a:cubicBezTo>
                  <a:cubicBezTo>
                    <a:pt x="6106" y="4071"/>
                    <a:pt x="11976" y="6451"/>
                    <a:pt x="17548" y="9481"/>
                  </a:cubicBezTo>
                  <a:cubicBezTo>
                    <a:pt x="17637" y="9527"/>
                    <a:pt x="17724" y="9547"/>
                    <a:pt x="17806" y="9547"/>
                  </a:cubicBezTo>
                  <a:cubicBezTo>
                    <a:pt x="18301" y="9547"/>
                    <a:pt x="18622" y="8812"/>
                    <a:pt x="18089" y="8534"/>
                  </a:cubicBezTo>
                  <a:cubicBezTo>
                    <a:pt x="12517" y="5477"/>
                    <a:pt x="6647" y="3097"/>
                    <a:pt x="1075" y="68"/>
                  </a:cubicBezTo>
                  <a:cubicBezTo>
                    <a:pt x="986" y="21"/>
                    <a:pt x="899" y="1"/>
                    <a:pt x="81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 name="Google Shape;1089;p34"/>
            <p:cNvSpPr/>
            <p:nvPr/>
          </p:nvSpPr>
          <p:spPr>
            <a:xfrm>
              <a:off x="1874275" y="1217950"/>
              <a:ext cx="185325" cy="183975"/>
            </a:xfrm>
            <a:custGeom>
              <a:avLst/>
              <a:gdLst/>
              <a:ahLst/>
              <a:cxnLst/>
              <a:rect l="l" t="t" r="r" b="b"/>
              <a:pathLst>
                <a:path w="7413" h="7359" extrusionOk="0">
                  <a:moveTo>
                    <a:pt x="3703" y="1"/>
                  </a:moveTo>
                  <a:cubicBezTo>
                    <a:pt x="3686" y="1"/>
                    <a:pt x="3669" y="1"/>
                    <a:pt x="3652" y="1"/>
                  </a:cubicBezTo>
                  <a:cubicBezTo>
                    <a:pt x="1624" y="28"/>
                    <a:pt x="1" y="1678"/>
                    <a:pt x="28" y="3734"/>
                  </a:cubicBezTo>
                  <a:cubicBezTo>
                    <a:pt x="55" y="5746"/>
                    <a:pt x="1704" y="7359"/>
                    <a:pt x="3711" y="7359"/>
                  </a:cubicBezTo>
                  <a:cubicBezTo>
                    <a:pt x="3727" y="7359"/>
                    <a:pt x="3744" y="7359"/>
                    <a:pt x="3761" y="7359"/>
                  </a:cubicBezTo>
                  <a:cubicBezTo>
                    <a:pt x="5789" y="7332"/>
                    <a:pt x="7412" y="5655"/>
                    <a:pt x="7385" y="3626"/>
                  </a:cubicBezTo>
                  <a:cubicBezTo>
                    <a:pt x="7358" y="1614"/>
                    <a:pt x="5735" y="1"/>
                    <a:pt x="370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 name="Google Shape;1090;p34"/>
            <p:cNvSpPr/>
            <p:nvPr/>
          </p:nvSpPr>
          <p:spPr>
            <a:xfrm>
              <a:off x="1486800" y="2418275"/>
              <a:ext cx="185325" cy="183975"/>
            </a:xfrm>
            <a:custGeom>
              <a:avLst/>
              <a:gdLst/>
              <a:ahLst/>
              <a:cxnLst/>
              <a:rect l="l" t="t" r="r" b="b"/>
              <a:pathLst>
                <a:path w="7413" h="7359" extrusionOk="0">
                  <a:moveTo>
                    <a:pt x="3702" y="0"/>
                  </a:moveTo>
                  <a:cubicBezTo>
                    <a:pt x="3686" y="0"/>
                    <a:pt x="3669" y="0"/>
                    <a:pt x="3652" y="1"/>
                  </a:cubicBezTo>
                  <a:cubicBezTo>
                    <a:pt x="1623" y="28"/>
                    <a:pt x="1" y="1678"/>
                    <a:pt x="28" y="3733"/>
                  </a:cubicBezTo>
                  <a:cubicBezTo>
                    <a:pt x="54" y="5745"/>
                    <a:pt x="1704" y="7358"/>
                    <a:pt x="3710" y="7358"/>
                  </a:cubicBezTo>
                  <a:cubicBezTo>
                    <a:pt x="3727" y="7358"/>
                    <a:pt x="3744" y="7358"/>
                    <a:pt x="3760" y="7358"/>
                  </a:cubicBezTo>
                  <a:cubicBezTo>
                    <a:pt x="5789" y="7331"/>
                    <a:pt x="7412" y="5654"/>
                    <a:pt x="7385" y="3625"/>
                  </a:cubicBezTo>
                  <a:cubicBezTo>
                    <a:pt x="7358" y="1613"/>
                    <a:pt x="5708" y="0"/>
                    <a:pt x="370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 name="Google Shape;1091;p34"/>
            <p:cNvSpPr/>
            <p:nvPr/>
          </p:nvSpPr>
          <p:spPr>
            <a:xfrm>
              <a:off x="2374700" y="1458700"/>
              <a:ext cx="185300" cy="183975"/>
            </a:xfrm>
            <a:custGeom>
              <a:avLst/>
              <a:gdLst/>
              <a:ahLst/>
              <a:cxnLst/>
              <a:rect l="l" t="t" r="r" b="b"/>
              <a:pathLst>
                <a:path w="7412" h="7359" extrusionOk="0">
                  <a:moveTo>
                    <a:pt x="3702" y="0"/>
                  </a:moveTo>
                  <a:cubicBezTo>
                    <a:pt x="3685" y="0"/>
                    <a:pt x="3668" y="1"/>
                    <a:pt x="3652" y="1"/>
                  </a:cubicBezTo>
                  <a:cubicBezTo>
                    <a:pt x="1623" y="28"/>
                    <a:pt x="0" y="1678"/>
                    <a:pt x="27" y="3734"/>
                  </a:cubicBezTo>
                  <a:cubicBezTo>
                    <a:pt x="54" y="5746"/>
                    <a:pt x="1704" y="7358"/>
                    <a:pt x="3710" y="7358"/>
                  </a:cubicBezTo>
                  <a:cubicBezTo>
                    <a:pt x="3727" y="7358"/>
                    <a:pt x="3743" y="7358"/>
                    <a:pt x="3760" y="7358"/>
                  </a:cubicBezTo>
                  <a:cubicBezTo>
                    <a:pt x="5789" y="7331"/>
                    <a:pt x="7412" y="5654"/>
                    <a:pt x="7385" y="3625"/>
                  </a:cubicBezTo>
                  <a:cubicBezTo>
                    <a:pt x="7358" y="1613"/>
                    <a:pt x="5708" y="0"/>
                    <a:pt x="370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 name="Google Shape;1092;p34"/>
            <p:cNvSpPr/>
            <p:nvPr/>
          </p:nvSpPr>
          <p:spPr>
            <a:xfrm>
              <a:off x="2551175" y="1944225"/>
              <a:ext cx="233325" cy="232000"/>
            </a:xfrm>
            <a:custGeom>
              <a:avLst/>
              <a:gdLst/>
              <a:ahLst/>
              <a:cxnLst/>
              <a:rect l="l" t="t" r="r" b="b"/>
              <a:pathLst>
                <a:path w="9333" h="9280" extrusionOk="0">
                  <a:moveTo>
                    <a:pt x="4649" y="1"/>
                  </a:moveTo>
                  <a:cubicBezTo>
                    <a:pt x="4633" y="1"/>
                    <a:pt x="4616" y="1"/>
                    <a:pt x="4599" y="1"/>
                  </a:cubicBezTo>
                  <a:cubicBezTo>
                    <a:pt x="2030" y="28"/>
                    <a:pt x="1" y="2138"/>
                    <a:pt x="28" y="4708"/>
                  </a:cubicBezTo>
                  <a:cubicBezTo>
                    <a:pt x="55" y="7260"/>
                    <a:pt x="2137" y="9279"/>
                    <a:pt x="4684" y="9279"/>
                  </a:cubicBezTo>
                  <a:cubicBezTo>
                    <a:pt x="4701" y="9279"/>
                    <a:pt x="4718" y="9279"/>
                    <a:pt x="4735" y="9279"/>
                  </a:cubicBezTo>
                  <a:cubicBezTo>
                    <a:pt x="7304" y="9252"/>
                    <a:pt x="9333" y="7142"/>
                    <a:pt x="9306" y="4572"/>
                  </a:cubicBezTo>
                  <a:cubicBezTo>
                    <a:pt x="9279" y="2046"/>
                    <a:pt x="7196" y="1"/>
                    <a:pt x="464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 name="Google Shape;1093;p34"/>
            <p:cNvSpPr/>
            <p:nvPr/>
          </p:nvSpPr>
          <p:spPr>
            <a:xfrm>
              <a:off x="2938675" y="1409325"/>
              <a:ext cx="233325" cy="232025"/>
            </a:xfrm>
            <a:custGeom>
              <a:avLst/>
              <a:gdLst/>
              <a:ahLst/>
              <a:cxnLst/>
              <a:rect l="l" t="t" r="r" b="b"/>
              <a:pathLst>
                <a:path w="9333" h="9281" extrusionOk="0">
                  <a:moveTo>
                    <a:pt x="4649" y="1"/>
                  </a:moveTo>
                  <a:cubicBezTo>
                    <a:pt x="4632" y="1"/>
                    <a:pt x="4615" y="1"/>
                    <a:pt x="4598" y="1"/>
                  </a:cubicBezTo>
                  <a:cubicBezTo>
                    <a:pt x="2029" y="55"/>
                    <a:pt x="0" y="2165"/>
                    <a:pt x="27" y="4708"/>
                  </a:cubicBezTo>
                  <a:cubicBezTo>
                    <a:pt x="54" y="7244"/>
                    <a:pt x="2110" y="9280"/>
                    <a:pt x="4635" y="9280"/>
                  </a:cubicBezTo>
                  <a:cubicBezTo>
                    <a:pt x="4668" y="9280"/>
                    <a:pt x="4701" y="9280"/>
                    <a:pt x="4734" y="9279"/>
                  </a:cubicBezTo>
                  <a:cubicBezTo>
                    <a:pt x="7303" y="9252"/>
                    <a:pt x="9332" y="7142"/>
                    <a:pt x="9305" y="4600"/>
                  </a:cubicBezTo>
                  <a:cubicBezTo>
                    <a:pt x="9278" y="2047"/>
                    <a:pt x="7196" y="1"/>
                    <a:pt x="464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 name="Google Shape;1094;p34"/>
            <p:cNvSpPr/>
            <p:nvPr/>
          </p:nvSpPr>
          <p:spPr>
            <a:xfrm>
              <a:off x="1466525" y="937325"/>
              <a:ext cx="234000" cy="231975"/>
            </a:xfrm>
            <a:custGeom>
              <a:avLst/>
              <a:gdLst/>
              <a:ahLst/>
              <a:cxnLst/>
              <a:rect l="l" t="t" r="r" b="b"/>
              <a:pathLst>
                <a:path w="9360" h="9279" extrusionOk="0">
                  <a:moveTo>
                    <a:pt x="4675" y="1"/>
                  </a:moveTo>
                  <a:cubicBezTo>
                    <a:pt x="4659" y="1"/>
                    <a:pt x="4642" y="1"/>
                    <a:pt x="4625" y="1"/>
                  </a:cubicBezTo>
                  <a:cubicBezTo>
                    <a:pt x="2056" y="28"/>
                    <a:pt x="0" y="2138"/>
                    <a:pt x="54" y="4707"/>
                  </a:cubicBezTo>
                  <a:cubicBezTo>
                    <a:pt x="81" y="7260"/>
                    <a:pt x="2163" y="9279"/>
                    <a:pt x="4683" y="9279"/>
                  </a:cubicBezTo>
                  <a:cubicBezTo>
                    <a:pt x="4700" y="9279"/>
                    <a:pt x="4717" y="9279"/>
                    <a:pt x="4734" y="9279"/>
                  </a:cubicBezTo>
                  <a:cubicBezTo>
                    <a:pt x="7303" y="9252"/>
                    <a:pt x="9359" y="7142"/>
                    <a:pt x="9332" y="4572"/>
                  </a:cubicBezTo>
                  <a:cubicBezTo>
                    <a:pt x="9278" y="2046"/>
                    <a:pt x="7195" y="1"/>
                    <a:pt x="467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 name="Google Shape;1095;p34"/>
            <p:cNvSpPr/>
            <p:nvPr/>
          </p:nvSpPr>
          <p:spPr>
            <a:xfrm>
              <a:off x="2565375" y="1056350"/>
              <a:ext cx="131900" cy="130550"/>
            </a:xfrm>
            <a:custGeom>
              <a:avLst/>
              <a:gdLst/>
              <a:ahLst/>
              <a:cxnLst/>
              <a:rect l="l" t="t" r="r" b="b"/>
              <a:pathLst>
                <a:path w="5276" h="5222" extrusionOk="0">
                  <a:moveTo>
                    <a:pt x="2647" y="0"/>
                  </a:moveTo>
                  <a:cubicBezTo>
                    <a:pt x="2630" y="0"/>
                    <a:pt x="2614" y="0"/>
                    <a:pt x="2598" y="1"/>
                  </a:cubicBezTo>
                  <a:cubicBezTo>
                    <a:pt x="1137" y="28"/>
                    <a:pt x="1" y="1191"/>
                    <a:pt x="1" y="2651"/>
                  </a:cubicBezTo>
                  <a:cubicBezTo>
                    <a:pt x="28" y="4069"/>
                    <a:pt x="1191" y="5221"/>
                    <a:pt x="2629" y="5221"/>
                  </a:cubicBezTo>
                  <a:cubicBezTo>
                    <a:pt x="2646" y="5221"/>
                    <a:pt x="2662" y="5221"/>
                    <a:pt x="2679" y="5221"/>
                  </a:cubicBezTo>
                  <a:cubicBezTo>
                    <a:pt x="4112" y="5221"/>
                    <a:pt x="5276" y="4031"/>
                    <a:pt x="5249" y="2570"/>
                  </a:cubicBezTo>
                  <a:cubicBezTo>
                    <a:pt x="5222" y="1153"/>
                    <a:pt x="4058" y="0"/>
                    <a:pt x="264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 name="Google Shape;1096;p34"/>
            <p:cNvSpPr/>
            <p:nvPr/>
          </p:nvSpPr>
          <p:spPr>
            <a:xfrm>
              <a:off x="1404300" y="1690650"/>
              <a:ext cx="131900" cy="130550"/>
            </a:xfrm>
            <a:custGeom>
              <a:avLst/>
              <a:gdLst/>
              <a:ahLst/>
              <a:cxnLst/>
              <a:rect l="l" t="t" r="r" b="b"/>
              <a:pathLst>
                <a:path w="5276" h="5222" extrusionOk="0">
                  <a:moveTo>
                    <a:pt x="2673" y="0"/>
                  </a:moveTo>
                  <a:cubicBezTo>
                    <a:pt x="2657" y="0"/>
                    <a:pt x="2641" y="0"/>
                    <a:pt x="2624" y="1"/>
                  </a:cubicBezTo>
                  <a:cubicBezTo>
                    <a:pt x="1164" y="1"/>
                    <a:pt x="1" y="1191"/>
                    <a:pt x="28" y="2651"/>
                  </a:cubicBezTo>
                  <a:cubicBezTo>
                    <a:pt x="54" y="4069"/>
                    <a:pt x="1218" y="5222"/>
                    <a:pt x="2629" y="5222"/>
                  </a:cubicBezTo>
                  <a:cubicBezTo>
                    <a:pt x="2646" y="5222"/>
                    <a:pt x="2662" y="5221"/>
                    <a:pt x="2678" y="5221"/>
                  </a:cubicBezTo>
                  <a:cubicBezTo>
                    <a:pt x="4139" y="5194"/>
                    <a:pt x="5275" y="4031"/>
                    <a:pt x="5275" y="2570"/>
                  </a:cubicBezTo>
                  <a:cubicBezTo>
                    <a:pt x="5248" y="1153"/>
                    <a:pt x="4085" y="0"/>
                    <a:pt x="267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 name="Google Shape;1097;p34"/>
            <p:cNvSpPr/>
            <p:nvPr/>
          </p:nvSpPr>
          <p:spPr>
            <a:xfrm>
              <a:off x="1829650" y="1902300"/>
              <a:ext cx="131900" cy="130550"/>
            </a:xfrm>
            <a:custGeom>
              <a:avLst/>
              <a:gdLst/>
              <a:ahLst/>
              <a:cxnLst/>
              <a:rect l="l" t="t" r="r" b="b"/>
              <a:pathLst>
                <a:path w="5276" h="5222" extrusionOk="0">
                  <a:moveTo>
                    <a:pt x="2673" y="1"/>
                  </a:moveTo>
                  <a:cubicBezTo>
                    <a:pt x="2657" y="1"/>
                    <a:pt x="2641" y="1"/>
                    <a:pt x="2624" y="1"/>
                  </a:cubicBezTo>
                  <a:cubicBezTo>
                    <a:pt x="1164" y="1"/>
                    <a:pt x="0" y="1191"/>
                    <a:pt x="28" y="2652"/>
                  </a:cubicBezTo>
                  <a:cubicBezTo>
                    <a:pt x="54" y="4069"/>
                    <a:pt x="1218" y="5222"/>
                    <a:pt x="2629" y="5222"/>
                  </a:cubicBezTo>
                  <a:cubicBezTo>
                    <a:pt x="2646" y="5222"/>
                    <a:pt x="2662" y="5222"/>
                    <a:pt x="2678" y="5222"/>
                  </a:cubicBezTo>
                  <a:cubicBezTo>
                    <a:pt x="4139" y="5194"/>
                    <a:pt x="5275" y="4004"/>
                    <a:pt x="5275" y="2571"/>
                  </a:cubicBezTo>
                  <a:cubicBezTo>
                    <a:pt x="5248" y="1153"/>
                    <a:pt x="4085" y="1"/>
                    <a:pt x="267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98" name="Google Shape;1098;p34"/>
          <p:cNvGrpSpPr/>
          <p:nvPr/>
        </p:nvGrpSpPr>
        <p:grpSpPr>
          <a:xfrm rot="5400000" flipH="1">
            <a:off x="431559" y="3421465"/>
            <a:ext cx="1533332" cy="1625269"/>
            <a:chOff x="3403900" y="3304800"/>
            <a:chExt cx="1556050" cy="1649350"/>
          </a:xfrm>
        </p:grpSpPr>
        <p:sp>
          <p:nvSpPr>
            <p:cNvPr id="1099" name="Google Shape;1099;p34"/>
            <p:cNvSpPr/>
            <p:nvPr/>
          </p:nvSpPr>
          <p:spPr>
            <a:xfrm>
              <a:off x="3960075" y="3761850"/>
              <a:ext cx="510150" cy="213400"/>
            </a:xfrm>
            <a:custGeom>
              <a:avLst/>
              <a:gdLst/>
              <a:ahLst/>
              <a:cxnLst/>
              <a:rect l="l" t="t" r="r" b="b"/>
              <a:pathLst>
                <a:path w="20406" h="8536" extrusionOk="0">
                  <a:moveTo>
                    <a:pt x="19766" y="0"/>
                  </a:moveTo>
                  <a:cubicBezTo>
                    <a:pt x="19714" y="0"/>
                    <a:pt x="19658" y="10"/>
                    <a:pt x="19599" y="31"/>
                  </a:cubicBezTo>
                  <a:cubicBezTo>
                    <a:pt x="13161" y="2358"/>
                    <a:pt x="6967" y="5198"/>
                    <a:pt x="556" y="7524"/>
                  </a:cubicBezTo>
                  <a:cubicBezTo>
                    <a:pt x="1" y="7717"/>
                    <a:pt x="157" y="8536"/>
                    <a:pt x="640" y="8536"/>
                  </a:cubicBezTo>
                  <a:cubicBezTo>
                    <a:pt x="698" y="8536"/>
                    <a:pt x="760" y="8524"/>
                    <a:pt x="827" y="8498"/>
                  </a:cubicBezTo>
                  <a:cubicBezTo>
                    <a:pt x="7238" y="6171"/>
                    <a:pt x="13459" y="3358"/>
                    <a:pt x="19870" y="1005"/>
                  </a:cubicBezTo>
                  <a:cubicBezTo>
                    <a:pt x="20406" y="810"/>
                    <a:pt x="20239" y="0"/>
                    <a:pt x="1976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 name="Google Shape;1100;p34"/>
            <p:cNvSpPr/>
            <p:nvPr/>
          </p:nvSpPr>
          <p:spPr>
            <a:xfrm>
              <a:off x="3559675" y="3796150"/>
              <a:ext cx="433700" cy="179100"/>
            </a:xfrm>
            <a:custGeom>
              <a:avLst/>
              <a:gdLst/>
              <a:ahLst/>
              <a:cxnLst/>
              <a:rect l="l" t="t" r="r" b="b"/>
              <a:pathLst>
                <a:path w="17348" h="7164" extrusionOk="0">
                  <a:moveTo>
                    <a:pt x="616" y="1"/>
                  </a:moveTo>
                  <a:cubicBezTo>
                    <a:pt x="138" y="1"/>
                    <a:pt x="1" y="819"/>
                    <a:pt x="532" y="1013"/>
                  </a:cubicBezTo>
                  <a:lnTo>
                    <a:pt x="16545" y="7126"/>
                  </a:lnTo>
                  <a:cubicBezTo>
                    <a:pt x="16612" y="7152"/>
                    <a:pt x="16674" y="7164"/>
                    <a:pt x="16732" y="7164"/>
                  </a:cubicBezTo>
                  <a:cubicBezTo>
                    <a:pt x="17210" y="7164"/>
                    <a:pt x="17347" y="6345"/>
                    <a:pt x="16816" y="6152"/>
                  </a:cubicBezTo>
                  <a:lnTo>
                    <a:pt x="803" y="39"/>
                  </a:lnTo>
                  <a:cubicBezTo>
                    <a:pt x="736" y="13"/>
                    <a:pt x="674" y="1"/>
                    <a:pt x="61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1" name="Google Shape;1101;p34"/>
            <p:cNvSpPr/>
            <p:nvPr/>
          </p:nvSpPr>
          <p:spPr>
            <a:xfrm>
              <a:off x="3713075" y="3949425"/>
              <a:ext cx="287200" cy="502625"/>
            </a:xfrm>
            <a:custGeom>
              <a:avLst/>
              <a:gdLst/>
              <a:ahLst/>
              <a:cxnLst/>
              <a:rect l="l" t="t" r="r" b="b"/>
              <a:pathLst>
                <a:path w="11488" h="20105" extrusionOk="0">
                  <a:moveTo>
                    <a:pt x="10805" y="0"/>
                  </a:moveTo>
                  <a:cubicBezTo>
                    <a:pt x="10652" y="0"/>
                    <a:pt x="10503" y="78"/>
                    <a:pt x="10409" y="264"/>
                  </a:cubicBezTo>
                  <a:cubicBezTo>
                    <a:pt x="7326" y="6702"/>
                    <a:pt x="4134" y="13356"/>
                    <a:pt x="266" y="19361"/>
                  </a:cubicBezTo>
                  <a:cubicBezTo>
                    <a:pt x="1" y="19740"/>
                    <a:pt x="358" y="20105"/>
                    <a:pt x="717" y="20105"/>
                  </a:cubicBezTo>
                  <a:cubicBezTo>
                    <a:pt x="871" y="20105"/>
                    <a:pt x="1026" y="20038"/>
                    <a:pt x="1132" y="19875"/>
                  </a:cubicBezTo>
                  <a:cubicBezTo>
                    <a:pt x="5027" y="13870"/>
                    <a:pt x="8191" y="7216"/>
                    <a:pt x="11302" y="778"/>
                  </a:cubicBezTo>
                  <a:cubicBezTo>
                    <a:pt x="11488" y="370"/>
                    <a:pt x="11138" y="0"/>
                    <a:pt x="1080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2" name="Google Shape;1102;p34"/>
            <p:cNvSpPr/>
            <p:nvPr/>
          </p:nvSpPr>
          <p:spPr>
            <a:xfrm>
              <a:off x="3735975" y="4426625"/>
              <a:ext cx="646450" cy="82025"/>
            </a:xfrm>
            <a:custGeom>
              <a:avLst/>
              <a:gdLst/>
              <a:ahLst/>
              <a:cxnLst/>
              <a:rect l="l" t="t" r="r" b="b"/>
              <a:pathLst>
                <a:path w="25858" h="3281" extrusionOk="0">
                  <a:moveTo>
                    <a:pt x="625" y="1"/>
                  </a:moveTo>
                  <a:cubicBezTo>
                    <a:pt x="1" y="1"/>
                    <a:pt x="43" y="978"/>
                    <a:pt x="675" y="1030"/>
                  </a:cubicBezTo>
                  <a:cubicBezTo>
                    <a:pt x="8871" y="1626"/>
                    <a:pt x="17067" y="2329"/>
                    <a:pt x="25209" y="3276"/>
                  </a:cubicBezTo>
                  <a:cubicBezTo>
                    <a:pt x="25234" y="3279"/>
                    <a:pt x="25257" y="3280"/>
                    <a:pt x="25280" y="3280"/>
                  </a:cubicBezTo>
                  <a:cubicBezTo>
                    <a:pt x="25857" y="3280"/>
                    <a:pt x="25834" y="2326"/>
                    <a:pt x="25209" y="2248"/>
                  </a:cubicBezTo>
                  <a:cubicBezTo>
                    <a:pt x="17067" y="1328"/>
                    <a:pt x="8871" y="625"/>
                    <a:pt x="675" y="3"/>
                  </a:cubicBezTo>
                  <a:cubicBezTo>
                    <a:pt x="658" y="1"/>
                    <a:pt x="641" y="1"/>
                    <a:pt x="62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3" name="Google Shape;1103;p34"/>
            <p:cNvSpPr/>
            <p:nvPr/>
          </p:nvSpPr>
          <p:spPr>
            <a:xfrm>
              <a:off x="3960700" y="3948925"/>
              <a:ext cx="422675" cy="560600"/>
            </a:xfrm>
            <a:custGeom>
              <a:avLst/>
              <a:gdLst/>
              <a:ahLst/>
              <a:cxnLst/>
              <a:rect l="l" t="t" r="r" b="b"/>
              <a:pathLst>
                <a:path w="16907" h="22424" extrusionOk="0">
                  <a:moveTo>
                    <a:pt x="693" y="1"/>
                  </a:moveTo>
                  <a:cubicBezTo>
                    <a:pt x="337" y="1"/>
                    <a:pt x="0" y="516"/>
                    <a:pt x="288" y="907"/>
                  </a:cubicBezTo>
                  <a:cubicBezTo>
                    <a:pt x="5698" y="7858"/>
                    <a:pt x="10404" y="15351"/>
                    <a:pt x="15868" y="22248"/>
                  </a:cubicBezTo>
                  <a:cubicBezTo>
                    <a:pt x="15966" y="22372"/>
                    <a:pt x="16082" y="22424"/>
                    <a:pt x="16197" y="22424"/>
                  </a:cubicBezTo>
                  <a:cubicBezTo>
                    <a:pt x="16560" y="22424"/>
                    <a:pt x="16907" y="21908"/>
                    <a:pt x="16599" y="21518"/>
                  </a:cubicBezTo>
                  <a:cubicBezTo>
                    <a:pt x="11135" y="14620"/>
                    <a:pt x="6428" y="7128"/>
                    <a:pt x="1018" y="176"/>
                  </a:cubicBezTo>
                  <a:cubicBezTo>
                    <a:pt x="921" y="53"/>
                    <a:pt x="806" y="1"/>
                    <a:pt x="69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4" name="Google Shape;1104;p34"/>
            <p:cNvSpPr/>
            <p:nvPr/>
          </p:nvSpPr>
          <p:spPr>
            <a:xfrm>
              <a:off x="4353000" y="3762125"/>
              <a:ext cx="113300" cy="745475"/>
            </a:xfrm>
            <a:custGeom>
              <a:avLst/>
              <a:gdLst/>
              <a:ahLst/>
              <a:cxnLst/>
              <a:rect l="l" t="t" r="r" b="b"/>
              <a:pathLst>
                <a:path w="4532" h="29819" extrusionOk="0">
                  <a:moveTo>
                    <a:pt x="4004" y="0"/>
                  </a:moveTo>
                  <a:cubicBezTo>
                    <a:pt x="3754" y="0"/>
                    <a:pt x="3503" y="169"/>
                    <a:pt x="3503" y="507"/>
                  </a:cubicBezTo>
                  <a:cubicBezTo>
                    <a:pt x="3530" y="4673"/>
                    <a:pt x="2773" y="8920"/>
                    <a:pt x="2259" y="13031"/>
                  </a:cubicBezTo>
                  <a:cubicBezTo>
                    <a:pt x="1529" y="18468"/>
                    <a:pt x="744" y="23905"/>
                    <a:pt x="41" y="29342"/>
                  </a:cubicBezTo>
                  <a:cubicBezTo>
                    <a:pt x="1" y="29663"/>
                    <a:pt x="226" y="29818"/>
                    <a:pt x="473" y="29818"/>
                  </a:cubicBezTo>
                  <a:cubicBezTo>
                    <a:pt x="725" y="29818"/>
                    <a:pt x="1001" y="29656"/>
                    <a:pt x="1042" y="29342"/>
                  </a:cubicBezTo>
                  <a:cubicBezTo>
                    <a:pt x="1772" y="23905"/>
                    <a:pt x="2557" y="18468"/>
                    <a:pt x="3260" y="13031"/>
                  </a:cubicBezTo>
                  <a:cubicBezTo>
                    <a:pt x="3801" y="8920"/>
                    <a:pt x="4531" y="4673"/>
                    <a:pt x="4504" y="507"/>
                  </a:cubicBezTo>
                  <a:cubicBezTo>
                    <a:pt x="4504" y="169"/>
                    <a:pt x="4254" y="0"/>
                    <a:pt x="400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5" name="Google Shape;1105;p34"/>
            <p:cNvSpPr/>
            <p:nvPr/>
          </p:nvSpPr>
          <p:spPr>
            <a:xfrm>
              <a:off x="4348800" y="4483000"/>
              <a:ext cx="542900" cy="320575"/>
            </a:xfrm>
            <a:custGeom>
              <a:avLst/>
              <a:gdLst/>
              <a:ahLst/>
              <a:cxnLst/>
              <a:rect l="l" t="t" r="r" b="b"/>
              <a:pathLst>
                <a:path w="21716" h="12823" extrusionOk="0">
                  <a:moveTo>
                    <a:pt x="709" y="1"/>
                  </a:moveTo>
                  <a:cubicBezTo>
                    <a:pt x="272" y="1"/>
                    <a:pt x="1" y="643"/>
                    <a:pt x="480" y="939"/>
                  </a:cubicBezTo>
                  <a:lnTo>
                    <a:pt x="20739" y="12760"/>
                  </a:lnTo>
                  <a:cubicBezTo>
                    <a:pt x="20823" y="12804"/>
                    <a:pt x="20904" y="12823"/>
                    <a:pt x="20981" y="12823"/>
                  </a:cubicBezTo>
                  <a:cubicBezTo>
                    <a:pt x="21428" y="12823"/>
                    <a:pt x="21715" y="12171"/>
                    <a:pt x="21253" y="11894"/>
                  </a:cubicBezTo>
                  <a:lnTo>
                    <a:pt x="966" y="74"/>
                  </a:lnTo>
                  <a:cubicBezTo>
                    <a:pt x="877" y="23"/>
                    <a:pt x="790" y="1"/>
                    <a:pt x="70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6" name="Google Shape;1106;p34"/>
            <p:cNvSpPr/>
            <p:nvPr/>
          </p:nvSpPr>
          <p:spPr>
            <a:xfrm>
              <a:off x="3496325" y="4429725"/>
              <a:ext cx="250725" cy="370050"/>
            </a:xfrm>
            <a:custGeom>
              <a:avLst/>
              <a:gdLst/>
              <a:ahLst/>
              <a:cxnLst/>
              <a:rect l="l" t="t" r="r" b="b"/>
              <a:pathLst>
                <a:path w="10029" h="14802" extrusionOk="0">
                  <a:moveTo>
                    <a:pt x="9319" y="0"/>
                  </a:moveTo>
                  <a:cubicBezTo>
                    <a:pt x="9166" y="0"/>
                    <a:pt x="9015" y="68"/>
                    <a:pt x="8909" y="230"/>
                  </a:cubicBezTo>
                  <a:lnTo>
                    <a:pt x="226" y="14052"/>
                  </a:lnTo>
                  <a:cubicBezTo>
                    <a:pt x="1" y="14446"/>
                    <a:pt x="348" y="14801"/>
                    <a:pt x="700" y="14801"/>
                  </a:cubicBezTo>
                  <a:cubicBezTo>
                    <a:pt x="855" y="14801"/>
                    <a:pt x="1011" y="14732"/>
                    <a:pt x="1119" y="14566"/>
                  </a:cubicBezTo>
                  <a:lnTo>
                    <a:pt x="9802" y="744"/>
                  </a:lnTo>
                  <a:cubicBezTo>
                    <a:pt x="10029" y="366"/>
                    <a:pt x="9673" y="0"/>
                    <a:pt x="931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7" name="Google Shape;1107;p34"/>
            <p:cNvSpPr/>
            <p:nvPr/>
          </p:nvSpPr>
          <p:spPr>
            <a:xfrm>
              <a:off x="3940500" y="3400850"/>
              <a:ext cx="49400" cy="573450"/>
            </a:xfrm>
            <a:custGeom>
              <a:avLst/>
              <a:gdLst/>
              <a:ahLst/>
              <a:cxnLst/>
              <a:rect l="l" t="t" r="r" b="b"/>
              <a:pathLst>
                <a:path w="1976" h="22938" extrusionOk="0">
                  <a:moveTo>
                    <a:pt x="508" y="0"/>
                  </a:moveTo>
                  <a:cubicBezTo>
                    <a:pt x="251" y="0"/>
                    <a:pt x="0" y="162"/>
                    <a:pt x="14" y="487"/>
                  </a:cubicBezTo>
                  <a:lnTo>
                    <a:pt x="961" y="22451"/>
                  </a:lnTo>
                  <a:cubicBezTo>
                    <a:pt x="974" y="22775"/>
                    <a:pt x="1231" y="22938"/>
                    <a:pt x="1481" y="22938"/>
                  </a:cubicBezTo>
                  <a:cubicBezTo>
                    <a:pt x="1732" y="22938"/>
                    <a:pt x="1975" y="22775"/>
                    <a:pt x="1962" y="22451"/>
                  </a:cubicBezTo>
                  <a:lnTo>
                    <a:pt x="1042" y="487"/>
                  </a:lnTo>
                  <a:cubicBezTo>
                    <a:pt x="1028" y="162"/>
                    <a:pt x="765" y="0"/>
                    <a:pt x="508"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8" name="Google Shape;1108;p34"/>
            <p:cNvSpPr/>
            <p:nvPr/>
          </p:nvSpPr>
          <p:spPr>
            <a:xfrm>
              <a:off x="4152750" y="4482950"/>
              <a:ext cx="230050" cy="422600"/>
            </a:xfrm>
            <a:custGeom>
              <a:avLst/>
              <a:gdLst/>
              <a:ahLst/>
              <a:cxnLst/>
              <a:rect l="l" t="t" r="r" b="b"/>
              <a:pathLst>
                <a:path w="9202" h="16904" extrusionOk="0">
                  <a:moveTo>
                    <a:pt x="8521" y="0"/>
                  </a:moveTo>
                  <a:cubicBezTo>
                    <a:pt x="8364" y="0"/>
                    <a:pt x="8208" y="77"/>
                    <a:pt x="8105" y="265"/>
                  </a:cubicBezTo>
                  <a:cubicBezTo>
                    <a:pt x="5292" y="5459"/>
                    <a:pt x="3047" y="10950"/>
                    <a:pt x="207" y="16143"/>
                  </a:cubicBezTo>
                  <a:cubicBezTo>
                    <a:pt x="1" y="16537"/>
                    <a:pt x="353" y="16904"/>
                    <a:pt x="696" y="16904"/>
                  </a:cubicBezTo>
                  <a:cubicBezTo>
                    <a:pt x="849" y="16904"/>
                    <a:pt x="1000" y="16832"/>
                    <a:pt x="1099" y="16657"/>
                  </a:cubicBezTo>
                  <a:cubicBezTo>
                    <a:pt x="3913" y="11464"/>
                    <a:pt x="6158" y="5973"/>
                    <a:pt x="8998" y="752"/>
                  </a:cubicBezTo>
                  <a:cubicBezTo>
                    <a:pt x="9201" y="363"/>
                    <a:pt x="8860" y="0"/>
                    <a:pt x="852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9" name="Google Shape;1109;p34"/>
            <p:cNvSpPr/>
            <p:nvPr/>
          </p:nvSpPr>
          <p:spPr>
            <a:xfrm>
              <a:off x="3665625" y="4343500"/>
              <a:ext cx="173800" cy="171800"/>
            </a:xfrm>
            <a:custGeom>
              <a:avLst/>
              <a:gdLst/>
              <a:ahLst/>
              <a:cxnLst/>
              <a:rect l="l" t="t" r="r" b="b"/>
              <a:pathLst>
                <a:path w="6952" h="6872" extrusionOk="0">
                  <a:moveTo>
                    <a:pt x="3485" y="0"/>
                  </a:moveTo>
                  <a:cubicBezTo>
                    <a:pt x="3469" y="0"/>
                    <a:pt x="3452" y="0"/>
                    <a:pt x="3435" y="1"/>
                  </a:cubicBezTo>
                  <a:cubicBezTo>
                    <a:pt x="1515" y="28"/>
                    <a:pt x="0" y="1569"/>
                    <a:pt x="27" y="3490"/>
                  </a:cubicBezTo>
                  <a:cubicBezTo>
                    <a:pt x="54" y="5367"/>
                    <a:pt x="1595" y="6871"/>
                    <a:pt x="3466" y="6871"/>
                  </a:cubicBezTo>
                  <a:cubicBezTo>
                    <a:pt x="3483" y="6871"/>
                    <a:pt x="3500" y="6871"/>
                    <a:pt x="3516" y="6871"/>
                  </a:cubicBezTo>
                  <a:cubicBezTo>
                    <a:pt x="5410" y="6844"/>
                    <a:pt x="6952" y="5275"/>
                    <a:pt x="6925" y="3382"/>
                  </a:cubicBezTo>
                  <a:cubicBezTo>
                    <a:pt x="6898" y="1505"/>
                    <a:pt x="5356" y="0"/>
                    <a:pt x="348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0" name="Google Shape;1110;p34"/>
            <p:cNvSpPr/>
            <p:nvPr/>
          </p:nvSpPr>
          <p:spPr>
            <a:xfrm>
              <a:off x="4786800" y="4704600"/>
              <a:ext cx="173150" cy="172475"/>
            </a:xfrm>
            <a:custGeom>
              <a:avLst/>
              <a:gdLst/>
              <a:ahLst/>
              <a:cxnLst/>
              <a:rect l="l" t="t" r="r" b="b"/>
              <a:pathLst>
                <a:path w="6926" h="6899" extrusionOk="0">
                  <a:moveTo>
                    <a:pt x="3409" y="1"/>
                  </a:moveTo>
                  <a:cubicBezTo>
                    <a:pt x="1515" y="28"/>
                    <a:pt x="1" y="1597"/>
                    <a:pt x="28" y="3490"/>
                  </a:cubicBezTo>
                  <a:cubicBezTo>
                    <a:pt x="54" y="5394"/>
                    <a:pt x="1569" y="6899"/>
                    <a:pt x="3440" y="6899"/>
                  </a:cubicBezTo>
                  <a:cubicBezTo>
                    <a:pt x="3457" y="6899"/>
                    <a:pt x="3473" y="6899"/>
                    <a:pt x="3490" y="6898"/>
                  </a:cubicBezTo>
                  <a:cubicBezTo>
                    <a:pt x="5410" y="6871"/>
                    <a:pt x="6925" y="5302"/>
                    <a:pt x="6898" y="3409"/>
                  </a:cubicBezTo>
                  <a:cubicBezTo>
                    <a:pt x="6871" y="1516"/>
                    <a:pt x="5302" y="1"/>
                    <a:pt x="340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1" name="Google Shape;1111;p34"/>
            <p:cNvSpPr/>
            <p:nvPr/>
          </p:nvSpPr>
          <p:spPr>
            <a:xfrm>
              <a:off x="3890800" y="3876225"/>
              <a:ext cx="173125" cy="171800"/>
            </a:xfrm>
            <a:custGeom>
              <a:avLst/>
              <a:gdLst/>
              <a:ahLst/>
              <a:cxnLst/>
              <a:rect l="l" t="t" r="r" b="b"/>
              <a:pathLst>
                <a:path w="6925" h="6872" extrusionOk="0">
                  <a:moveTo>
                    <a:pt x="3458" y="0"/>
                  </a:moveTo>
                  <a:cubicBezTo>
                    <a:pt x="3442" y="0"/>
                    <a:pt x="3425" y="0"/>
                    <a:pt x="3409" y="1"/>
                  </a:cubicBezTo>
                  <a:cubicBezTo>
                    <a:pt x="1515" y="28"/>
                    <a:pt x="0" y="1596"/>
                    <a:pt x="27" y="3490"/>
                  </a:cubicBezTo>
                  <a:cubicBezTo>
                    <a:pt x="27" y="5367"/>
                    <a:pt x="1569" y="6871"/>
                    <a:pt x="3440" y="6871"/>
                  </a:cubicBezTo>
                  <a:cubicBezTo>
                    <a:pt x="3456" y="6871"/>
                    <a:pt x="3473" y="6871"/>
                    <a:pt x="3490" y="6871"/>
                  </a:cubicBezTo>
                  <a:cubicBezTo>
                    <a:pt x="5410" y="6844"/>
                    <a:pt x="6925" y="5275"/>
                    <a:pt x="6898" y="3382"/>
                  </a:cubicBezTo>
                  <a:cubicBezTo>
                    <a:pt x="6871" y="1505"/>
                    <a:pt x="5330" y="0"/>
                    <a:pt x="345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2" name="Google Shape;1112;p34"/>
            <p:cNvSpPr/>
            <p:nvPr/>
          </p:nvSpPr>
          <p:spPr>
            <a:xfrm>
              <a:off x="4343875" y="3666600"/>
              <a:ext cx="218450" cy="216425"/>
            </a:xfrm>
            <a:custGeom>
              <a:avLst/>
              <a:gdLst/>
              <a:ahLst/>
              <a:cxnLst/>
              <a:rect l="l" t="t" r="r" b="b"/>
              <a:pathLst>
                <a:path w="8738" h="8657" extrusionOk="0">
                  <a:moveTo>
                    <a:pt x="4352" y="0"/>
                  </a:moveTo>
                  <a:cubicBezTo>
                    <a:pt x="4335" y="0"/>
                    <a:pt x="4318" y="0"/>
                    <a:pt x="4301" y="0"/>
                  </a:cubicBezTo>
                  <a:cubicBezTo>
                    <a:pt x="1921" y="27"/>
                    <a:pt x="0" y="2002"/>
                    <a:pt x="27" y="4382"/>
                  </a:cubicBezTo>
                  <a:cubicBezTo>
                    <a:pt x="81" y="6773"/>
                    <a:pt x="2002" y="8656"/>
                    <a:pt x="4385" y="8656"/>
                  </a:cubicBezTo>
                  <a:cubicBezTo>
                    <a:pt x="4402" y="8656"/>
                    <a:pt x="4419" y="8656"/>
                    <a:pt x="4436" y="8656"/>
                  </a:cubicBezTo>
                  <a:cubicBezTo>
                    <a:pt x="6817" y="8629"/>
                    <a:pt x="8737" y="6654"/>
                    <a:pt x="8710" y="4274"/>
                  </a:cubicBezTo>
                  <a:cubicBezTo>
                    <a:pt x="8656" y="1884"/>
                    <a:pt x="6736" y="0"/>
                    <a:pt x="435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3" name="Google Shape;1113;p34"/>
            <p:cNvSpPr/>
            <p:nvPr/>
          </p:nvSpPr>
          <p:spPr>
            <a:xfrm>
              <a:off x="3844825" y="3304800"/>
              <a:ext cx="218425" cy="216450"/>
            </a:xfrm>
            <a:custGeom>
              <a:avLst/>
              <a:gdLst/>
              <a:ahLst/>
              <a:cxnLst/>
              <a:rect l="l" t="t" r="r" b="b"/>
              <a:pathLst>
                <a:path w="8737" h="8658" extrusionOk="0">
                  <a:moveTo>
                    <a:pt x="4351" y="1"/>
                  </a:moveTo>
                  <a:cubicBezTo>
                    <a:pt x="4334" y="1"/>
                    <a:pt x="4318" y="1"/>
                    <a:pt x="4301" y="1"/>
                  </a:cubicBezTo>
                  <a:cubicBezTo>
                    <a:pt x="1921" y="28"/>
                    <a:pt x="0" y="2003"/>
                    <a:pt x="27" y="4383"/>
                  </a:cubicBezTo>
                  <a:cubicBezTo>
                    <a:pt x="54" y="6773"/>
                    <a:pt x="2001" y="8657"/>
                    <a:pt x="4359" y="8657"/>
                  </a:cubicBezTo>
                  <a:cubicBezTo>
                    <a:pt x="4375" y="8657"/>
                    <a:pt x="4392" y="8657"/>
                    <a:pt x="4409" y="8657"/>
                  </a:cubicBezTo>
                  <a:cubicBezTo>
                    <a:pt x="6816" y="8630"/>
                    <a:pt x="8737" y="6655"/>
                    <a:pt x="8683" y="4275"/>
                  </a:cubicBezTo>
                  <a:cubicBezTo>
                    <a:pt x="8656" y="1884"/>
                    <a:pt x="6709" y="1"/>
                    <a:pt x="435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4" name="Google Shape;1114;p34"/>
            <p:cNvSpPr/>
            <p:nvPr/>
          </p:nvSpPr>
          <p:spPr>
            <a:xfrm>
              <a:off x="3403900" y="4678900"/>
              <a:ext cx="218450" cy="216450"/>
            </a:xfrm>
            <a:custGeom>
              <a:avLst/>
              <a:gdLst/>
              <a:ahLst/>
              <a:cxnLst/>
              <a:rect l="l" t="t" r="r" b="b"/>
              <a:pathLst>
                <a:path w="8738" h="8658" extrusionOk="0">
                  <a:moveTo>
                    <a:pt x="4352" y="1"/>
                  </a:moveTo>
                  <a:cubicBezTo>
                    <a:pt x="4335" y="1"/>
                    <a:pt x="4319" y="1"/>
                    <a:pt x="4302" y="1"/>
                  </a:cubicBezTo>
                  <a:cubicBezTo>
                    <a:pt x="1921" y="28"/>
                    <a:pt x="1" y="2003"/>
                    <a:pt x="28" y="4410"/>
                  </a:cubicBezTo>
                  <a:cubicBezTo>
                    <a:pt x="81" y="6758"/>
                    <a:pt x="1976" y="8658"/>
                    <a:pt x="4338" y="8658"/>
                  </a:cubicBezTo>
                  <a:cubicBezTo>
                    <a:pt x="4371" y="8658"/>
                    <a:pt x="4404" y="8657"/>
                    <a:pt x="4437" y="8657"/>
                  </a:cubicBezTo>
                  <a:cubicBezTo>
                    <a:pt x="6817" y="8630"/>
                    <a:pt x="8738" y="6682"/>
                    <a:pt x="8711" y="4275"/>
                  </a:cubicBezTo>
                  <a:cubicBezTo>
                    <a:pt x="8657" y="1911"/>
                    <a:pt x="6736" y="1"/>
                    <a:pt x="435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5" name="Google Shape;1115;p34"/>
            <p:cNvSpPr/>
            <p:nvPr/>
          </p:nvSpPr>
          <p:spPr>
            <a:xfrm>
              <a:off x="3515500" y="3748400"/>
              <a:ext cx="123100" cy="121775"/>
            </a:xfrm>
            <a:custGeom>
              <a:avLst/>
              <a:gdLst/>
              <a:ahLst/>
              <a:cxnLst/>
              <a:rect l="l" t="t" r="r" b="b"/>
              <a:pathLst>
                <a:path w="4924" h="4871" extrusionOk="0">
                  <a:moveTo>
                    <a:pt x="2457" y="1"/>
                  </a:moveTo>
                  <a:cubicBezTo>
                    <a:pt x="2441" y="1"/>
                    <a:pt x="2424" y="1"/>
                    <a:pt x="2407" y="1"/>
                  </a:cubicBezTo>
                  <a:cubicBezTo>
                    <a:pt x="1082" y="1"/>
                    <a:pt x="0" y="1110"/>
                    <a:pt x="0" y="2463"/>
                  </a:cubicBezTo>
                  <a:cubicBezTo>
                    <a:pt x="27" y="3799"/>
                    <a:pt x="1109" y="4871"/>
                    <a:pt x="2439" y="4871"/>
                  </a:cubicBezTo>
                  <a:cubicBezTo>
                    <a:pt x="2456" y="4871"/>
                    <a:pt x="2472" y="4870"/>
                    <a:pt x="2489" y="4870"/>
                  </a:cubicBezTo>
                  <a:cubicBezTo>
                    <a:pt x="3841" y="4870"/>
                    <a:pt x="4923" y="3761"/>
                    <a:pt x="4896" y="2409"/>
                  </a:cubicBezTo>
                  <a:cubicBezTo>
                    <a:pt x="4869" y="1073"/>
                    <a:pt x="3787" y="1"/>
                    <a:pt x="245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6" name="Google Shape;1116;p34"/>
            <p:cNvSpPr/>
            <p:nvPr/>
          </p:nvSpPr>
          <p:spPr>
            <a:xfrm>
              <a:off x="4107875" y="4831725"/>
              <a:ext cx="123100" cy="122425"/>
            </a:xfrm>
            <a:custGeom>
              <a:avLst/>
              <a:gdLst/>
              <a:ahLst/>
              <a:cxnLst/>
              <a:rect l="l" t="t" r="r" b="b"/>
              <a:pathLst>
                <a:path w="4924" h="4897" extrusionOk="0">
                  <a:moveTo>
                    <a:pt x="2457" y="1"/>
                  </a:moveTo>
                  <a:cubicBezTo>
                    <a:pt x="2441" y="1"/>
                    <a:pt x="2424" y="1"/>
                    <a:pt x="2408" y="1"/>
                  </a:cubicBezTo>
                  <a:cubicBezTo>
                    <a:pt x="1055" y="28"/>
                    <a:pt x="0" y="1137"/>
                    <a:pt x="0" y="2490"/>
                  </a:cubicBezTo>
                  <a:cubicBezTo>
                    <a:pt x="27" y="3815"/>
                    <a:pt x="1136" y="4897"/>
                    <a:pt x="2489" y="4897"/>
                  </a:cubicBezTo>
                  <a:cubicBezTo>
                    <a:pt x="3841" y="4870"/>
                    <a:pt x="4923" y="3761"/>
                    <a:pt x="4896" y="2408"/>
                  </a:cubicBezTo>
                  <a:cubicBezTo>
                    <a:pt x="4869" y="1073"/>
                    <a:pt x="3787" y="1"/>
                    <a:pt x="245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7" name="Google Shape;1117;p34"/>
            <p:cNvSpPr/>
            <p:nvPr/>
          </p:nvSpPr>
          <p:spPr>
            <a:xfrm>
              <a:off x="4304650" y="4434125"/>
              <a:ext cx="123775" cy="122425"/>
            </a:xfrm>
            <a:custGeom>
              <a:avLst/>
              <a:gdLst/>
              <a:ahLst/>
              <a:cxnLst/>
              <a:rect l="l" t="t" r="r" b="b"/>
              <a:pathLst>
                <a:path w="4951" h="4897" extrusionOk="0">
                  <a:moveTo>
                    <a:pt x="2435" y="0"/>
                  </a:moveTo>
                  <a:cubicBezTo>
                    <a:pt x="1082" y="27"/>
                    <a:pt x="0" y="1136"/>
                    <a:pt x="28" y="2489"/>
                  </a:cubicBezTo>
                  <a:cubicBezTo>
                    <a:pt x="54" y="3825"/>
                    <a:pt x="1137" y="4897"/>
                    <a:pt x="2466" y="4897"/>
                  </a:cubicBezTo>
                  <a:cubicBezTo>
                    <a:pt x="2483" y="4897"/>
                    <a:pt x="2499" y="4896"/>
                    <a:pt x="2516" y="4896"/>
                  </a:cubicBezTo>
                  <a:cubicBezTo>
                    <a:pt x="3869" y="4896"/>
                    <a:pt x="4950" y="3787"/>
                    <a:pt x="4923" y="2435"/>
                  </a:cubicBezTo>
                  <a:cubicBezTo>
                    <a:pt x="4896" y="1082"/>
                    <a:pt x="3787" y="0"/>
                    <a:pt x="243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118" name="Google Shape;1118;p34"/>
          <p:cNvSpPr txBox="1">
            <a:spLocks noGrp="1"/>
          </p:cNvSpPr>
          <p:nvPr>
            <p:ph type="title"/>
          </p:nvPr>
        </p:nvSpPr>
        <p:spPr>
          <a:xfrm>
            <a:off x="720600" y="771525"/>
            <a:ext cx="5226300" cy="1315200"/>
          </a:xfrm>
          <a:prstGeom prst="rect">
            <a:avLst/>
          </a:prstGeom>
        </p:spPr>
        <p:txBody>
          <a:bodyPr spcFirstLastPara="1" wrap="square" lIns="91425" tIns="91425" rIns="91425" bIns="91425" anchor="ctr" anchorCtr="0">
            <a:noAutofit/>
          </a:bodyPr>
          <a:lstStyle>
            <a:lvl1pPr lvl="0" rtl="0">
              <a:spcBef>
                <a:spcPts val="0"/>
              </a:spcBef>
              <a:spcAft>
                <a:spcPts val="0"/>
              </a:spcAft>
              <a:buSzPts val="3200"/>
              <a:buNone/>
              <a:defRPr sz="10000"/>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
        <p:nvSpPr>
          <p:cNvPr id="1119" name="Google Shape;1119;p34"/>
          <p:cNvSpPr txBox="1">
            <a:spLocks noGrp="1"/>
          </p:cNvSpPr>
          <p:nvPr>
            <p:ph type="subTitle" idx="1"/>
          </p:nvPr>
        </p:nvSpPr>
        <p:spPr>
          <a:xfrm>
            <a:off x="720600" y="2391500"/>
            <a:ext cx="3470400" cy="8010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8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text 5">
  <p:cSld name="CUSTOM_11_1_1">
    <p:spTree>
      <p:nvGrpSpPr>
        <p:cNvPr id="1" name="Shape 1320"/>
        <p:cNvGrpSpPr/>
        <p:nvPr/>
      </p:nvGrpSpPr>
      <p:grpSpPr>
        <a:xfrm>
          <a:off x="0" y="0"/>
          <a:ext cx="0" cy="0"/>
          <a:chOff x="0" y="0"/>
          <a:chExt cx="0" cy="0"/>
        </a:xfrm>
      </p:grpSpPr>
      <p:sp>
        <p:nvSpPr>
          <p:cNvPr id="1321" name="Google Shape;1321;p39"/>
          <p:cNvSpPr txBox="1">
            <a:spLocks noGrp="1"/>
          </p:cNvSpPr>
          <p:nvPr>
            <p:ph type="title"/>
          </p:nvPr>
        </p:nvSpPr>
        <p:spPr>
          <a:xfrm>
            <a:off x="803450" y="624900"/>
            <a:ext cx="3528600" cy="1264500"/>
          </a:xfrm>
          <a:prstGeom prst="rect">
            <a:avLst/>
          </a:prstGeom>
        </p:spPr>
        <p:txBody>
          <a:bodyPr spcFirstLastPara="1" wrap="square" lIns="91425" tIns="91425" rIns="91425" bIns="91425" anchor="t" anchorCtr="0">
            <a:noAutofit/>
          </a:bodyPr>
          <a:lstStyle>
            <a:lvl1pPr lvl="0" rtl="0">
              <a:spcBef>
                <a:spcPts val="0"/>
              </a:spcBef>
              <a:spcAft>
                <a:spcPts val="0"/>
              </a:spcAft>
              <a:buSzPts val="3200"/>
              <a:buNone/>
              <a:defRPr sz="8100"/>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
        <p:nvSpPr>
          <p:cNvPr id="1322" name="Google Shape;1322;p39"/>
          <p:cNvSpPr txBox="1">
            <a:spLocks noGrp="1"/>
          </p:cNvSpPr>
          <p:nvPr>
            <p:ph type="subTitle" idx="1"/>
          </p:nvPr>
        </p:nvSpPr>
        <p:spPr>
          <a:xfrm>
            <a:off x="4572000" y="921225"/>
            <a:ext cx="3470400" cy="7641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text 7">
  <p:cSld name="CUSTOM_11_1_1_1_1">
    <p:spTree>
      <p:nvGrpSpPr>
        <p:cNvPr id="1" name="Shape 1326"/>
        <p:cNvGrpSpPr/>
        <p:nvPr/>
      </p:nvGrpSpPr>
      <p:grpSpPr>
        <a:xfrm>
          <a:off x="0" y="0"/>
          <a:ext cx="0" cy="0"/>
          <a:chOff x="0" y="0"/>
          <a:chExt cx="0" cy="0"/>
        </a:xfrm>
      </p:grpSpPr>
      <p:sp>
        <p:nvSpPr>
          <p:cNvPr id="1327" name="Google Shape;1327;p41"/>
          <p:cNvSpPr txBox="1">
            <a:spLocks noGrp="1"/>
          </p:cNvSpPr>
          <p:nvPr>
            <p:ph type="subTitle" idx="1"/>
          </p:nvPr>
        </p:nvSpPr>
        <p:spPr>
          <a:xfrm>
            <a:off x="720975" y="1957164"/>
            <a:ext cx="3208200" cy="13863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600"/>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328" name="Google Shape;1328;p41"/>
          <p:cNvSpPr txBox="1">
            <a:spLocks noGrp="1"/>
          </p:cNvSpPr>
          <p:nvPr>
            <p:ph type="title"/>
          </p:nvPr>
        </p:nvSpPr>
        <p:spPr>
          <a:xfrm>
            <a:off x="713225" y="368825"/>
            <a:ext cx="77244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200"/>
              <a:buNone/>
              <a:defRPr sz="32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hree columns">
  <p:cSld name="CUSTOM_3">
    <p:spTree>
      <p:nvGrpSpPr>
        <p:cNvPr id="1" name="Shape 1580"/>
        <p:cNvGrpSpPr/>
        <p:nvPr/>
      </p:nvGrpSpPr>
      <p:grpSpPr>
        <a:xfrm>
          <a:off x="0" y="0"/>
          <a:ext cx="0" cy="0"/>
          <a:chOff x="0" y="0"/>
          <a:chExt cx="0" cy="0"/>
        </a:xfrm>
      </p:grpSpPr>
      <p:sp>
        <p:nvSpPr>
          <p:cNvPr id="1581" name="Google Shape;1581;p48"/>
          <p:cNvSpPr txBox="1">
            <a:spLocks noGrp="1"/>
          </p:cNvSpPr>
          <p:nvPr>
            <p:ph type="title"/>
          </p:nvPr>
        </p:nvSpPr>
        <p:spPr>
          <a:xfrm>
            <a:off x="709100" y="1356800"/>
            <a:ext cx="32919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500"/>
              <a:buNone/>
              <a:defRPr sz="22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582" name="Google Shape;1582;p48"/>
          <p:cNvSpPr txBox="1">
            <a:spLocks noGrp="1"/>
          </p:cNvSpPr>
          <p:nvPr>
            <p:ph type="subTitle" idx="1"/>
          </p:nvPr>
        </p:nvSpPr>
        <p:spPr>
          <a:xfrm>
            <a:off x="709100" y="1742875"/>
            <a:ext cx="3291300" cy="5727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583" name="Google Shape;1583;p48"/>
          <p:cNvSpPr txBox="1">
            <a:spLocks noGrp="1"/>
          </p:cNvSpPr>
          <p:nvPr>
            <p:ph type="title" idx="2"/>
          </p:nvPr>
        </p:nvSpPr>
        <p:spPr>
          <a:xfrm>
            <a:off x="709100" y="2456938"/>
            <a:ext cx="32919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500"/>
              <a:buNone/>
              <a:defRPr sz="2200">
                <a:solidFill>
                  <a:schemeClr val="lt2"/>
                </a:solidFill>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584" name="Google Shape;1584;p48"/>
          <p:cNvSpPr txBox="1">
            <a:spLocks noGrp="1"/>
          </p:cNvSpPr>
          <p:nvPr>
            <p:ph type="subTitle" idx="3"/>
          </p:nvPr>
        </p:nvSpPr>
        <p:spPr>
          <a:xfrm>
            <a:off x="709100" y="2843013"/>
            <a:ext cx="3291900" cy="5727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585" name="Google Shape;1585;p48"/>
          <p:cNvSpPr txBox="1">
            <a:spLocks noGrp="1"/>
          </p:cNvSpPr>
          <p:nvPr>
            <p:ph type="title" idx="4"/>
          </p:nvPr>
        </p:nvSpPr>
        <p:spPr>
          <a:xfrm>
            <a:off x="709100" y="3557075"/>
            <a:ext cx="32919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500"/>
              <a:buNone/>
              <a:defRPr sz="2200">
                <a:solidFill>
                  <a:schemeClr val="accent2"/>
                </a:solidFill>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586" name="Google Shape;1586;p48"/>
          <p:cNvSpPr txBox="1">
            <a:spLocks noGrp="1"/>
          </p:cNvSpPr>
          <p:nvPr>
            <p:ph type="subTitle" idx="5"/>
          </p:nvPr>
        </p:nvSpPr>
        <p:spPr>
          <a:xfrm>
            <a:off x="709100" y="3943150"/>
            <a:ext cx="3291900" cy="5727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587" name="Google Shape;1587;p48"/>
          <p:cNvSpPr txBox="1">
            <a:spLocks noGrp="1"/>
          </p:cNvSpPr>
          <p:nvPr>
            <p:ph type="title" idx="6"/>
          </p:nvPr>
        </p:nvSpPr>
        <p:spPr>
          <a:xfrm>
            <a:off x="713225" y="368825"/>
            <a:ext cx="77244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200"/>
              <a:buNone/>
              <a:defRPr sz="32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grpSp>
        <p:nvGrpSpPr>
          <p:cNvPr id="1588" name="Google Shape;1588;p48"/>
          <p:cNvGrpSpPr/>
          <p:nvPr/>
        </p:nvGrpSpPr>
        <p:grpSpPr>
          <a:xfrm rot="-7222932">
            <a:off x="315780" y="108069"/>
            <a:ext cx="661466" cy="929085"/>
            <a:chOff x="2374700" y="1056350"/>
            <a:chExt cx="797300" cy="1119875"/>
          </a:xfrm>
        </p:grpSpPr>
        <p:sp>
          <p:nvSpPr>
            <p:cNvPr id="1589" name="Google Shape;1589;p48"/>
            <p:cNvSpPr/>
            <p:nvPr/>
          </p:nvSpPr>
          <p:spPr>
            <a:xfrm>
              <a:off x="2450775" y="1537550"/>
              <a:ext cx="233975" cy="535475"/>
            </a:xfrm>
            <a:custGeom>
              <a:avLst/>
              <a:gdLst/>
              <a:ahLst/>
              <a:cxnLst/>
              <a:rect l="l" t="t" r="r" b="b"/>
              <a:pathLst>
                <a:path w="9359" h="21419" extrusionOk="0">
                  <a:moveTo>
                    <a:pt x="666" y="0"/>
                  </a:moveTo>
                  <a:cubicBezTo>
                    <a:pt x="334" y="0"/>
                    <a:pt x="1" y="265"/>
                    <a:pt x="149" y="661"/>
                  </a:cubicBezTo>
                  <a:cubicBezTo>
                    <a:pt x="2637" y="7531"/>
                    <a:pt x="5667" y="14185"/>
                    <a:pt x="8155" y="21056"/>
                  </a:cubicBezTo>
                  <a:cubicBezTo>
                    <a:pt x="8251" y="21310"/>
                    <a:pt x="8470" y="21419"/>
                    <a:pt x="8687" y="21419"/>
                  </a:cubicBezTo>
                  <a:cubicBezTo>
                    <a:pt x="9025" y="21419"/>
                    <a:pt x="9359" y="21154"/>
                    <a:pt x="9210" y="20758"/>
                  </a:cubicBezTo>
                  <a:cubicBezTo>
                    <a:pt x="6722" y="13888"/>
                    <a:pt x="3692" y="7234"/>
                    <a:pt x="1177" y="363"/>
                  </a:cubicBezTo>
                  <a:cubicBezTo>
                    <a:pt x="1092" y="109"/>
                    <a:pt x="880" y="0"/>
                    <a:pt x="66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0" name="Google Shape;1590;p48"/>
            <p:cNvSpPr/>
            <p:nvPr/>
          </p:nvSpPr>
          <p:spPr>
            <a:xfrm>
              <a:off x="2450150" y="1109250"/>
              <a:ext cx="198025" cy="454125"/>
            </a:xfrm>
            <a:custGeom>
              <a:avLst/>
              <a:gdLst/>
              <a:ahLst/>
              <a:cxnLst/>
              <a:rect l="l" t="t" r="r" b="b"/>
              <a:pathLst>
                <a:path w="7921" h="18165" extrusionOk="0">
                  <a:moveTo>
                    <a:pt x="7266" y="1"/>
                  </a:moveTo>
                  <a:cubicBezTo>
                    <a:pt x="7044" y="1"/>
                    <a:pt x="6817" y="113"/>
                    <a:pt x="6720" y="373"/>
                  </a:cubicBezTo>
                  <a:lnTo>
                    <a:pt x="147" y="17522"/>
                  </a:lnTo>
                  <a:cubicBezTo>
                    <a:pt x="1" y="17912"/>
                    <a:pt x="322" y="18165"/>
                    <a:pt x="655" y="18165"/>
                  </a:cubicBezTo>
                  <a:cubicBezTo>
                    <a:pt x="877" y="18165"/>
                    <a:pt x="1104" y="18052"/>
                    <a:pt x="1202" y="17793"/>
                  </a:cubicBezTo>
                  <a:lnTo>
                    <a:pt x="7775" y="644"/>
                  </a:lnTo>
                  <a:cubicBezTo>
                    <a:pt x="7921" y="254"/>
                    <a:pt x="7599" y="1"/>
                    <a:pt x="7266"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1" name="Google Shape;1591;p48"/>
            <p:cNvSpPr/>
            <p:nvPr/>
          </p:nvSpPr>
          <p:spPr>
            <a:xfrm>
              <a:off x="2449975" y="1511450"/>
              <a:ext cx="623075" cy="52775"/>
            </a:xfrm>
            <a:custGeom>
              <a:avLst/>
              <a:gdLst/>
              <a:ahLst/>
              <a:cxnLst/>
              <a:rect l="l" t="t" r="r" b="b"/>
              <a:pathLst>
                <a:path w="24923" h="2111" extrusionOk="0">
                  <a:moveTo>
                    <a:pt x="24252" y="0"/>
                  </a:moveTo>
                  <a:cubicBezTo>
                    <a:pt x="24244" y="0"/>
                    <a:pt x="24236" y="0"/>
                    <a:pt x="24228" y="1"/>
                  </a:cubicBezTo>
                  <a:lnTo>
                    <a:pt x="695" y="1028"/>
                  </a:lnTo>
                  <a:cubicBezTo>
                    <a:pt x="0" y="1055"/>
                    <a:pt x="18" y="2111"/>
                    <a:pt x="670" y="2111"/>
                  </a:cubicBezTo>
                  <a:cubicBezTo>
                    <a:pt x="678" y="2111"/>
                    <a:pt x="687" y="2111"/>
                    <a:pt x="695" y="2110"/>
                  </a:cubicBezTo>
                  <a:lnTo>
                    <a:pt x="24228" y="1083"/>
                  </a:lnTo>
                  <a:cubicBezTo>
                    <a:pt x="24922" y="1056"/>
                    <a:pt x="24904" y="0"/>
                    <a:pt x="2425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2" name="Google Shape;1592;p48"/>
            <p:cNvSpPr/>
            <p:nvPr/>
          </p:nvSpPr>
          <p:spPr>
            <a:xfrm>
              <a:off x="2374700" y="1458700"/>
              <a:ext cx="185300" cy="183975"/>
            </a:xfrm>
            <a:custGeom>
              <a:avLst/>
              <a:gdLst/>
              <a:ahLst/>
              <a:cxnLst/>
              <a:rect l="l" t="t" r="r" b="b"/>
              <a:pathLst>
                <a:path w="7412" h="7359" extrusionOk="0">
                  <a:moveTo>
                    <a:pt x="3702" y="0"/>
                  </a:moveTo>
                  <a:cubicBezTo>
                    <a:pt x="3685" y="0"/>
                    <a:pt x="3668" y="1"/>
                    <a:pt x="3652" y="1"/>
                  </a:cubicBezTo>
                  <a:cubicBezTo>
                    <a:pt x="1623" y="28"/>
                    <a:pt x="0" y="1678"/>
                    <a:pt x="27" y="3734"/>
                  </a:cubicBezTo>
                  <a:cubicBezTo>
                    <a:pt x="54" y="5746"/>
                    <a:pt x="1704" y="7358"/>
                    <a:pt x="3710" y="7358"/>
                  </a:cubicBezTo>
                  <a:cubicBezTo>
                    <a:pt x="3727" y="7358"/>
                    <a:pt x="3743" y="7358"/>
                    <a:pt x="3760" y="7358"/>
                  </a:cubicBezTo>
                  <a:cubicBezTo>
                    <a:pt x="5789" y="7331"/>
                    <a:pt x="7412" y="5654"/>
                    <a:pt x="7385" y="3625"/>
                  </a:cubicBezTo>
                  <a:cubicBezTo>
                    <a:pt x="7358" y="1613"/>
                    <a:pt x="5708" y="0"/>
                    <a:pt x="370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3" name="Google Shape;1593;p48"/>
            <p:cNvSpPr/>
            <p:nvPr/>
          </p:nvSpPr>
          <p:spPr>
            <a:xfrm>
              <a:off x="2551175" y="1944225"/>
              <a:ext cx="233325" cy="232000"/>
            </a:xfrm>
            <a:custGeom>
              <a:avLst/>
              <a:gdLst/>
              <a:ahLst/>
              <a:cxnLst/>
              <a:rect l="l" t="t" r="r" b="b"/>
              <a:pathLst>
                <a:path w="9333" h="9280" extrusionOk="0">
                  <a:moveTo>
                    <a:pt x="4649" y="1"/>
                  </a:moveTo>
                  <a:cubicBezTo>
                    <a:pt x="4633" y="1"/>
                    <a:pt x="4616" y="1"/>
                    <a:pt x="4599" y="1"/>
                  </a:cubicBezTo>
                  <a:cubicBezTo>
                    <a:pt x="2030" y="28"/>
                    <a:pt x="1" y="2138"/>
                    <a:pt x="28" y="4708"/>
                  </a:cubicBezTo>
                  <a:cubicBezTo>
                    <a:pt x="55" y="7260"/>
                    <a:pt x="2137" y="9279"/>
                    <a:pt x="4684" y="9279"/>
                  </a:cubicBezTo>
                  <a:cubicBezTo>
                    <a:pt x="4701" y="9279"/>
                    <a:pt x="4718" y="9279"/>
                    <a:pt x="4735" y="9279"/>
                  </a:cubicBezTo>
                  <a:cubicBezTo>
                    <a:pt x="7304" y="9252"/>
                    <a:pt x="9333" y="7142"/>
                    <a:pt x="9306" y="4572"/>
                  </a:cubicBezTo>
                  <a:cubicBezTo>
                    <a:pt x="9279" y="2046"/>
                    <a:pt x="7196" y="1"/>
                    <a:pt x="464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4" name="Google Shape;1594;p48"/>
            <p:cNvSpPr/>
            <p:nvPr/>
          </p:nvSpPr>
          <p:spPr>
            <a:xfrm>
              <a:off x="2938675" y="1409325"/>
              <a:ext cx="233325" cy="232025"/>
            </a:xfrm>
            <a:custGeom>
              <a:avLst/>
              <a:gdLst/>
              <a:ahLst/>
              <a:cxnLst/>
              <a:rect l="l" t="t" r="r" b="b"/>
              <a:pathLst>
                <a:path w="9333" h="9281" extrusionOk="0">
                  <a:moveTo>
                    <a:pt x="4649" y="1"/>
                  </a:moveTo>
                  <a:cubicBezTo>
                    <a:pt x="4632" y="1"/>
                    <a:pt x="4615" y="1"/>
                    <a:pt x="4598" y="1"/>
                  </a:cubicBezTo>
                  <a:cubicBezTo>
                    <a:pt x="2029" y="55"/>
                    <a:pt x="0" y="2165"/>
                    <a:pt x="27" y="4708"/>
                  </a:cubicBezTo>
                  <a:cubicBezTo>
                    <a:pt x="54" y="7244"/>
                    <a:pt x="2110" y="9280"/>
                    <a:pt x="4635" y="9280"/>
                  </a:cubicBezTo>
                  <a:cubicBezTo>
                    <a:pt x="4668" y="9280"/>
                    <a:pt x="4701" y="9280"/>
                    <a:pt x="4734" y="9279"/>
                  </a:cubicBezTo>
                  <a:cubicBezTo>
                    <a:pt x="7303" y="9252"/>
                    <a:pt x="9332" y="7142"/>
                    <a:pt x="9305" y="4600"/>
                  </a:cubicBezTo>
                  <a:cubicBezTo>
                    <a:pt x="9278" y="2047"/>
                    <a:pt x="7196" y="1"/>
                    <a:pt x="464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5" name="Google Shape;1595;p48"/>
            <p:cNvSpPr/>
            <p:nvPr/>
          </p:nvSpPr>
          <p:spPr>
            <a:xfrm>
              <a:off x="2565375" y="1056350"/>
              <a:ext cx="131900" cy="130550"/>
            </a:xfrm>
            <a:custGeom>
              <a:avLst/>
              <a:gdLst/>
              <a:ahLst/>
              <a:cxnLst/>
              <a:rect l="l" t="t" r="r" b="b"/>
              <a:pathLst>
                <a:path w="5276" h="5222" extrusionOk="0">
                  <a:moveTo>
                    <a:pt x="2647" y="0"/>
                  </a:moveTo>
                  <a:cubicBezTo>
                    <a:pt x="2630" y="0"/>
                    <a:pt x="2614" y="0"/>
                    <a:pt x="2598" y="1"/>
                  </a:cubicBezTo>
                  <a:cubicBezTo>
                    <a:pt x="1137" y="28"/>
                    <a:pt x="1" y="1191"/>
                    <a:pt x="1" y="2651"/>
                  </a:cubicBezTo>
                  <a:cubicBezTo>
                    <a:pt x="28" y="4069"/>
                    <a:pt x="1191" y="5221"/>
                    <a:pt x="2629" y="5221"/>
                  </a:cubicBezTo>
                  <a:cubicBezTo>
                    <a:pt x="2646" y="5221"/>
                    <a:pt x="2662" y="5221"/>
                    <a:pt x="2679" y="5221"/>
                  </a:cubicBezTo>
                  <a:cubicBezTo>
                    <a:pt x="4112" y="5221"/>
                    <a:pt x="5276" y="4031"/>
                    <a:pt x="5249" y="2570"/>
                  </a:cubicBezTo>
                  <a:cubicBezTo>
                    <a:pt x="5222" y="1153"/>
                    <a:pt x="4058" y="0"/>
                    <a:pt x="264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96" name="Google Shape;1596;p48"/>
          <p:cNvGrpSpPr/>
          <p:nvPr/>
        </p:nvGrpSpPr>
        <p:grpSpPr>
          <a:xfrm rot="8100000" flipH="1">
            <a:off x="7509947" y="3550971"/>
            <a:ext cx="1924526" cy="1364190"/>
            <a:chOff x="193669" y="148127"/>
            <a:chExt cx="1982873" cy="1405549"/>
          </a:xfrm>
        </p:grpSpPr>
        <p:sp>
          <p:nvSpPr>
            <p:cNvPr id="1597" name="Google Shape;1597;p48"/>
            <p:cNvSpPr/>
            <p:nvPr/>
          </p:nvSpPr>
          <p:spPr>
            <a:xfrm rot="2541214">
              <a:off x="375899" y="290031"/>
              <a:ext cx="284505" cy="651194"/>
            </a:xfrm>
            <a:custGeom>
              <a:avLst/>
              <a:gdLst/>
              <a:ahLst/>
              <a:cxnLst/>
              <a:rect l="l" t="t" r="r" b="b"/>
              <a:pathLst>
                <a:path w="9359" h="21419" extrusionOk="0">
                  <a:moveTo>
                    <a:pt x="666" y="0"/>
                  </a:moveTo>
                  <a:cubicBezTo>
                    <a:pt x="334" y="0"/>
                    <a:pt x="1" y="265"/>
                    <a:pt x="149" y="661"/>
                  </a:cubicBezTo>
                  <a:cubicBezTo>
                    <a:pt x="2637" y="7531"/>
                    <a:pt x="5667" y="14185"/>
                    <a:pt x="8155" y="21056"/>
                  </a:cubicBezTo>
                  <a:cubicBezTo>
                    <a:pt x="8251" y="21310"/>
                    <a:pt x="8470" y="21419"/>
                    <a:pt x="8687" y="21419"/>
                  </a:cubicBezTo>
                  <a:cubicBezTo>
                    <a:pt x="9025" y="21419"/>
                    <a:pt x="9359" y="21154"/>
                    <a:pt x="9210" y="20758"/>
                  </a:cubicBezTo>
                  <a:cubicBezTo>
                    <a:pt x="6722" y="13888"/>
                    <a:pt x="3692" y="7234"/>
                    <a:pt x="1177" y="363"/>
                  </a:cubicBezTo>
                  <a:cubicBezTo>
                    <a:pt x="1092" y="109"/>
                    <a:pt x="880" y="0"/>
                    <a:pt x="66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598" name="Google Shape;1598;p48"/>
            <p:cNvGrpSpPr/>
            <p:nvPr/>
          </p:nvGrpSpPr>
          <p:grpSpPr>
            <a:xfrm rot="-3943890">
              <a:off x="413745" y="559232"/>
              <a:ext cx="579901" cy="745140"/>
              <a:chOff x="234492" y="148127"/>
              <a:chExt cx="579920" cy="745164"/>
            </a:xfrm>
          </p:grpSpPr>
          <p:sp>
            <p:nvSpPr>
              <p:cNvPr id="1599" name="Google Shape;1599;p48"/>
              <p:cNvSpPr/>
              <p:nvPr/>
            </p:nvSpPr>
            <p:spPr>
              <a:xfrm rot="9702664">
                <a:off x="434883" y="213883"/>
                <a:ext cx="284520" cy="651219"/>
              </a:xfrm>
              <a:custGeom>
                <a:avLst/>
                <a:gdLst/>
                <a:ahLst/>
                <a:cxnLst/>
                <a:rect l="l" t="t" r="r" b="b"/>
                <a:pathLst>
                  <a:path w="9359" h="21419" extrusionOk="0">
                    <a:moveTo>
                      <a:pt x="666" y="0"/>
                    </a:moveTo>
                    <a:cubicBezTo>
                      <a:pt x="334" y="0"/>
                      <a:pt x="1" y="265"/>
                      <a:pt x="149" y="661"/>
                    </a:cubicBezTo>
                    <a:cubicBezTo>
                      <a:pt x="2637" y="7531"/>
                      <a:pt x="5667" y="14185"/>
                      <a:pt x="8155" y="21056"/>
                    </a:cubicBezTo>
                    <a:cubicBezTo>
                      <a:pt x="8251" y="21310"/>
                      <a:pt x="8470" y="21419"/>
                      <a:pt x="8687" y="21419"/>
                    </a:cubicBezTo>
                    <a:cubicBezTo>
                      <a:pt x="9025" y="21419"/>
                      <a:pt x="9359" y="21154"/>
                      <a:pt x="9210" y="20758"/>
                    </a:cubicBezTo>
                    <a:cubicBezTo>
                      <a:pt x="6722" y="13888"/>
                      <a:pt x="3692" y="7234"/>
                      <a:pt x="1177" y="363"/>
                    </a:cubicBezTo>
                    <a:cubicBezTo>
                      <a:pt x="1092" y="109"/>
                      <a:pt x="880" y="0"/>
                      <a:pt x="66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0" name="Google Shape;1600;p48"/>
              <p:cNvSpPr/>
              <p:nvPr/>
            </p:nvSpPr>
            <p:spPr>
              <a:xfrm rot="2700279">
                <a:off x="267482" y="181696"/>
                <a:ext cx="161255" cy="160115"/>
              </a:xfrm>
              <a:custGeom>
                <a:avLst/>
                <a:gdLst/>
                <a:ahLst/>
                <a:cxnLst/>
                <a:rect l="l" t="t" r="r" b="b"/>
                <a:pathLst>
                  <a:path w="7412" h="7359" extrusionOk="0">
                    <a:moveTo>
                      <a:pt x="3702" y="0"/>
                    </a:moveTo>
                    <a:cubicBezTo>
                      <a:pt x="3685" y="0"/>
                      <a:pt x="3668" y="1"/>
                      <a:pt x="3652" y="1"/>
                    </a:cubicBezTo>
                    <a:cubicBezTo>
                      <a:pt x="1623" y="28"/>
                      <a:pt x="0" y="1678"/>
                      <a:pt x="27" y="3734"/>
                    </a:cubicBezTo>
                    <a:cubicBezTo>
                      <a:pt x="54" y="5746"/>
                      <a:pt x="1704" y="7358"/>
                      <a:pt x="3710" y="7358"/>
                    </a:cubicBezTo>
                    <a:cubicBezTo>
                      <a:pt x="3727" y="7358"/>
                      <a:pt x="3743" y="7358"/>
                      <a:pt x="3760" y="7358"/>
                    </a:cubicBezTo>
                    <a:cubicBezTo>
                      <a:pt x="5789" y="7331"/>
                      <a:pt x="7412" y="5654"/>
                      <a:pt x="7385" y="3625"/>
                    </a:cubicBezTo>
                    <a:cubicBezTo>
                      <a:pt x="7358" y="1613"/>
                      <a:pt x="5708" y="0"/>
                      <a:pt x="370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601" name="Google Shape;1601;p48"/>
            <p:cNvGrpSpPr/>
            <p:nvPr/>
          </p:nvGrpSpPr>
          <p:grpSpPr>
            <a:xfrm>
              <a:off x="539292" y="148127"/>
              <a:ext cx="1637250" cy="1405549"/>
              <a:chOff x="234492" y="148127"/>
              <a:chExt cx="1637250" cy="1405549"/>
            </a:xfrm>
          </p:grpSpPr>
          <p:sp>
            <p:nvSpPr>
              <p:cNvPr id="1602" name="Google Shape;1602;p48"/>
              <p:cNvSpPr/>
              <p:nvPr/>
            </p:nvSpPr>
            <p:spPr>
              <a:xfrm rot="9702664">
                <a:off x="434883" y="213883"/>
                <a:ext cx="284520" cy="651219"/>
              </a:xfrm>
              <a:custGeom>
                <a:avLst/>
                <a:gdLst/>
                <a:ahLst/>
                <a:cxnLst/>
                <a:rect l="l" t="t" r="r" b="b"/>
                <a:pathLst>
                  <a:path w="9359" h="21419" extrusionOk="0">
                    <a:moveTo>
                      <a:pt x="666" y="0"/>
                    </a:moveTo>
                    <a:cubicBezTo>
                      <a:pt x="334" y="0"/>
                      <a:pt x="1" y="265"/>
                      <a:pt x="149" y="661"/>
                    </a:cubicBezTo>
                    <a:cubicBezTo>
                      <a:pt x="2637" y="7531"/>
                      <a:pt x="5667" y="14185"/>
                      <a:pt x="8155" y="21056"/>
                    </a:cubicBezTo>
                    <a:cubicBezTo>
                      <a:pt x="8251" y="21310"/>
                      <a:pt x="8470" y="21419"/>
                      <a:pt x="8687" y="21419"/>
                    </a:cubicBezTo>
                    <a:cubicBezTo>
                      <a:pt x="9025" y="21419"/>
                      <a:pt x="9359" y="21154"/>
                      <a:pt x="9210" y="20758"/>
                    </a:cubicBezTo>
                    <a:cubicBezTo>
                      <a:pt x="6722" y="13888"/>
                      <a:pt x="3692" y="7234"/>
                      <a:pt x="1177" y="363"/>
                    </a:cubicBezTo>
                    <a:cubicBezTo>
                      <a:pt x="1092" y="109"/>
                      <a:pt x="880" y="0"/>
                      <a:pt x="66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3" name="Google Shape;1603;p48"/>
              <p:cNvSpPr/>
              <p:nvPr/>
            </p:nvSpPr>
            <p:spPr>
              <a:xfrm rot="2700279">
                <a:off x="267482" y="181696"/>
                <a:ext cx="161255" cy="160115"/>
              </a:xfrm>
              <a:custGeom>
                <a:avLst/>
                <a:gdLst/>
                <a:ahLst/>
                <a:cxnLst/>
                <a:rect l="l" t="t" r="r" b="b"/>
                <a:pathLst>
                  <a:path w="7412" h="7359" extrusionOk="0">
                    <a:moveTo>
                      <a:pt x="3702" y="0"/>
                    </a:moveTo>
                    <a:cubicBezTo>
                      <a:pt x="3685" y="0"/>
                      <a:pt x="3668" y="1"/>
                      <a:pt x="3652" y="1"/>
                    </a:cubicBezTo>
                    <a:cubicBezTo>
                      <a:pt x="1623" y="28"/>
                      <a:pt x="0" y="1678"/>
                      <a:pt x="27" y="3734"/>
                    </a:cubicBezTo>
                    <a:cubicBezTo>
                      <a:pt x="54" y="5746"/>
                      <a:pt x="1704" y="7358"/>
                      <a:pt x="3710" y="7358"/>
                    </a:cubicBezTo>
                    <a:cubicBezTo>
                      <a:pt x="3727" y="7358"/>
                      <a:pt x="3743" y="7358"/>
                      <a:pt x="3760" y="7358"/>
                    </a:cubicBezTo>
                    <a:cubicBezTo>
                      <a:pt x="5789" y="7331"/>
                      <a:pt x="7412" y="5654"/>
                      <a:pt x="7385" y="3625"/>
                    </a:cubicBezTo>
                    <a:cubicBezTo>
                      <a:pt x="7358" y="1613"/>
                      <a:pt x="5708" y="0"/>
                      <a:pt x="370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604" name="Google Shape;1604;p48"/>
              <p:cNvGrpSpPr/>
              <p:nvPr/>
            </p:nvGrpSpPr>
            <p:grpSpPr>
              <a:xfrm rot="2700200">
                <a:off x="726654" y="558761"/>
                <a:ext cx="1036634" cy="736202"/>
                <a:chOff x="2374700" y="1045220"/>
                <a:chExt cx="852487" cy="605389"/>
              </a:xfrm>
            </p:grpSpPr>
            <p:sp>
              <p:nvSpPr>
                <p:cNvPr id="1605" name="Google Shape;1605;p48"/>
                <p:cNvSpPr/>
                <p:nvPr/>
              </p:nvSpPr>
              <p:spPr>
                <a:xfrm>
                  <a:off x="2450150" y="1109250"/>
                  <a:ext cx="198025" cy="454125"/>
                </a:xfrm>
                <a:custGeom>
                  <a:avLst/>
                  <a:gdLst/>
                  <a:ahLst/>
                  <a:cxnLst/>
                  <a:rect l="l" t="t" r="r" b="b"/>
                  <a:pathLst>
                    <a:path w="7921" h="18165" extrusionOk="0">
                      <a:moveTo>
                        <a:pt x="7266" y="1"/>
                      </a:moveTo>
                      <a:cubicBezTo>
                        <a:pt x="7044" y="1"/>
                        <a:pt x="6817" y="113"/>
                        <a:pt x="6720" y="373"/>
                      </a:cubicBezTo>
                      <a:lnTo>
                        <a:pt x="147" y="17522"/>
                      </a:lnTo>
                      <a:cubicBezTo>
                        <a:pt x="1" y="17912"/>
                        <a:pt x="322" y="18165"/>
                        <a:pt x="655" y="18165"/>
                      </a:cubicBezTo>
                      <a:cubicBezTo>
                        <a:pt x="877" y="18165"/>
                        <a:pt x="1104" y="18052"/>
                        <a:pt x="1202" y="17793"/>
                      </a:cubicBezTo>
                      <a:lnTo>
                        <a:pt x="7775" y="644"/>
                      </a:lnTo>
                      <a:cubicBezTo>
                        <a:pt x="7921" y="254"/>
                        <a:pt x="7599" y="1"/>
                        <a:pt x="7266"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6" name="Google Shape;1606;p48"/>
                <p:cNvSpPr/>
                <p:nvPr/>
              </p:nvSpPr>
              <p:spPr>
                <a:xfrm>
                  <a:off x="2449975" y="1511450"/>
                  <a:ext cx="623075" cy="52775"/>
                </a:xfrm>
                <a:custGeom>
                  <a:avLst/>
                  <a:gdLst/>
                  <a:ahLst/>
                  <a:cxnLst/>
                  <a:rect l="l" t="t" r="r" b="b"/>
                  <a:pathLst>
                    <a:path w="24923" h="2111" extrusionOk="0">
                      <a:moveTo>
                        <a:pt x="24252" y="0"/>
                      </a:moveTo>
                      <a:cubicBezTo>
                        <a:pt x="24244" y="0"/>
                        <a:pt x="24236" y="0"/>
                        <a:pt x="24228" y="1"/>
                      </a:cubicBezTo>
                      <a:lnTo>
                        <a:pt x="695" y="1028"/>
                      </a:lnTo>
                      <a:cubicBezTo>
                        <a:pt x="0" y="1055"/>
                        <a:pt x="18" y="2111"/>
                        <a:pt x="670" y="2111"/>
                      </a:cubicBezTo>
                      <a:cubicBezTo>
                        <a:pt x="678" y="2111"/>
                        <a:pt x="687" y="2111"/>
                        <a:pt x="695" y="2110"/>
                      </a:cubicBezTo>
                      <a:lnTo>
                        <a:pt x="24228" y="1083"/>
                      </a:lnTo>
                      <a:cubicBezTo>
                        <a:pt x="24922" y="1056"/>
                        <a:pt x="24904" y="0"/>
                        <a:pt x="2425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7" name="Google Shape;1607;p48"/>
                <p:cNvSpPr/>
                <p:nvPr/>
              </p:nvSpPr>
              <p:spPr>
                <a:xfrm>
                  <a:off x="2374700" y="1458700"/>
                  <a:ext cx="185300" cy="183975"/>
                </a:xfrm>
                <a:custGeom>
                  <a:avLst/>
                  <a:gdLst/>
                  <a:ahLst/>
                  <a:cxnLst/>
                  <a:rect l="l" t="t" r="r" b="b"/>
                  <a:pathLst>
                    <a:path w="7412" h="7359" extrusionOk="0">
                      <a:moveTo>
                        <a:pt x="3702" y="0"/>
                      </a:moveTo>
                      <a:cubicBezTo>
                        <a:pt x="3685" y="0"/>
                        <a:pt x="3668" y="1"/>
                        <a:pt x="3652" y="1"/>
                      </a:cubicBezTo>
                      <a:cubicBezTo>
                        <a:pt x="1623" y="28"/>
                        <a:pt x="0" y="1678"/>
                        <a:pt x="27" y="3734"/>
                      </a:cubicBezTo>
                      <a:cubicBezTo>
                        <a:pt x="54" y="5746"/>
                        <a:pt x="1704" y="7358"/>
                        <a:pt x="3710" y="7358"/>
                      </a:cubicBezTo>
                      <a:cubicBezTo>
                        <a:pt x="3727" y="7358"/>
                        <a:pt x="3743" y="7358"/>
                        <a:pt x="3760" y="7358"/>
                      </a:cubicBezTo>
                      <a:cubicBezTo>
                        <a:pt x="5789" y="7331"/>
                        <a:pt x="7412" y="5654"/>
                        <a:pt x="7385" y="3625"/>
                      </a:cubicBezTo>
                      <a:cubicBezTo>
                        <a:pt x="7358" y="1613"/>
                        <a:pt x="5708" y="0"/>
                        <a:pt x="370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8" name="Google Shape;1608;p48"/>
                <p:cNvSpPr/>
                <p:nvPr/>
              </p:nvSpPr>
              <p:spPr>
                <a:xfrm>
                  <a:off x="2991366" y="1416101"/>
                  <a:ext cx="235822" cy="234508"/>
                </a:xfrm>
                <a:custGeom>
                  <a:avLst/>
                  <a:gdLst/>
                  <a:ahLst/>
                  <a:cxnLst/>
                  <a:rect l="l" t="t" r="r" b="b"/>
                  <a:pathLst>
                    <a:path w="9333" h="9281" extrusionOk="0">
                      <a:moveTo>
                        <a:pt x="4649" y="1"/>
                      </a:moveTo>
                      <a:cubicBezTo>
                        <a:pt x="4632" y="1"/>
                        <a:pt x="4615" y="1"/>
                        <a:pt x="4598" y="1"/>
                      </a:cubicBezTo>
                      <a:cubicBezTo>
                        <a:pt x="2029" y="55"/>
                        <a:pt x="0" y="2165"/>
                        <a:pt x="27" y="4708"/>
                      </a:cubicBezTo>
                      <a:cubicBezTo>
                        <a:pt x="54" y="7244"/>
                        <a:pt x="2110" y="9280"/>
                        <a:pt x="4635" y="9280"/>
                      </a:cubicBezTo>
                      <a:cubicBezTo>
                        <a:pt x="4668" y="9280"/>
                        <a:pt x="4701" y="9280"/>
                        <a:pt x="4734" y="9279"/>
                      </a:cubicBezTo>
                      <a:cubicBezTo>
                        <a:pt x="7303" y="9252"/>
                        <a:pt x="9332" y="7142"/>
                        <a:pt x="9305" y="4600"/>
                      </a:cubicBezTo>
                      <a:cubicBezTo>
                        <a:pt x="9278" y="2047"/>
                        <a:pt x="7196" y="1"/>
                        <a:pt x="464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9" name="Google Shape;1609;p48"/>
                <p:cNvSpPr/>
                <p:nvPr/>
              </p:nvSpPr>
              <p:spPr>
                <a:xfrm>
                  <a:off x="2576281" y="1045220"/>
                  <a:ext cx="119040" cy="117808"/>
                </a:xfrm>
                <a:custGeom>
                  <a:avLst/>
                  <a:gdLst/>
                  <a:ahLst/>
                  <a:cxnLst/>
                  <a:rect l="l" t="t" r="r" b="b"/>
                  <a:pathLst>
                    <a:path w="5276" h="5222" extrusionOk="0">
                      <a:moveTo>
                        <a:pt x="2647" y="0"/>
                      </a:moveTo>
                      <a:cubicBezTo>
                        <a:pt x="2630" y="0"/>
                        <a:pt x="2614" y="0"/>
                        <a:pt x="2598" y="1"/>
                      </a:cubicBezTo>
                      <a:cubicBezTo>
                        <a:pt x="1137" y="28"/>
                        <a:pt x="1" y="1191"/>
                        <a:pt x="1" y="2651"/>
                      </a:cubicBezTo>
                      <a:cubicBezTo>
                        <a:pt x="28" y="4069"/>
                        <a:pt x="1191" y="5221"/>
                        <a:pt x="2629" y="5221"/>
                      </a:cubicBezTo>
                      <a:cubicBezTo>
                        <a:pt x="2646" y="5221"/>
                        <a:pt x="2662" y="5221"/>
                        <a:pt x="2679" y="5221"/>
                      </a:cubicBezTo>
                      <a:cubicBezTo>
                        <a:pt x="4112" y="5221"/>
                        <a:pt x="5276" y="4031"/>
                        <a:pt x="5249" y="2570"/>
                      </a:cubicBezTo>
                      <a:cubicBezTo>
                        <a:pt x="5222" y="1153"/>
                        <a:pt x="4058" y="0"/>
                        <a:pt x="264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and three columns 2">
  <p:cSld name="CUSTOM_12_1">
    <p:spTree>
      <p:nvGrpSpPr>
        <p:cNvPr id="1" name="Shape 1680"/>
        <p:cNvGrpSpPr/>
        <p:nvPr/>
      </p:nvGrpSpPr>
      <p:grpSpPr>
        <a:xfrm>
          <a:off x="0" y="0"/>
          <a:ext cx="0" cy="0"/>
          <a:chOff x="0" y="0"/>
          <a:chExt cx="0" cy="0"/>
        </a:xfrm>
      </p:grpSpPr>
      <p:sp>
        <p:nvSpPr>
          <p:cNvPr id="1681" name="Google Shape;1681;p50"/>
          <p:cNvSpPr txBox="1">
            <a:spLocks noGrp="1"/>
          </p:cNvSpPr>
          <p:nvPr>
            <p:ph type="title"/>
          </p:nvPr>
        </p:nvSpPr>
        <p:spPr>
          <a:xfrm>
            <a:off x="713225" y="368825"/>
            <a:ext cx="77244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200"/>
              <a:buNone/>
              <a:defRPr sz="32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682" name="Google Shape;1682;p50"/>
          <p:cNvSpPr txBox="1">
            <a:spLocks noGrp="1"/>
          </p:cNvSpPr>
          <p:nvPr>
            <p:ph type="body" idx="1"/>
          </p:nvPr>
        </p:nvSpPr>
        <p:spPr>
          <a:xfrm>
            <a:off x="712787" y="2157300"/>
            <a:ext cx="2505600" cy="1712100"/>
          </a:xfrm>
          <a:prstGeom prst="rect">
            <a:avLst/>
          </a:prstGeom>
        </p:spPr>
        <p:txBody>
          <a:bodyPr spcFirstLastPara="1" wrap="square" lIns="91425" tIns="91425" rIns="91425" bIns="91425" anchor="t" anchorCtr="0">
            <a:noAutofit/>
          </a:bodyPr>
          <a:lstStyle>
            <a:lvl1pPr marL="457200" lvl="0" indent="-317500" rtl="0">
              <a:lnSpc>
                <a:spcPct val="100000"/>
              </a:lnSpc>
              <a:spcBef>
                <a:spcPts val="0"/>
              </a:spcBef>
              <a:spcAft>
                <a:spcPts val="0"/>
              </a:spcAft>
              <a:buClr>
                <a:srgbClr val="000000"/>
              </a:buClr>
              <a:buSzPts val="1400"/>
              <a:buChar char="●"/>
              <a:defRPr sz="1400"/>
            </a:lvl1pPr>
            <a:lvl2pPr marL="914400" lvl="1" indent="-317500" rtl="0">
              <a:spcBef>
                <a:spcPts val="0"/>
              </a:spcBef>
              <a:spcAft>
                <a:spcPts val="0"/>
              </a:spcAft>
              <a:buClr>
                <a:srgbClr val="000000"/>
              </a:buClr>
              <a:buSzPts val="1400"/>
              <a:buFont typeface="Catamaran"/>
              <a:buChar char="○"/>
              <a:defRPr/>
            </a:lvl2pPr>
            <a:lvl3pPr marL="1371600" lvl="2" indent="-317500" rtl="0">
              <a:spcBef>
                <a:spcPts val="0"/>
              </a:spcBef>
              <a:spcAft>
                <a:spcPts val="0"/>
              </a:spcAft>
              <a:buClr>
                <a:srgbClr val="000000"/>
              </a:buClr>
              <a:buSzPts val="1400"/>
              <a:buFont typeface="Catamaran"/>
              <a:buChar char="■"/>
              <a:defRPr/>
            </a:lvl3pPr>
            <a:lvl4pPr marL="1828800" lvl="3" indent="-317500" rtl="0">
              <a:spcBef>
                <a:spcPts val="0"/>
              </a:spcBef>
              <a:spcAft>
                <a:spcPts val="0"/>
              </a:spcAft>
              <a:buClr>
                <a:srgbClr val="000000"/>
              </a:buClr>
              <a:buSzPts val="1400"/>
              <a:buFont typeface="Catamaran"/>
              <a:buChar char="●"/>
              <a:defRPr/>
            </a:lvl4pPr>
            <a:lvl5pPr marL="2286000" lvl="4" indent="-317500" rtl="0">
              <a:spcBef>
                <a:spcPts val="0"/>
              </a:spcBef>
              <a:spcAft>
                <a:spcPts val="0"/>
              </a:spcAft>
              <a:buClr>
                <a:srgbClr val="000000"/>
              </a:buClr>
              <a:buSzPts val="1400"/>
              <a:buFont typeface="Catamaran"/>
              <a:buChar char="○"/>
              <a:defRPr/>
            </a:lvl5pPr>
            <a:lvl6pPr marL="2743200" lvl="5" indent="-317500" rtl="0">
              <a:spcBef>
                <a:spcPts val="0"/>
              </a:spcBef>
              <a:spcAft>
                <a:spcPts val="0"/>
              </a:spcAft>
              <a:buClr>
                <a:srgbClr val="000000"/>
              </a:buClr>
              <a:buSzPts val="1400"/>
              <a:buFont typeface="Catamaran"/>
              <a:buChar char="■"/>
              <a:defRPr/>
            </a:lvl6pPr>
            <a:lvl7pPr marL="3200400" lvl="6" indent="-317500" rtl="0">
              <a:spcBef>
                <a:spcPts val="0"/>
              </a:spcBef>
              <a:spcAft>
                <a:spcPts val="0"/>
              </a:spcAft>
              <a:buClr>
                <a:srgbClr val="000000"/>
              </a:buClr>
              <a:buSzPts val="1400"/>
              <a:buFont typeface="Catamaran"/>
              <a:buChar char="●"/>
              <a:defRPr/>
            </a:lvl7pPr>
            <a:lvl8pPr marL="3657600" lvl="7" indent="-317500" rtl="0">
              <a:spcBef>
                <a:spcPts val="0"/>
              </a:spcBef>
              <a:spcAft>
                <a:spcPts val="0"/>
              </a:spcAft>
              <a:buClr>
                <a:srgbClr val="000000"/>
              </a:buClr>
              <a:buSzPts val="1400"/>
              <a:buFont typeface="Catamaran"/>
              <a:buChar char="○"/>
              <a:defRPr/>
            </a:lvl8pPr>
            <a:lvl9pPr marL="4114800" lvl="8" indent="-317500" rtl="0">
              <a:spcBef>
                <a:spcPts val="0"/>
              </a:spcBef>
              <a:spcAft>
                <a:spcPts val="0"/>
              </a:spcAft>
              <a:buClr>
                <a:srgbClr val="000000"/>
              </a:buClr>
              <a:buSzPts val="1400"/>
              <a:buFont typeface="Catamaran"/>
              <a:buChar char="■"/>
              <a:defRPr/>
            </a:lvl9pPr>
          </a:lstStyle>
          <a:p>
            <a:endParaRPr/>
          </a:p>
        </p:txBody>
      </p:sp>
      <p:sp>
        <p:nvSpPr>
          <p:cNvPr id="1683" name="Google Shape;1683;p50"/>
          <p:cNvSpPr txBox="1">
            <a:spLocks noGrp="1"/>
          </p:cNvSpPr>
          <p:nvPr>
            <p:ph type="title" idx="2"/>
          </p:nvPr>
        </p:nvSpPr>
        <p:spPr>
          <a:xfrm>
            <a:off x="709187" y="1683825"/>
            <a:ext cx="2505600" cy="375300"/>
          </a:xfrm>
          <a:prstGeom prst="rect">
            <a:avLst/>
          </a:prstGeom>
        </p:spPr>
        <p:txBody>
          <a:bodyPr spcFirstLastPara="1" wrap="square" lIns="91425" tIns="91425" rIns="91425" bIns="91425" anchor="t" anchorCtr="0">
            <a:noAutofit/>
          </a:bodyPr>
          <a:lstStyle>
            <a:lvl1pPr lvl="0" rtl="0">
              <a:spcBef>
                <a:spcPts val="0"/>
              </a:spcBef>
              <a:spcAft>
                <a:spcPts val="0"/>
              </a:spcAft>
              <a:buSzPts val="2500"/>
              <a:buNone/>
              <a:defRPr sz="22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684" name="Google Shape;1684;p50"/>
          <p:cNvSpPr txBox="1">
            <a:spLocks noGrp="1"/>
          </p:cNvSpPr>
          <p:nvPr>
            <p:ph type="body" idx="3"/>
          </p:nvPr>
        </p:nvSpPr>
        <p:spPr>
          <a:xfrm>
            <a:off x="3321087" y="2157300"/>
            <a:ext cx="2505600" cy="1712100"/>
          </a:xfrm>
          <a:prstGeom prst="rect">
            <a:avLst/>
          </a:prstGeom>
        </p:spPr>
        <p:txBody>
          <a:bodyPr spcFirstLastPara="1" wrap="square" lIns="91425" tIns="91425" rIns="91425" bIns="91425" anchor="t" anchorCtr="0">
            <a:noAutofit/>
          </a:bodyPr>
          <a:lstStyle>
            <a:lvl1pPr marL="457200" lvl="0" indent="-317500" rtl="0">
              <a:lnSpc>
                <a:spcPct val="100000"/>
              </a:lnSpc>
              <a:spcBef>
                <a:spcPts val="0"/>
              </a:spcBef>
              <a:spcAft>
                <a:spcPts val="0"/>
              </a:spcAft>
              <a:buClr>
                <a:srgbClr val="000000"/>
              </a:buClr>
              <a:buSzPts val="1400"/>
              <a:buChar char="●"/>
              <a:defRPr sz="1400"/>
            </a:lvl1pPr>
            <a:lvl2pPr marL="914400" lvl="1" indent="-317500" rtl="0">
              <a:spcBef>
                <a:spcPts val="0"/>
              </a:spcBef>
              <a:spcAft>
                <a:spcPts val="0"/>
              </a:spcAft>
              <a:buClr>
                <a:srgbClr val="000000"/>
              </a:buClr>
              <a:buSzPts val="1400"/>
              <a:buFont typeface="Catamaran"/>
              <a:buChar char="○"/>
              <a:defRPr/>
            </a:lvl2pPr>
            <a:lvl3pPr marL="1371600" lvl="2" indent="-317500" rtl="0">
              <a:spcBef>
                <a:spcPts val="0"/>
              </a:spcBef>
              <a:spcAft>
                <a:spcPts val="0"/>
              </a:spcAft>
              <a:buClr>
                <a:srgbClr val="000000"/>
              </a:buClr>
              <a:buSzPts val="1400"/>
              <a:buFont typeface="Catamaran"/>
              <a:buChar char="■"/>
              <a:defRPr/>
            </a:lvl3pPr>
            <a:lvl4pPr marL="1828800" lvl="3" indent="-317500" rtl="0">
              <a:spcBef>
                <a:spcPts val="0"/>
              </a:spcBef>
              <a:spcAft>
                <a:spcPts val="0"/>
              </a:spcAft>
              <a:buClr>
                <a:srgbClr val="000000"/>
              </a:buClr>
              <a:buSzPts val="1400"/>
              <a:buFont typeface="Catamaran"/>
              <a:buChar char="●"/>
              <a:defRPr/>
            </a:lvl4pPr>
            <a:lvl5pPr marL="2286000" lvl="4" indent="-317500" rtl="0">
              <a:spcBef>
                <a:spcPts val="0"/>
              </a:spcBef>
              <a:spcAft>
                <a:spcPts val="0"/>
              </a:spcAft>
              <a:buClr>
                <a:srgbClr val="000000"/>
              </a:buClr>
              <a:buSzPts val="1400"/>
              <a:buFont typeface="Catamaran"/>
              <a:buChar char="○"/>
              <a:defRPr/>
            </a:lvl5pPr>
            <a:lvl6pPr marL="2743200" lvl="5" indent="-317500" rtl="0">
              <a:spcBef>
                <a:spcPts val="0"/>
              </a:spcBef>
              <a:spcAft>
                <a:spcPts val="0"/>
              </a:spcAft>
              <a:buClr>
                <a:srgbClr val="000000"/>
              </a:buClr>
              <a:buSzPts val="1400"/>
              <a:buFont typeface="Catamaran"/>
              <a:buChar char="■"/>
              <a:defRPr/>
            </a:lvl6pPr>
            <a:lvl7pPr marL="3200400" lvl="6" indent="-317500" rtl="0">
              <a:spcBef>
                <a:spcPts val="0"/>
              </a:spcBef>
              <a:spcAft>
                <a:spcPts val="0"/>
              </a:spcAft>
              <a:buClr>
                <a:srgbClr val="000000"/>
              </a:buClr>
              <a:buSzPts val="1400"/>
              <a:buFont typeface="Catamaran"/>
              <a:buChar char="●"/>
              <a:defRPr/>
            </a:lvl7pPr>
            <a:lvl8pPr marL="3657600" lvl="7" indent="-317500" rtl="0">
              <a:spcBef>
                <a:spcPts val="0"/>
              </a:spcBef>
              <a:spcAft>
                <a:spcPts val="0"/>
              </a:spcAft>
              <a:buClr>
                <a:srgbClr val="000000"/>
              </a:buClr>
              <a:buSzPts val="1400"/>
              <a:buFont typeface="Catamaran"/>
              <a:buChar char="○"/>
              <a:defRPr/>
            </a:lvl8pPr>
            <a:lvl9pPr marL="4114800" lvl="8" indent="-317500" rtl="0">
              <a:spcBef>
                <a:spcPts val="0"/>
              </a:spcBef>
              <a:spcAft>
                <a:spcPts val="0"/>
              </a:spcAft>
              <a:buClr>
                <a:srgbClr val="000000"/>
              </a:buClr>
              <a:buSzPts val="1400"/>
              <a:buFont typeface="Catamaran"/>
              <a:buChar char="■"/>
              <a:defRPr/>
            </a:lvl9pPr>
          </a:lstStyle>
          <a:p>
            <a:endParaRPr/>
          </a:p>
        </p:txBody>
      </p:sp>
      <p:sp>
        <p:nvSpPr>
          <p:cNvPr id="1685" name="Google Shape;1685;p50"/>
          <p:cNvSpPr txBox="1">
            <a:spLocks noGrp="1"/>
          </p:cNvSpPr>
          <p:nvPr>
            <p:ph type="title" idx="4"/>
          </p:nvPr>
        </p:nvSpPr>
        <p:spPr>
          <a:xfrm>
            <a:off x="3317487" y="1683825"/>
            <a:ext cx="2505600" cy="375300"/>
          </a:xfrm>
          <a:prstGeom prst="rect">
            <a:avLst/>
          </a:prstGeom>
        </p:spPr>
        <p:txBody>
          <a:bodyPr spcFirstLastPara="1" wrap="square" lIns="91425" tIns="91425" rIns="91425" bIns="91425" anchor="t" anchorCtr="0">
            <a:noAutofit/>
          </a:bodyPr>
          <a:lstStyle>
            <a:lvl1pPr lvl="0" rtl="0">
              <a:spcBef>
                <a:spcPts val="0"/>
              </a:spcBef>
              <a:spcAft>
                <a:spcPts val="0"/>
              </a:spcAft>
              <a:buSzPts val="2500"/>
              <a:buNone/>
              <a:defRPr sz="2200">
                <a:solidFill>
                  <a:schemeClr val="lt2"/>
                </a:solidFill>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686" name="Google Shape;1686;p50"/>
          <p:cNvSpPr txBox="1">
            <a:spLocks noGrp="1"/>
          </p:cNvSpPr>
          <p:nvPr>
            <p:ph type="body" idx="5"/>
          </p:nvPr>
        </p:nvSpPr>
        <p:spPr>
          <a:xfrm>
            <a:off x="5929213" y="2157300"/>
            <a:ext cx="2505600" cy="1712100"/>
          </a:xfrm>
          <a:prstGeom prst="rect">
            <a:avLst/>
          </a:prstGeom>
        </p:spPr>
        <p:txBody>
          <a:bodyPr spcFirstLastPara="1" wrap="square" lIns="91425" tIns="91425" rIns="91425" bIns="91425" anchor="t" anchorCtr="0">
            <a:noAutofit/>
          </a:bodyPr>
          <a:lstStyle>
            <a:lvl1pPr marL="457200" lvl="0" indent="-317500" rtl="0">
              <a:lnSpc>
                <a:spcPct val="100000"/>
              </a:lnSpc>
              <a:spcBef>
                <a:spcPts val="0"/>
              </a:spcBef>
              <a:spcAft>
                <a:spcPts val="0"/>
              </a:spcAft>
              <a:buClr>
                <a:srgbClr val="000000"/>
              </a:buClr>
              <a:buSzPts val="1400"/>
              <a:buChar char="●"/>
              <a:defRPr sz="1400"/>
            </a:lvl1pPr>
            <a:lvl2pPr marL="914400" lvl="1" indent="-317500" rtl="0">
              <a:spcBef>
                <a:spcPts val="0"/>
              </a:spcBef>
              <a:spcAft>
                <a:spcPts val="0"/>
              </a:spcAft>
              <a:buClr>
                <a:srgbClr val="000000"/>
              </a:buClr>
              <a:buSzPts val="1400"/>
              <a:buFont typeface="Catamaran"/>
              <a:buChar char="○"/>
              <a:defRPr/>
            </a:lvl2pPr>
            <a:lvl3pPr marL="1371600" lvl="2" indent="-317500" rtl="0">
              <a:spcBef>
                <a:spcPts val="0"/>
              </a:spcBef>
              <a:spcAft>
                <a:spcPts val="0"/>
              </a:spcAft>
              <a:buClr>
                <a:srgbClr val="000000"/>
              </a:buClr>
              <a:buSzPts val="1400"/>
              <a:buFont typeface="Catamaran"/>
              <a:buChar char="■"/>
              <a:defRPr/>
            </a:lvl3pPr>
            <a:lvl4pPr marL="1828800" lvl="3" indent="-317500" rtl="0">
              <a:spcBef>
                <a:spcPts val="0"/>
              </a:spcBef>
              <a:spcAft>
                <a:spcPts val="0"/>
              </a:spcAft>
              <a:buClr>
                <a:srgbClr val="000000"/>
              </a:buClr>
              <a:buSzPts val="1400"/>
              <a:buFont typeface="Catamaran"/>
              <a:buChar char="●"/>
              <a:defRPr/>
            </a:lvl4pPr>
            <a:lvl5pPr marL="2286000" lvl="4" indent="-317500" rtl="0">
              <a:spcBef>
                <a:spcPts val="0"/>
              </a:spcBef>
              <a:spcAft>
                <a:spcPts val="0"/>
              </a:spcAft>
              <a:buClr>
                <a:srgbClr val="000000"/>
              </a:buClr>
              <a:buSzPts val="1400"/>
              <a:buFont typeface="Catamaran"/>
              <a:buChar char="○"/>
              <a:defRPr/>
            </a:lvl5pPr>
            <a:lvl6pPr marL="2743200" lvl="5" indent="-317500" rtl="0">
              <a:spcBef>
                <a:spcPts val="0"/>
              </a:spcBef>
              <a:spcAft>
                <a:spcPts val="0"/>
              </a:spcAft>
              <a:buClr>
                <a:srgbClr val="000000"/>
              </a:buClr>
              <a:buSzPts val="1400"/>
              <a:buFont typeface="Catamaran"/>
              <a:buChar char="■"/>
              <a:defRPr/>
            </a:lvl6pPr>
            <a:lvl7pPr marL="3200400" lvl="6" indent="-317500" rtl="0">
              <a:spcBef>
                <a:spcPts val="0"/>
              </a:spcBef>
              <a:spcAft>
                <a:spcPts val="0"/>
              </a:spcAft>
              <a:buClr>
                <a:srgbClr val="000000"/>
              </a:buClr>
              <a:buSzPts val="1400"/>
              <a:buFont typeface="Catamaran"/>
              <a:buChar char="●"/>
              <a:defRPr/>
            </a:lvl7pPr>
            <a:lvl8pPr marL="3657600" lvl="7" indent="-317500" rtl="0">
              <a:spcBef>
                <a:spcPts val="0"/>
              </a:spcBef>
              <a:spcAft>
                <a:spcPts val="0"/>
              </a:spcAft>
              <a:buClr>
                <a:srgbClr val="000000"/>
              </a:buClr>
              <a:buSzPts val="1400"/>
              <a:buFont typeface="Catamaran"/>
              <a:buChar char="○"/>
              <a:defRPr/>
            </a:lvl8pPr>
            <a:lvl9pPr marL="4114800" lvl="8" indent="-317500" rtl="0">
              <a:spcBef>
                <a:spcPts val="0"/>
              </a:spcBef>
              <a:spcAft>
                <a:spcPts val="0"/>
              </a:spcAft>
              <a:buClr>
                <a:srgbClr val="000000"/>
              </a:buClr>
              <a:buSzPts val="1400"/>
              <a:buFont typeface="Catamaran"/>
              <a:buChar char="■"/>
              <a:defRPr/>
            </a:lvl9pPr>
          </a:lstStyle>
          <a:p>
            <a:endParaRPr/>
          </a:p>
        </p:txBody>
      </p:sp>
      <p:sp>
        <p:nvSpPr>
          <p:cNvPr id="1687" name="Google Shape;1687;p50"/>
          <p:cNvSpPr txBox="1">
            <a:spLocks noGrp="1"/>
          </p:cNvSpPr>
          <p:nvPr>
            <p:ph type="title" idx="6"/>
          </p:nvPr>
        </p:nvSpPr>
        <p:spPr>
          <a:xfrm>
            <a:off x="5925613" y="1683825"/>
            <a:ext cx="2505600" cy="375300"/>
          </a:xfrm>
          <a:prstGeom prst="rect">
            <a:avLst/>
          </a:prstGeom>
        </p:spPr>
        <p:txBody>
          <a:bodyPr spcFirstLastPara="1" wrap="square" lIns="91425" tIns="91425" rIns="91425" bIns="91425" anchor="t" anchorCtr="0">
            <a:noAutofit/>
          </a:bodyPr>
          <a:lstStyle>
            <a:lvl1pPr lvl="0" rtl="0">
              <a:spcBef>
                <a:spcPts val="0"/>
              </a:spcBef>
              <a:spcAft>
                <a:spcPts val="0"/>
              </a:spcAft>
              <a:buSzPts val="2500"/>
              <a:buNone/>
              <a:defRPr sz="2200">
                <a:solidFill>
                  <a:schemeClr val="accent2"/>
                </a:solidFill>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grpSp>
        <p:nvGrpSpPr>
          <p:cNvPr id="1688" name="Google Shape;1688;p50"/>
          <p:cNvGrpSpPr/>
          <p:nvPr/>
        </p:nvGrpSpPr>
        <p:grpSpPr>
          <a:xfrm rot="-5073374">
            <a:off x="-981267" y="3584802"/>
            <a:ext cx="2657314" cy="2317389"/>
            <a:chOff x="-648948" y="297299"/>
            <a:chExt cx="2104310" cy="1835126"/>
          </a:xfrm>
        </p:grpSpPr>
        <p:sp>
          <p:nvSpPr>
            <p:cNvPr id="1689" name="Google Shape;1689;p50"/>
            <p:cNvSpPr/>
            <p:nvPr/>
          </p:nvSpPr>
          <p:spPr>
            <a:xfrm rot="-7130783">
              <a:off x="103945" y="1082125"/>
              <a:ext cx="603113" cy="274757"/>
            </a:xfrm>
            <a:custGeom>
              <a:avLst/>
              <a:gdLst/>
              <a:ahLst/>
              <a:cxnLst/>
              <a:rect l="l" t="t" r="r" b="b"/>
              <a:pathLst>
                <a:path w="2184" h="995" extrusionOk="0">
                  <a:moveTo>
                    <a:pt x="2077" y="1"/>
                  </a:moveTo>
                  <a:cubicBezTo>
                    <a:pt x="2066" y="1"/>
                    <a:pt x="2054" y="3"/>
                    <a:pt x="2043" y="7"/>
                  </a:cubicBezTo>
                  <a:lnTo>
                    <a:pt x="102" y="810"/>
                  </a:lnTo>
                  <a:cubicBezTo>
                    <a:pt x="0" y="853"/>
                    <a:pt x="50" y="995"/>
                    <a:pt x="142" y="995"/>
                  </a:cubicBezTo>
                  <a:cubicBezTo>
                    <a:pt x="154" y="995"/>
                    <a:pt x="168" y="992"/>
                    <a:pt x="181" y="986"/>
                  </a:cubicBezTo>
                  <a:lnTo>
                    <a:pt x="2116" y="183"/>
                  </a:lnTo>
                  <a:cubicBezTo>
                    <a:pt x="2165" y="165"/>
                    <a:pt x="2183" y="110"/>
                    <a:pt x="2165" y="61"/>
                  </a:cubicBezTo>
                  <a:cubicBezTo>
                    <a:pt x="2151" y="24"/>
                    <a:pt x="2115" y="1"/>
                    <a:pt x="207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0" name="Google Shape;1690;p50"/>
            <p:cNvSpPr/>
            <p:nvPr/>
          </p:nvSpPr>
          <p:spPr>
            <a:xfrm rot="-7130783">
              <a:off x="55202" y="1206555"/>
              <a:ext cx="527172" cy="242173"/>
            </a:xfrm>
            <a:custGeom>
              <a:avLst/>
              <a:gdLst/>
              <a:ahLst/>
              <a:cxnLst/>
              <a:rect l="l" t="t" r="r" b="b"/>
              <a:pathLst>
                <a:path w="1909" h="877" extrusionOk="0">
                  <a:moveTo>
                    <a:pt x="1803" y="1"/>
                  </a:moveTo>
                  <a:cubicBezTo>
                    <a:pt x="1790" y="1"/>
                    <a:pt x="1776" y="4"/>
                    <a:pt x="1763" y="10"/>
                  </a:cubicBezTo>
                  <a:lnTo>
                    <a:pt x="108" y="692"/>
                  </a:lnTo>
                  <a:cubicBezTo>
                    <a:pt x="0" y="734"/>
                    <a:pt x="49" y="876"/>
                    <a:pt x="141" y="876"/>
                  </a:cubicBezTo>
                  <a:cubicBezTo>
                    <a:pt x="154" y="876"/>
                    <a:pt x="167" y="874"/>
                    <a:pt x="181" y="868"/>
                  </a:cubicBezTo>
                  <a:lnTo>
                    <a:pt x="1842" y="187"/>
                  </a:lnTo>
                  <a:cubicBezTo>
                    <a:pt x="1884" y="162"/>
                    <a:pt x="1909" y="107"/>
                    <a:pt x="1890" y="59"/>
                  </a:cubicBezTo>
                  <a:cubicBezTo>
                    <a:pt x="1877" y="23"/>
                    <a:pt x="1841" y="1"/>
                    <a:pt x="180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1" name="Google Shape;1691;p50"/>
            <p:cNvSpPr/>
            <p:nvPr/>
          </p:nvSpPr>
          <p:spPr>
            <a:xfrm rot="-7130783">
              <a:off x="80002" y="1358876"/>
              <a:ext cx="305147" cy="151047"/>
            </a:xfrm>
            <a:custGeom>
              <a:avLst/>
              <a:gdLst/>
              <a:ahLst/>
              <a:cxnLst/>
              <a:rect l="l" t="t" r="r" b="b"/>
              <a:pathLst>
                <a:path w="1105" h="547" extrusionOk="0">
                  <a:moveTo>
                    <a:pt x="989" y="1"/>
                  </a:moveTo>
                  <a:cubicBezTo>
                    <a:pt x="977" y="1"/>
                    <a:pt x="965" y="3"/>
                    <a:pt x="952" y="7"/>
                  </a:cubicBezTo>
                  <a:lnTo>
                    <a:pt x="100" y="360"/>
                  </a:lnTo>
                  <a:cubicBezTo>
                    <a:pt x="0" y="407"/>
                    <a:pt x="42" y="547"/>
                    <a:pt x="134" y="547"/>
                  </a:cubicBezTo>
                  <a:cubicBezTo>
                    <a:pt x="148" y="547"/>
                    <a:pt x="164" y="544"/>
                    <a:pt x="180" y="536"/>
                  </a:cubicBezTo>
                  <a:lnTo>
                    <a:pt x="1031" y="183"/>
                  </a:lnTo>
                  <a:cubicBezTo>
                    <a:pt x="1080" y="165"/>
                    <a:pt x="1104" y="110"/>
                    <a:pt x="1080" y="62"/>
                  </a:cubicBezTo>
                  <a:cubicBezTo>
                    <a:pt x="1066" y="24"/>
                    <a:pt x="1030" y="1"/>
                    <a:pt x="98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2" name="Google Shape;1692;p50"/>
            <p:cNvSpPr/>
            <p:nvPr/>
          </p:nvSpPr>
          <p:spPr>
            <a:xfrm rot="-7130783">
              <a:off x="576147" y="490147"/>
              <a:ext cx="602837" cy="275033"/>
            </a:xfrm>
            <a:custGeom>
              <a:avLst/>
              <a:gdLst/>
              <a:ahLst/>
              <a:cxnLst/>
              <a:rect l="l" t="t" r="r" b="b"/>
              <a:pathLst>
                <a:path w="2183" h="996" extrusionOk="0">
                  <a:moveTo>
                    <a:pt x="2070" y="1"/>
                  </a:moveTo>
                  <a:cubicBezTo>
                    <a:pt x="2059" y="1"/>
                    <a:pt x="2048" y="3"/>
                    <a:pt x="2037" y="7"/>
                  </a:cubicBezTo>
                  <a:lnTo>
                    <a:pt x="102" y="810"/>
                  </a:lnTo>
                  <a:cubicBezTo>
                    <a:pt x="0" y="853"/>
                    <a:pt x="45" y="995"/>
                    <a:pt x="140" y="995"/>
                  </a:cubicBezTo>
                  <a:cubicBezTo>
                    <a:pt x="153" y="995"/>
                    <a:pt x="166" y="992"/>
                    <a:pt x="181" y="987"/>
                  </a:cubicBezTo>
                  <a:lnTo>
                    <a:pt x="2110" y="190"/>
                  </a:lnTo>
                  <a:cubicBezTo>
                    <a:pt x="2159" y="165"/>
                    <a:pt x="2183" y="110"/>
                    <a:pt x="2165" y="62"/>
                  </a:cubicBezTo>
                  <a:cubicBezTo>
                    <a:pt x="2146" y="24"/>
                    <a:pt x="2109" y="1"/>
                    <a:pt x="207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3" name="Google Shape;1693;p50"/>
            <p:cNvSpPr/>
            <p:nvPr/>
          </p:nvSpPr>
          <p:spPr>
            <a:xfrm rot="-7130783">
              <a:off x="533293" y="608793"/>
              <a:ext cx="527172" cy="243277"/>
            </a:xfrm>
            <a:custGeom>
              <a:avLst/>
              <a:gdLst/>
              <a:ahLst/>
              <a:cxnLst/>
              <a:rect l="l" t="t" r="r" b="b"/>
              <a:pathLst>
                <a:path w="1909" h="881" extrusionOk="0">
                  <a:moveTo>
                    <a:pt x="1800" y="1"/>
                  </a:moveTo>
                  <a:cubicBezTo>
                    <a:pt x="1787" y="1"/>
                    <a:pt x="1775" y="3"/>
                    <a:pt x="1762" y="8"/>
                  </a:cubicBezTo>
                  <a:lnTo>
                    <a:pt x="107" y="695"/>
                  </a:lnTo>
                  <a:cubicBezTo>
                    <a:pt x="0" y="738"/>
                    <a:pt x="49" y="880"/>
                    <a:pt x="141" y="880"/>
                  </a:cubicBezTo>
                  <a:cubicBezTo>
                    <a:pt x="153" y="880"/>
                    <a:pt x="167" y="878"/>
                    <a:pt x="180" y="872"/>
                  </a:cubicBezTo>
                  <a:lnTo>
                    <a:pt x="1841" y="184"/>
                  </a:lnTo>
                  <a:cubicBezTo>
                    <a:pt x="1890" y="166"/>
                    <a:pt x="1908" y="111"/>
                    <a:pt x="1890" y="62"/>
                  </a:cubicBezTo>
                  <a:cubicBezTo>
                    <a:pt x="1876" y="21"/>
                    <a:pt x="1839" y="1"/>
                    <a:pt x="180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4" name="Google Shape;1694;p50"/>
            <p:cNvSpPr/>
            <p:nvPr/>
          </p:nvSpPr>
          <p:spPr>
            <a:xfrm rot="-7130783">
              <a:off x="561813" y="757263"/>
              <a:ext cx="304042" cy="151323"/>
            </a:xfrm>
            <a:custGeom>
              <a:avLst/>
              <a:gdLst/>
              <a:ahLst/>
              <a:cxnLst/>
              <a:rect l="l" t="t" r="r" b="b"/>
              <a:pathLst>
                <a:path w="1101" h="548" extrusionOk="0">
                  <a:moveTo>
                    <a:pt x="995" y="0"/>
                  </a:moveTo>
                  <a:cubicBezTo>
                    <a:pt x="981" y="0"/>
                    <a:pt x="967" y="3"/>
                    <a:pt x="954" y="10"/>
                  </a:cubicBezTo>
                  <a:lnTo>
                    <a:pt x="102" y="363"/>
                  </a:lnTo>
                  <a:cubicBezTo>
                    <a:pt x="1" y="406"/>
                    <a:pt x="45" y="548"/>
                    <a:pt x="136" y="548"/>
                  </a:cubicBezTo>
                  <a:cubicBezTo>
                    <a:pt x="148" y="548"/>
                    <a:pt x="162" y="545"/>
                    <a:pt x="175" y="539"/>
                  </a:cubicBezTo>
                  <a:lnTo>
                    <a:pt x="1027" y="186"/>
                  </a:lnTo>
                  <a:cubicBezTo>
                    <a:pt x="1076" y="168"/>
                    <a:pt x="1100" y="107"/>
                    <a:pt x="1082" y="59"/>
                  </a:cubicBezTo>
                  <a:cubicBezTo>
                    <a:pt x="1069" y="23"/>
                    <a:pt x="1032" y="0"/>
                    <a:pt x="99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5" name="Google Shape;1695;p50"/>
            <p:cNvSpPr/>
            <p:nvPr/>
          </p:nvSpPr>
          <p:spPr>
            <a:xfrm rot="-7130783">
              <a:off x="-362779" y="1664023"/>
              <a:ext cx="604494" cy="274757"/>
            </a:xfrm>
            <a:custGeom>
              <a:avLst/>
              <a:gdLst/>
              <a:ahLst/>
              <a:cxnLst/>
              <a:rect l="l" t="t" r="r" b="b"/>
              <a:pathLst>
                <a:path w="2189" h="995" extrusionOk="0">
                  <a:moveTo>
                    <a:pt x="2071" y="1"/>
                  </a:moveTo>
                  <a:cubicBezTo>
                    <a:pt x="2059" y="1"/>
                    <a:pt x="2048" y="3"/>
                    <a:pt x="2037" y="7"/>
                  </a:cubicBezTo>
                  <a:lnTo>
                    <a:pt x="108" y="810"/>
                  </a:lnTo>
                  <a:cubicBezTo>
                    <a:pt x="1" y="853"/>
                    <a:pt x="49" y="995"/>
                    <a:pt x="141" y="995"/>
                  </a:cubicBezTo>
                  <a:cubicBezTo>
                    <a:pt x="154" y="995"/>
                    <a:pt x="167" y="992"/>
                    <a:pt x="181" y="987"/>
                  </a:cubicBezTo>
                  <a:lnTo>
                    <a:pt x="2116" y="189"/>
                  </a:lnTo>
                  <a:cubicBezTo>
                    <a:pt x="2165" y="165"/>
                    <a:pt x="2189" y="110"/>
                    <a:pt x="2165" y="62"/>
                  </a:cubicBezTo>
                  <a:cubicBezTo>
                    <a:pt x="2150" y="24"/>
                    <a:pt x="2111" y="1"/>
                    <a:pt x="207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6" name="Google Shape;1696;p50"/>
            <p:cNvSpPr/>
            <p:nvPr/>
          </p:nvSpPr>
          <p:spPr>
            <a:xfrm rot="-7130783">
              <a:off x="-242149" y="1576724"/>
              <a:ext cx="527448" cy="243829"/>
            </a:xfrm>
            <a:custGeom>
              <a:avLst/>
              <a:gdLst/>
              <a:ahLst/>
              <a:cxnLst/>
              <a:rect l="l" t="t" r="r" b="b"/>
              <a:pathLst>
                <a:path w="1910" h="883" extrusionOk="0">
                  <a:moveTo>
                    <a:pt x="1802" y="0"/>
                  </a:moveTo>
                  <a:cubicBezTo>
                    <a:pt x="1789" y="0"/>
                    <a:pt x="1776" y="3"/>
                    <a:pt x="1763" y="10"/>
                  </a:cubicBezTo>
                  <a:lnTo>
                    <a:pt x="102" y="691"/>
                  </a:lnTo>
                  <a:cubicBezTo>
                    <a:pt x="0" y="740"/>
                    <a:pt x="45" y="882"/>
                    <a:pt x="140" y="882"/>
                  </a:cubicBezTo>
                  <a:cubicBezTo>
                    <a:pt x="153" y="882"/>
                    <a:pt x="167" y="880"/>
                    <a:pt x="181" y="874"/>
                  </a:cubicBezTo>
                  <a:lnTo>
                    <a:pt x="1836" y="186"/>
                  </a:lnTo>
                  <a:cubicBezTo>
                    <a:pt x="1885" y="168"/>
                    <a:pt x="1909" y="113"/>
                    <a:pt x="1891" y="65"/>
                  </a:cubicBezTo>
                  <a:cubicBezTo>
                    <a:pt x="1873" y="24"/>
                    <a:pt x="1839" y="0"/>
                    <a:pt x="180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7" name="Google Shape;1697;p50"/>
            <p:cNvSpPr/>
            <p:nvPr/>
          </p:nvSpPr>
          <p:spPr>
            <a:xfrm rot="-7130783">
              <a:off x="-48926" y="1519945"/>
              <a:ext cx="305699" cy="151599"/>
            </a:xfrm>
            <a:custGeom>
              <a:avLst/>
              <a:gdLst/>
              <a:ahLst/>
              <a:cxnLst/>
              <a:rect l="l" t="t" r="r" b="b"/>
              <a:pathLst>
                <a:path w="1107" h="549" extrusionOk="0">
                  <a:moveTo>
                    <a:pt x="998" y="1"/>
                  </a:moveTo>
                  <a:cubicBezTo>
                    <a:pt x="984" y="1"/>
                    <a:pt x="969" y="4"/>
                    <a:pt x="954" y="10"/>
                  </a:cubicBezTo>
                  <a:lnTo>
                    <a:pt x="102" y="363"/>
                  </a:lnTo>
                  <a:cubicBezTo>
                    <a:pt x="1" y="406"/>
                    <a:pt x="45" y="548"/>
                    <a:pt x="140" y="548"/>
                  </a:cubicBezTo>
                  <a:cubicBezTo>
                    <a:pt x="153" y="548"/>
                    <a:pt x="167" y="546"/>
                    <a:pt x="182" y="540"/>
                  </a:cubicBezTo>
                  <a:lnTo>
                    <a:pt x="1033" y="187"/>
                  </a:lnTo>
                  <a:cubicBezTo>
                    <a:pt x="1082" y="169"/>
                    <a:pt x="1106" y="108"/>
                    <a:pt x="1088" y="59"/>
                  </a:cubicBezTo>
                  <a:cubicBezTo>
                    <a:pt x="1070" y="23"/>
                    <a:pt x="1036" y="1"/>
                    <a:pt x="99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8" name="Google Shape;1698;p50"/>
            <p:cNvSpPr/>
            <p:nvPr/>
          </p:nvSpPr>
          <p:spPr>
            <a:xfrm rot="-7130783">
              <a:off x="231195" y="992375"/>
              <a:ext cx="527172" cy="242725"/>
            </a:xfrm>
            <a:custGeom>
              <a:avLst/>
              <a:gdLst/>
              <a:ahLst/>
              <a:cxnLst/>
              <a:rect l="l" t="t" r="r" b="b"/>
              <a:pathLst>
                <a:path w="1909" h="879" extrusionOk="0">
                  <a:moveTo>
                    <a:pt x="1803" y="1"/>
                  </a:moveTo>
                  <a:cubicBezTo>
                    <a:pt x="1789" y="1"/>
                    <a:pt x="1776" y="4"/>
                    <a:pt x="1763" y="10"/>
                  </a:cubicBezTo>
                  <a:lnTo>
                    <a:pt x="102" y="692"/>
                  </a:lnTo>
                  <a:cubicBezTo>
                    <a:pt x="1" y="734"/>
                    <a:pt x="43" y="878"/>
                    <a:pt x="137" y="878"/>
                  </a:cubicBezTo>
                  <a:cubicBezTo>
                    <a:pt x="150" y="878"/>
                    <a:pt x="165" y="875"/>
                    <a:pt x="181" y="868"/>
                  </a:cubicBezTo>
                  <a:lnTo>
                    <a:pt x="1836" y="187"/>
                  </a:lnTo>
                  <a:cubicBezTo>
                    <a:pt x="1884" y="162"/>
                    <a:pt x="1909" y="107"/>
                    <a:pt x="1891" y="59"/>
                  </a:cubicBezTo>
                  <a:cubicBezTo>
                    <a:pt x="1873" y="23"/>
                    <a:pt x="1839" y="1"/>
                    <a:pt x="180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9" name="Google Shape;1699;p50"/>
            <p:cNvSpPr/>
            <p:nvPr/>
          </p:nvSpPr>
          <p:spPr>
            <a:xfrm rot="-7130783">
              <a:off x="415903" y="924577"/>
              <a:ext cx="329172" cy="161264"/>
            </a:xfrm>
            <a:custGeom>
              <a:avLst/>
              <a:gdLst/>
              <a:ahLst/>
              <a:cxnLst/>
              <a:rect l="l" t="t" r="r" b="b"/>
              <a:pathLst>
                <a:path w="1192" h="584" extrusionOk="0">
                  <a:moveTo>
                    <a:pt x="1086" y="0"/>
                  </a:moveTo>
                  <a:cubicBezTo>
                    <a:pt x="1072" y="0"/>
                    <a:pt x="1059" y="3"/>
                    <a:pt x="1045" y="10"/>
                  </a:cubicBezTo>
                  <a:lnTo>
                    <a:pt x="102" y="399"/>
                  </a:lnTo>
                  <a:cubicBezTo>
                    <a:pt x="1" y="442"/>
                    <a:pt x="45" y="584"/>
                    <a:pt x="136" y="584"/>
                  </a:cubicBezTo>
                  <a:cubicBezTo>
                    <a:pt x="148" y="584"/>
                    <a:pt x="162" y="581"/>
                    <a:pt x="175" y="575"/>
                  </a:cubicBezTo>
                  <a:lnTo>
                    <a:pt x="1119" y="186"/>
                  </a:lnTo>
                  <a:cubicBezTo>
                    <a:pt x="1167" y="162"/>
                    <a:pt x="1192" y="107"/>
                    <a:pt x="1173" y="58"/>
                  </a:cubicBezTo>
                  <a:cubicBezTo>
                    <a:pt x="1160" y="23"/>
                    <a:pt x="1124" y="0"/>
                    <a:pt x="108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0" name="Google Shape;1700;p50"/>
            <p:cNvSpPr/>
            <p:nvPr/>
          </p:nvSpPr>
          <p:spPr>
            <a:xfrm rot="-7130783">
              <a:off x="60301" y="505498"/>
              <a:ext cx="990277" cy="1509367"/>
            </a:xfrm>
            <a:custGeom>
              <a:avLst/>
              <a:gdLst/>
              <a:ahLst/>
              <a:cxnLst/>
              <a:rect l="l" t="t" r="r" b="b"/>
              <a:pathLst>
                <a:path w="3586" h="5466" extrusionOk="0">
                  <a:moveTo>
                    <a:pt x="169" y="0"/>
                  </a:moveTo>
                  <a:cubicBezTo>
                    <a:pt x="85" y="0"/>
                    <a:pt x="1" y="80"/>
                    <a:pt x="44" y="183"/>
                  </a:cubicBezTo>
                  <a:cubicBezTo>
                    <a:pt x="336" y="895"/>
                    <a:pt x="1000" y="1028"/>
                    <a:pt x="1638" y="1156"/>
                  </a:cubicBezTo>
                  <a:cubicBezTo>
                    <a:pt x="2241" y="1278"/>
                    <a:pt x="2807" y="1394"/>
                    <a:pt x="3050" y="1978"/>
                  </a:cubicBezTo>
                  <a:cubicBezTo>
                    <a:pt x="3293" y="2562"/>
                    <a:pt x="2977" y="3049"/>
                    <a:pt x="2636" y="3560"/>
                  </a:cubicBezTo>
                  <a:cubicBezTo>
                    <a:pt x="2271" y="4101"/>
                    <a:pt x="1900" y="4667"/>
                    <a:pt x="2198" y="5379"/>
                  </a:cubicBezTo>
                  <a:cubicBezTo>
                    <a:pt x="2218" y="5440"/>
                    <a:pt x="2263" y="5465"/>
                    <a:pt x="2309" y="5465"/>
                  </a:cubicBezTo>
                  <a:cubicBezTo>
                    <a:pt x="2393" y="5465"/>
                    <a:pt x="2480" y="5383"/>
                    <a:pt x="2429" y="5282"/>
                  </a:cubicBezTo>
                  <a:cubicBezTo>
                    <a:pt x="2186" y="4691"/>
                    <a:pt x="2509" y="4211"/>
                    <a:pt x="2849" y="3700"/>
                  </a:cubicBezTo>
                  <a:cubicBezTo>
                    <a:pt x="3214" y="3158"/>
                    <a:pt x="3586" y="2592"/>
                    <a:pt x="3287" y="1880"/>
                  </a:cubicBezTo>
                  <a:cubicBezTo>
                    <a:pt x="2995" y="1168"/>
                    <a:pt x="2332" y="1034"/>
                    <a:pt x="1693" y="907"/>
                  </a:cubicBezTo>
                  <a:cubicBezTo>
                    <a:pt x="1091" y="785"/>
                    <a:pt x="525" y="669"/>
                    <a:pt x="281" y="79"/>
                  </a:cubicBezTo>
                  <a:cubicBezTo>
                    <a:pt x="258" y="24"/>
                    <a:pt x="214" y="0"/>
                    <a:pt x="16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1" name="Google Shape;1701;p50"/>
            <p:cNvSpPr/>
            <p:nvPr/>
          </p:nvSpPr>
          <p:spPr>
            <a:xfrm rot="-7130783">
              <a:off x="-244454" y="414544"/>
              <a:ext cx="990001" cy="1508539"/>
            </a:xfrm>
            <a:custGeom>
              <a:avLst/>
              <a:gdLst/>
              <a:ahLst/>
              <a:cxnLst/>
              <a:rect l="l" t="t" r="r" b="b"/>
              <a:pathLst>
                <a:path w="3585" h="5463" extrusionOk="0">
                  <a:moveTo>
                    <a:pt x="1270" y="1"/>
                  </a:moveTo>
                  <a:cubicBezTo>
                    <a:pt x="1185" y="1"/>
                    <a:pt x="1100" y="81"/>
                    <a:pt x="1150" y="185"/>
                  </a:cubicBezTo>
                  <a:cubicBezTo>
                    <a:pt x="1393" y="770"/>
                    <a:pt x="1077" y="1256"/>
                    <a:pt x="736" y="1767"/>
                  </a:cubicBezTo>
                  <a:cubicBezTo>
                    <a:pt x="371" y="2309"/>
                    <a:pt x="0" y="2869"/>
                    <a:pt x="292" y="3587"/>
                  </a:cubicBezTo>
                  <a:cubicBezTo>
                    <a:pt x="590" y="4299"/>
                    <a:pt x="1254" y="4433"/>
                    <a:pt x="1892" y="4560"/>
                  </a:cubicBezTo>
                  <a:cubicBezTo>
                    <a:pt x="2495" y="4682"/>
                    <a:pt x="3061" y="4798"/>
                    <a:pt x="3304" y="5382"/>
                  </a:cubicBezTo>
                  <a:cubicBezTo>
                    <a:pt x="3328" y="5439"/>
                    <a:pt x="3374" y="5462"/>
                    <a:pt x="3420" y="5462"/>
                  </a:cubicBezTo>
                  <a:cubicBezTo>
                    <a:pt x="3502" y="5462"/>
                    <a:pt x="3584" y="5386"/>
                    <a:pt x="3541" y="5285"/>
                  </a:cubicBezTo>
                  <a:cubicBezTo>
                    <a:pt x="3243" y="4573"/>
                    <a:pt x="2586" y="4439"/>
                    <a:pt x="1941" y="4311"/>
                  </a:cubicBezTo>
                  <a:cubicBezTo>
                    <a:pt x="1345" y="4189"/>
                    <a:pt x="773" y="4074"/>
                    <a:pt x="529" y="3489"/>
                  </a:cubicBezTo>
                  <a:cubicBezTo>
                    <a:pt x="286" y="2899"/>
                    <a:pt x="609" y="2419"/>
                    <a:pt x="949" y="1907"/>
                  </a:cubicBezTo>
                  <a:cubicBezTo>
                    <a:pt x="1308" y="1360"/>
                    <a:pt x="1686" y="800"/>
                    <a:pt x="1387" y="88"/>
                  </a:cubicBezTo>
                  <a:cubicBezTo>
                    <a:pt x="1365" y="26"/>
                    <a:pt x="1318" y="1"/>
                    <a:pt x="127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and four columns">
  <p:cSld name="CUSTOM_4">
    <p:spTree>
      <p:nvGrpSpPr>
        <p:cNvPr id="1" name="Shape 1702"/>
        <p:cNvGrpSpPr/>
        <p:nvPr/>
      </p:nvGrpSpPr>
      <p:grpSpPr>
        <a:xfrm>
          <a:off x="0" y="0"/>
          <a:ext cx="0" cy="0"/>
          <a:chOff x="0" y="0"/>
          <a:chExt cx="0" cy="0"/>
        </a:xfrm>
      </p:grpSpPr>
      <p:sp>
        <p:nvSpPr>
          <p:cNvPr id="1703" name="Google Shape;1703;p51"/>
          <p:cNvSpPr txBox="1">
            <a:spLocks noGrp="1"/>
          </p:cNvSpPr>
          <p:nvPr>
            <p:ph type="title"/>
          </p:nvPr>
        </p:nvSpPr>
        <p:spPr>
          <a:xfrm>
            <a:off x="2564178" y="1389650"/>
            <a:ext cx="19782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500"/>
              <a:buNone/>
              <a:defRPr sz="2500">
                <a:solidFill>
                  <a:schemeClr val="lt2"/>
                </a:solidFill>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704" name="Google Shape;1704;p51"/>
          <p:cNvSpPr txBox="1">
            <a:spLocks noGrp="1"/>
          </p:cNvSpPr>
          <p:nvPr>
            <p:ph type="subTitle" idx="1"/>
          </p:nvPr>
        </p:nvSpPr>
        <p:spPr>
          <a:xfrm>
            <a:off x="2564178" y="1976175"/>
            <a:ext cx="1978200" cy="6654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05" name="Google Shape;1705;p51"/>
          <p:cNvSpPr txBox="1">
            <a:spLocks noGrp="1"/>
          </p:cNvSpPr>
          <p:nvPr>
            <p:ph type="title" idx="2"/>
          </p:nvPr>
        </p:nvSpPr>
        <p:spPr>
          <a:xfrm>
            <a:off x="6423336" y="1389650"/>
            <a:ext cx="19782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500"/>
              <a:buNone/>
              <a:defRPr sz="25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706" name="Google Shape;1706;p51"/>
          <p:cNvSpPr txBox="1">
            <a:spLocks noGrp="1"/>
          </p:cNvSpPr>
          <p:nvPr>
            <p:ph type="subTitle" idx="3"/>
          </p:nvPr>
        </p:nvSpPr>
        <p:spPr>
          <a:xfrm>
            <a:off x="6423332" y="1976175"/>
            <a:ext cx="1978200" cy="6654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07" name="Google Shape;1707;p51"/>
          <p:cNvSpPr txBox="1">
            <a:spLocks noGrp="1"/>
          </p:cNvSpPr>
          <p:nvPr>
            <p:ph type="title" idx="4"/>
          </p:nvPr>
        </p:nvSpPr>
        <p:spPr>
          <a:xfrm>
            <a:off x="2564178" y="3127850"/>
            <a:ext cx="1978200" cy="527700"/>
          </a:xfrm>
          <a:prstGeom prst="rect">
            <a:avLst/>
          </a:prstGeom>
        </p:spPr>
        <p:txBody>
          <a:bodyPr spcFirstLastPara="1" wrap="square" lIns="91425" tIns="91425" rIns="91425" bIns="91425" anchor="ctr" anchorCtr="0">
            <a:noAutofit/>
          </a:bodyPr>
          <a:lstStyle>
            <a:lvl1pPr lvl="0" rtl="0">
              <a:spcBef>
                <a:spcPts val="0"/>
              </a:spcBef>
              <a:spcAft>
                <a:spcPts val="0"/>
              </a:spcAft>
              <a:buClr>
                <a:schemeClr val="accent2"/>
              </a:buClr>
              <a:buSzPts val="2500"/>
              <a:buNone/>
              <a:defRPr sz="2500">
                <a:solidFill>
                  <a:schemeClr val="accent2"/>
                </a:solidFill>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708" name="Google Shape;1708;p51"/>
          <p:cNvSpPr txBox="1">
            <a:spLocks noGrp="1"/>
          </p:cNvSpPr>
          <p:nvPr>
            <p:ph type="subTitle" idx="5"/>
          </p:nvPr>
        </p:nvSpPr>
        <p:spPr>
          <a:xfrm>
            <a:off x="2564178" y="3714375"/>
            <a:ext cx="1978200" cy="6654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09" name="Google Shape;1709;p51"/>
          <p:cNvSpPr txBox="1">
            <a:spLocks noGrp="1"/>
          </p:cNvSpPr>
          <p:nvPr>
            <p:ph type="title" idx="6"/>
          </p:nvPr>
        </p:nvSpPr>
        <p:spPr>
          <a:xfrm>
            <a:off x="6423336" y="3127850"/>
            <a:ext cx="19782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500"/>
              <a:buNone/>
              <a:defRPr sz="2500">
                <a:solidFill>
                  <a:schemeClr val="accent4"/>
                </a:solidFill>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710" name="Google Shape;1710;p51"/>
          <p:cNvSpPr txBox="1">
            <a:spLocks noGrp="1"/>
          </p:cNvSpPr>
          <p:nvPr>
            <p:ph type="subTitle" idx="7"/>
          </p:nvPr>
        </p:nvSpPr>
        <p:spPr>
          <a:xfrm>
            <a:off x="6423332" y="3714375"/>
            <a:ext cx="1978200" cy="6654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11" name="Google Shape;1711;p51"/>
          <p:cNvSpPr txBox="1">
            <a:spLocks noGrp="1"/>
          </p:cNvSpPr>
          <p:nvPr>
            <p:ph type="title" idx="8"/>
          </p:nvPr>
        </p:nvSpPr>
        <p:spPr>
          <a:xfrm>
            <a:off x="713225" y="368825"/>
            <a:ext cx="77244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200"/>
              <a:buNone/>
              <a:defRPr sz="32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grpSp>
        <p:nvGrpSpPr>
          <p:cNvPr id="1712" name="Google Shape;1712;p51"/>
          <p:cNvGrpSpPr/>
          <p:nvPr/>
        </p:nvGrpSpPr>
        <p:grpSpPr>
          <a:xfrm rot="7104810">
            <a:off x="7705528" y="-1855455"/>
            <a:ext cx="1420602" cy="5421529"/>
            <a:chOff x="9065175" y="1446600"/>
            <a:chExt cx="682175" cy="2603425"/>
          </a:xfrm>
        </p:grpSpPr>
        <p:sp>
          <p:nvSpPr>
            <p:cNvPr id="1713" name="Google Shape;1713;p51"/>
            <p:cNvSpPr/>
            <p:nvPr/>
          </p:nvSpPr>
          <p:spPr>
            <a:xfrm>
              <a:off x="9086850" y="1508200"/>
              <a:ext cx="610475" cy="2541825"/>
            </a:xfrm>
            <a:custGeom>
              <a:avLst/>
              <a:gdLst/>
              <a:ahLst/>
              <a:cxnLst/>
              <a:rect l="l" t="t" r="r" b="b"/>
              <a:pathLst>
                <a:path w="24419" h="101673" extrusionOk="0">
                  <a:moveTo>
                    <a:pt x="3036" y="0"/>
                  </a:moveTo>
                  <a:cubicBezTo>
                    <a:pt x="2703" y="0"/>
                    <a:pt x="2402" y="267"/>
                    <a:pt x="2402" y="601"/>
                  </a:cubicBezTo>
                  <a:cubicBezTo>
                    <a:pt x="2102" y="9474"/>
                    <a:pt x="7740" y="14010"/>
                    <a:pt x="13143" y="18380"/>
                  </a:cubicBezTo>
                  <a:cubicBezTo>
                    <a:pt x="18280" y="22550"/>
                    <a:pt x="23151" y="26452"/>
                    <a:pt x="22917" y="33824"/>
                  </a:cubicBezTo>
                  <a:cubicBezTo>
                    <a:pt x="22650" y="41997"/>
                    <a:pt x="17346" y="45633"/>
                    <a:pt x="11709" y="49502"/>
                  </a:cubicBezTo>
                  <a:cubicBezTo>
                    <a:pt x="6205" y="53305"/>
                    <a:pt x="534" y="57208"/>
                    <a:pt x="268" y="65614"/>
                  </a:cubicBezTo>
                  <a:cubicBezTo>
                    <a:pt x="1" y="73553"/>
                    <a:pt x="4804" y="77522"/>
                    <a:pt x="9908" y="81725"/>
                  </a:cubicBezTo>
                  <a:cubicBezTo>
                    <a:pt x="15378" y="86229"/>
                    <a:pt x="21049" y="90899"/>
                    <a:pt x="20715" y="101039"/>
                  </a:cubicBezTo>
                  <a:cubicBezTo>
                    <a:pt x="20715" y="101373"/>
                    <a:pt x="20982" y="101673"/>
                    <a:pt x="21316" y="101673"/>
                  </a:cubicBezTo>
                  <a:cubicBezTo>
                    <a:pt x="21683" y="101673"/>
                    <a:pt x="21950" y="101406"/>
                    <a:pt x="21950" y="101072"/>
                  </a:cubicBezTo>
                  <a:cubicBezTo>
                    <a:pt x="22283" y="90265"/>
                    <a:pt x="16146" y="85194"/>
                    <a:pt x="10708" y="80725"/>
                  </a:cubicBezTo>
                  <a:cubicBezTo>
                    <a:pt x="5838" y="76722"/>
                    <a:pt x="1268" y="72952"/>
                    <a:pt x="1502" y="65647"/>
                  </a:cubicBezTo>
                  <a:cubicBezTo>
                    <a:pt x="1769" y="57875"/>
                    <a:pt x="6939" y="54306"/>
                    <a:pt x="12410" y="50536"/>
                  </a:cubicBezTo>
                  <a:cubicBezTo>
                    <a:pt x="18047" y="46633"/>
                    <a:pt x="23851" y="42631"/>
                    <a:pt x="24151" y="33858"/>
                  </a:cubicBezTo>
                  <a:cubicBezTo>
                    <a:pt x="24418" y="25852"/>
                    <a:pt x="19081" y="21549"/>
                    <a:pt x="13944" y="17413"/>
                  </a:cubicBezTo>
                  <a:cubicBezTo>
                    <a:pt x="8507" y="13043"/>
                    <a:pt x="3370" y="8906"/>
                    <a:pt x="3637" y="634"/>
                  </a:cubicBezTo>
                  <a:cubicBezTo>
                    <a:pt x="3637" y="300"/>
                    <a:pt x="3370" y="0"/>
                    <a:pt x="303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4" name="Google Shape;1714;p51"/>
            <p:cNvSpPr/>
            <p:nvPr/>
          </p:nvSpPr>
          <p:spPr>
            <a:xfrm>
              <a:off x="9065175" y="1446600"/>
              <a:ext cx="682175" cy="2586000"/>
            </a:xfrm>
            <a:custGeom>
              <a:avLst/>
              <a:gdLst/>
              <a:ahLst/>
              <a:cxnLst/>
              <a:rect l="l" t="t" r="r" b="b"/>
              <a:pathLst>
                <a:path w="27287" h="103440" extrusionOk="0">
                  <a:moveTo>
                    <a:pt x="25601" y="0"/>
                  </a:moveTo>
                  <a:cubicBezTo>
                    <a:pt x="25266" y="0"/>
                    <a:pt x="24931" y="246"/>
                    <a:pt x="24985" y="696"/>
                  </a:cubicBezTo>
                  <a:cubicBezTo>
                    <a:pt x="25952" y="9969"/>
                    <a:pt x="19948" y="14573"/>
                    <a:pt x="13610" y="19443"/>
                  </a:cubicBezTo>
                  <a:cubicBezTo>
                    <a:pt x="8140" y="23679"/>
                    <a:pt x="2469" y="28016"/>
                    <a:pt x="2202" y="35588"/>
                  </a:cubicBezTo>
                  <a:cubicBezTo>
                    <a:pt x="1902" y="45328"/>
                    <a:pt x="7639" y="49698"/>
                    <a:pt x="13210" y="53901"/>
                  </a:cubicBezTo>
                  <a:cubicBezTo>
                    <a:pt x="18213" y="57704"/>
                    <a:pt x="22983" y="61306"/>
                    <a:pt x="22717" y="68778"/>
                  </a:cubicBezTo>
                  <a:cubicBezTo>
                    <a:pt x="22483" y="76350"/>
                    <a:pt x="17513" y="80020"/>
                    <a:pt x="12242" y="83922"/>
                  </a:cubicBezTo>
                  <a:cubicBezTo>
                    <a:pt x="6405" y="88259"/>
                    <a:pt x="334" y="92762"/>
                    <a:pt x="0" y="102803"/>
                  </a:cubicBezTo>
                  <a:cubicBezTo>
                    <a:pt x="0" y="103136"/>
                    <a:pt x="267" y="103436"/>
                    <a:pt x="601" y="103436"/>
                  </a:cubicBezTo>
                  <a:cubicBezTo>
                    <a:pt x="622" y="103438"/>
                    <a:pt x="642" y="103439"/>
                    <a:pt x="662" y="103439"/>
                  </a:cubicBezTo>
                  <a:cubicBezTo>
                    <a:pt x="997" y="103439"/>
                    <a:pt x="1236" y="103182"/>
                    <a:pt x="1268" y="102836"/>
                  </a:cubicBezTo>
                  <a:cubicBezTo>
                    <a:pt x="1568" y="93429"/>
                    <a:pt x="7372" y="89126"/>
                    <a:pt x="13010" y="84957"/>
                  </a:cubicBezTo>
                  <a:cubicBezTo>
                    <a:pt x="18280" y="81054"/>
                    <a:pt x="23717" y="76951"/>
                    <a:pt x="23984" y="68845"/>
                  </a:cubicBezTo>
                  <a:cubicBezTo>
                    <a:pt x="24251" y="60706"/>
                    <a:pt x="19014" y="56770"/>
                    <a:pt x="13944" y="52934"/>
                  </a:cubicBezTo>
                  <a:cubicBezTo>
                    <a:pt x="8640" y="48897"/>
                    <a:pt x="3169" y="44761"/>
                    <a:pt x="3470" y="35621"/>
                  </a:cubicBezTo>
                  <a:cubicBezTo>
                    <a:pt x="3703" y="28650"/>
                    <a:pt x="8873" y="24680"/>
                    <a:pt x="14377" y="20444"/>
                  </a:cubicBezTo>
                  <a:cubicBezTo>
                    <a:pt x="20715" y="15573"/>
                    <a:pt x="27287" y="10570"/>
                    <a:pt x="26219" y="563"/>
                  </a:cubicBezTo>
                  <a:cubicBezTo>
                    <a:pt x="26173" y="179"/>
                    <a:pt x="25887" y="0"/>
                    <a:pt x="2560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5" name="Google Shape;1715;p51"/>
            <p:cNvSpPr/>
            <p:nvPr/>
          </p:nvSpPr>
          <p:spPr>
            <a:xfrm>
              <a:off x="9240300" y="3247475"/>
              <a:ext cx="393750" cy="199625"/>
            </a:xfrm>
            <a:custGeom>
              <a:avLst/>
              <a:gdLst/>
              <a:ahLst/>
              <a:cxnLst/>
              <a:rect l="l" t="t" r="r" b="b"/>
              <a:pathLst>
                <a:path w="15750" h="7985" extrusionOk="0">
                  <a:moveTo>
                    <a:pt x="15158" y="0"/>
                  </a:moveTo>
                  <a:cubicBezTo>
                    <a:pt x="15101" y="0"/>
                    <a:pt x="15040" y="14"/>
                    <a:pt x="14978" y="46"/>
                  </a:cubicBezTo>
                  <a:lnTo>
                    <a:pt x="401" y="7184"/>
                  </a:lnTo>
                  <a:cubicBezTo>
                    <a:pt x="0" y="7384"/>
                    <a:pt x="134" y="7985"/>
                    <a:pt x="601" y="7985"/>
                  </a:cubicBezTo>
                  <a:cubicBezTo>
                    <a:pt x="668" y="7951"/>
                    <a:pt x="701" y="7951"/>
                    <a:pt x="768" y="7918"/>
                  </a:cubicBezTo>
                  <a:lnTo>
                    <a:pt x="15345" y="813"/>
                  </a:lnTo>
                  <a:cubicBezTo>
                    <a:pt x="15749" y="582"/>
                    <a:pt x="15528" y="0"/>
                    <a:pt x="1515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6" name="Google Shape;1716;p51"/>
            <p:cNvSpPr/>
            <p:nvPr/>
          </p:nvSpPr>
          <p:spPr>
            <a:xfrm>
              <a:off x="9142725" y="3083225"/>
              <a:ext cx="497100" cy="243800"/>
            </a:xfrm>
            <a:custGeom>
              <a:avLst/>
              <a:gdLst/>
              <a:ahLst/>
              <a:cxnLst/>
              <a:rect l="l" t="t" r="r" b="b"/>
              <a:pathLst>
                <a:path w="19884" h="9752" extrusionOk="0">
                  <a:moveTo>
                    <a:pt x="19267" y="1"/>
                  </a:moveTo>
                  <a:cubicBezTo>
                    <a:pt x="19208" y="1"/>
                    <a:pt x="19146" y="14"/>
                    <a:pt x="19081" y="44"/>
                  </a:cubicBezTo>
                  <a:lnTo>
                    <a:pt x="401" y="8951"/>
                  </a:lnTo>
                  <a:cubicBezTo>
                    <a:pt x="1" y="9151"/>
                    <a:pt x="167" y="9718"/>
                    <a:pt x="601" y="9751"/>
                  </a:cubicBezTo>
                  <a:cubicBezTo>
                    <a:pt x="668" y="9751"/>
                    <a:pt x="701" y="9718"/>
                    <a:pt x="768" y="9684"/>
                  </a:cubicBezTo>
                  <a:lnTo>
                    <a:pt x="19448" y="811"/>
                  </a:lnTo>
                  <a:cubicBezTo>
                    <a:pt x="19883" y="608"/>
                    <a:pt x="19662" y="1"/>
                    <a:pt x="1926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7" name="Google Shape;1717;p51"/>
            <p:cNvSpPr/>
            <p:nvPr/>
          </p:nvSpPr>
          <p:spPr>
            <a:xfrm>
              <a:off x="9113550" y="2938925"/>
              <a:ext cx="459600" cy="234650"/>
            </a:xfrm>
            <a:custGeom>
              <a:avLst/>
              <a:gdLst/>
              <a:ahLst/>
              <a:cxnLst/>
              <a:rect l="l" t="t" r="r" b="b"/>
              <a:pathLst>
                <a:path w="18384" h="9386" extrusionOk="0">
                  <a:moveTo>
                    <a:pt x="17794" y="0"/>
                  </a:moveTo>
                  <a:cubicBezTo>
                    <a:pt x="17736" y="0"/>
                    <a:pt x="17675" y="14"/>
                    <a:pt x="17613" y="45"/>
                  </a:cubicBezTo>
                  <a:lnTo>
                    <a:pt x="400" y="8585"/>
                  </a:lnTo>
                  <a:cubicBezTo>
                    <a:pt x="0" y="8785"/>
                    <a:pt x="134" y="9385"/>
                    <a:pt x="601" y="9385"/>
                  </a:cubicBezTo>
                  <a:cubicBezTo>
                    <a:pt x="667" y="9385"/>
                    <a:pt x="734" y="9352"/>
                    <a:pt x="801" y="9319"/>
                  </a:cubicBezTo>
                  <a:lnTo>
                    <a:pt x="17980" y="779"/>
                  </a:lnTo>
                  <a:cubicBezTo>
                    <a:pt x="18384" y="577"/>
                    <a:pt x="18163" y="0"/>
                    <a:pt x="1779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8" name="Google Shape;1718;p51"/>
            <p:cNvSpPr/>
            <p:nvPr/>
          </p:nvSpPr>
          <p:spPr>
            <a:xfrm>
              <a:off x="9164400" y="2824375"/>
              <a:ext cx="297550" cy="156550"/>
            </a:xfrm>
            <a:custGeom>
              <a:avLst/>
              <a:gdLst/>
              <a:ahLst/>
              <a:cxnLst/>
              <a:rect l="l" t="t" r="r" b="b"/>
              <a:pathLst>
                <a:path w="11902" h="6262" extrusionOk="0">
                  <a:moveTo>
                    <a:pt x="11322" y="0"/>
                  </a:moveTo>
                  <a:cubicBezTo>
                    <a:pt x="11256" y="0"/>
                    <a:pt x="11184" y="18"/>
                    <a:pt x="11109" y="58"/>
                  </a:cubicBezTo>
                  <a:lnTo>
                    <a:pt x="368" y="5461"/>
                  </a:lnTo>
                  <a:cubicBezTo>
                    <a:pt x="1" y="5662"/>
                    <a:pt x="134" y="6262"/>
                    <a:pt x="568" y="6262"/>
                  </a:cubicBezTo>
                  <a:cubicBezTo>
                    <a:pt x="635" y="6262"/>
                    <a:pt x="701" y="6229"/>
                    <a:pt x="768" y="6195"/>
                  </a:cubicBezTo>
                  <a:lnTo>
                    <a:pt x="11476" y="791"/>
                  </a:lnTo>
                  <a:cubicBezTo>
                    <a:pt x="11901" y="564"/>
                    <a:pt x="11700" y="0"/>
                    <a:pt x="113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9" name="Google Shape;1719;p51"/>
            <p:cNvSpPr/>
            <p:nvPr/>
          </p:nvSpPr>
          <p:spPr>
            <a:xfrm>
              <a:off x="9388725" y="3076125"/>
              <a:ext cx="261250" cy="134975"/>
            </a:xfrm>
            <a:custGeom>
              <a:avLst/>
              <a:gdLst/>
              <a:ahLst/>
              <a:cxnLst/>
              <a:rect l="l" t="t" r="r" b="b"/>
              <a:pathLst>
                <a:path w="10450" h="5399" extrusionOk="0">
                  <a:moveTo>
                    <a:pt x="9540" y="1"/>
                  </a:moveTo>
                  <a:cubicBezTo>
                    <a:pt x="9456" y="1"/>
                    <a:pt x="9367" y="19"/>
                    <a:pt x="9274" y="61"/>
                  </a:cubicBezTo>
                  <a:lnTo>
                    <a:pt x="601" y="4198"/>
                  </a:lnTo>
                  <a:cubicBezTo>
                    <a:pt x="1" y="4498"/>
                    <a:pt x="201" y="5399"/>
                    <a:pt x="868" y="5399"/>
                  </a:cubicBezTo>
                  <a:cubicBezTo>
                    <a:pt x="968" y="5399"/>
                    <a:pt x="1035" y="5365"/>
                    <a:pt x="1135" y="5332"/>
                  </a:cubicBezTo>
                  <a:lnTo>
                    <a:pt x="9808" y="1196"/>
                  </a:lnTo>
                  <a:cubicBezTo>
                    <a:pt x="10449" y="904"/>
                    <a:pt x="10122" y="1"/>
                    <a:pt x="954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0" name="Google Shape;1720;p51"/>
            <p:cNvSpPr/>
            <p:nvPr/>
          </p:nvSpPr>
          <p:spPr>
            <a:xfrm>
              <a:off x="9332025" y="2929875"/>
              <a:ext cx="253475" cy="135300"/>
            </a:xfrm>
            <a:custGeom>
              <a:avLst/>
              <a:gdLst/>
              <a:ahLst/>
              <a:cxnLst/>
              <a:rect l="l" t="t" r="r" b="b"/>
              <a:pathLst>
                <a:path w="10139" h="5412" extrusionOk="0">
                  <a:moveTo>
                    <a:pt x="9245" y="0"/>
                  </a:moveTo>
                  <a:cubicBezTo>
                    <a:pt x="9150" y="0"/>
                    <a:pt x="9048" y="23"/>
                    <a:pt x="8940" y="74"/>
                  </a:cubicBezTo>
                  <a:lnTo>
                    <a:pt x="568" y="4244"/>
                  </a:lnTo>
                  <a:cubicBezTo>
                    <a:pt x="1" y="4544"/>
                    <a:pt x="201" y="5411"/>
                    <a:pt x="868" y="5411"/>
                  </a:cubicBezTo>
                  <a:cubicBezTo>
                    <a:pt x="968" y="5411"/>
                    <a:pt x="1035" y="5411"/>
                    <a:pt x="1135" y="5344"/>
                  </a:cubicBezTo>
                  <a:lnTo>
                    <a:pt x="9507" y="1175"/>
                  </a:lnTo>
                  <a:cubicBezTo>
                    <a:pt x="10139" y="859"/>
                    <a:pt x="9832" y="0"/>
                    <a:pt x="924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1" name="Google Shape;1721;p51"/>
            <p:cNvSpPr/>
            <p:nvPr/>
          </p:nvSpPr>
          <p:spPr>
            <a:xfrm>
              <a:off x="9305350" y="2816175"/>
              <a:ext cx="167450" cy="93875"/>
            </a:xfrm>
            <a:custGeom>
              <a:avLst/>
              <a:gdLst/>
              <a:ahLst/>
              <a:cxnLst/>
              <a:rect l="l" t="t" r="r" b="b"/>
              <a:pathLst>
                <a:path w="6698" h="3755" extrusionOk="0">
                  <a:moveTo>
                    <a:pt x="5823" y="1"/>
                  </a:moveTo>
                  <a:cubicBezTo>
                    <a:pt x="5724" y="1"/>
                    <a:pt x="5617" y="27"/>
                    <a:pt x="5504" y="85"/>
                  </a:cubicBezTo>
                  <a:lnTo>
                    <a:pt x="567" y="2587"/>
                  </a:lnTo>
                  <a:cubicBezTo>
                    <a:pt x="0" y="2887"/>
                    <a:pt x="200" y="3755"/>
                    <a:pt x="868" y="3755"/>
                  </a:cubicBezTo>
                  <a:cubicBezTo>
                    <a:pt x="968" y="3755"/>
                    <a:pt x="1068" y="3721"/>
                    <a:pt x="1134" y="3688"/>
                  </a:cubicBezTo>
                  <a:lnTo>
                    <a:pt x="6071" y="1186"/>
                  </a:lnTo>
                  <a:cubicBezTo>
                    <a:pt x="6698" y="873"/>
                    <a:pt x="6401" y="1"/>
                    <a:pt x="582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2" name="Google Shape;1722;p51"/>
            <p:cNvSpPr/>
            <p:nvPr/>
          </p:nvSpPr>
          <p:spPr>
            <a:xfrm>
              <a:off x="9427100" y="3236800"/>
              <a:ext cx="221025" cy="117725"/>
            </a:xfrm>
            <a:custGeom>
              <a:avLst/>
              <a:gdLst/>
              <a:ahLst/>
              <a:cxnLst/>
              <a:rect l="l" t="t" r="r" b="b"/>
              <a:pathLst>
                <a:path w="8841" h="4709" extrusionOk="0">
                  <a:moveTo>
                    <a:pt x="7937" y="0"/>
                  </a:moveTo>
                  <a:cubicBezTo>
                    <a:pt x="7844" y="0"/>
                    <a:pt x="7744" y="22"/>
                    <a:pt x="7639" y="72"/>
                  </a:cubicBezTo>
                  <a:lnTo>
                    <a:pt x="601" y="3541"/>
                  </a:lnTo>
                  <a:cubicBezTo>
                    <a:pt x="0" y="3808"/>
                    <a:pt x="201" y="4709"/>
                    <a:pt x="868" y="4709"/>
                  </a:cubicBezTo>
                  <a:cubicBezTo>
                    <a:pt x="968" y="4709"/>
                    <a:pt x="1068" y="4676"/>
                    <a:pt x="1135" y="4642"/>
                  </a:cubicBezTo>
                  <a:lnTo>
                    <a:pt x="8206" y="1206"/>
                  </a:lnTo>
                  <a:cubicBezTo>
                    <a:pt x="8840" y="890"/>
                    <a:pt x="8528" y="0"/>
                    <a:pt x="793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3" name="Google Shape;1723;p51"/>
            <p:cNvSpPr/>
            <p:nvPr/>
          </p:nvSpPr>
          <p:spPr>
            <a:xfrm>
              <a:off x="9149925" y="2478050"/>
              <a:ext cx="373100" cy="190150"/>
            </a:xfrm>
            <a:custGeom>
              <a:avLst/>
              <a:gdLst/>
              <a:ahLst/>
              <a:cxnLst/>
              <a:rect l="l" t="t" r="r" b="b"/>
              <a:pathLst>
                <a:path w="14924" h="7606" extrusionOk="0">
                  <a:moveTo>
                    <a:pt x="623" y="1"/>
                  </a:moveTo>
                  <a:cubicBezTo>
                    <a:pt x="236" y="1"/>
                    <a:pt x="0" y="604"/>
                    <a:pt x="480" y="801"/>
                  </a:cubicBezTo>
                  <a:lnTo>
                    <a:pt x="14156" y="7573"/>
                  </a:lnTo>
                  <a:cubicBezTo>
                    <a:pt x="14223" y="7606"/>
                    <a:pt x="14290" y="7606"/>
                    <a:pt x="14356" y="7606"/>
                  </a:cubicBezTo>
                  <a:cubicBezTo>
                    <a:pt x="14790" y="7606"/>
                    <a:pt x="14923" y="7006"/>
                    <a:pt x="14523" y="6805"/>
                  </a:cubicBezTo>
                  <a:lnTo>
                    <a:pt x="847" y="67"/>
                  </a:lnTo>
                  <a:cubicBezTo>
                    <a:pt x="769" y="21"/>
                    <a:pt x="694" y="1"/>
                    <a:pt x="62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4" name="Google Shape;1724;p51"/>
            <p:cNvSpPr/>
            <p:nvPr/>
          </p:nvSpPr>
          <p:spPr>
            <a:xfrm>
              <a:off x="9130475" y="2302375"/>
              <a:ext cx="494300" cy="252425"/>
            </a:xfrm>
            <a:custGeom>
              <a:avLst/>
              <a:gdLst/>
              <a:ahLst/>
              <a:cxnLst/>
              <a:rect l="l" t="t" r="r" b="b"/>
              <a:pathLst>
                <a:path w="19772" h="10097" extrusionOk="0">
                  <a:moveTo>
                    <a:pt x="605" y="0"/>
                  </a:moveTo>
                  <a:cubicBezTo>
                    <a:pt x="203" y="0"/>
                    <a:pt x="1" y="595"/>
                    <a:pt x="457" y="823"/>
                  </a:cubicBezTo>
                  <a:lnTo>
                    <a:pt x="18970" y="10063"/>
                  </a:lnTo>
                  <a:cubicBezTo>
                    <a:pt x="19037" y="10063"/>
                    <a:pt x="19104" y="10096"/>
                    <a:pt x="19171" y="10096"/>
                  </a:cubicBezTo>
                  <a:cubicBezTo>
                    <a:pt x="19604" y="10096"/>
                    <a:pt x="19771" y="9496"/>
                    <a:pt x="19371" y="9296"/>
                  </a:cubicBezTo>
                  <a:lnTo>
                    <a:pt x="824" y="56"/>
                  </a:lnTo>
                  <a:cubicBezTo>
                    <a:pt x="747" y="17"/>
                    <a:pt x="673" y="0"/>
                    <a:pt x="60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5" name="Google Shape;1725;p51"/>
            <p:cNvSpPr/>
            <p:nvPr/>
          </p:nvSpPr>
          <p:spPr>
            <a:xfrm>
              <a:off x="9197200" y="2152250"/>
              <a:ext cx="473425" cy="241600"/>
            </a:xfrm>
            <a:custGeom>
              <a:avLst/>
              <a:gdLst/>
              <a:ahLst/>
              <a:cxnLst/>
              <a:rect l="l" t="t" r="r" b="b"/>
              <a:pathLst>
                <a:path w="18937" h="9664" extrusionOk="0">
                  <a:moveTo>
                    <a:pt x="615" y="1"/>
                  </a:moveTo>
                  <a:cubicBezTo>
                    <a:pt x="227" y="1"/>
                    <a:pt x="0" y="591"/>
                    <a:pt x="457" y="790"/>
                  </a:cubicBezTo>
                  <a:lnTo>
                    <a:pt x="18169" y="9630"/>
                  </a:lnTo>
                  <a:cubicBezTo>
                    <a:pt x="18203" y="9663"/>
                    <a:pt x="18270" y="9663"/>
                    <a:pt x="18336" y="9663"/>
                  </a:cubicBezTo>
                  <a:cubicBezTo>
                    <a:pt x="18770" y="9663"/>
                    <a:pt x="18937" y="9063"/>
                    <a:pt x="18536" y="8863"/>
                  </a:cubicBezTo>
                  <a:lnTo>
                    <a:pt x="824" y="57"/>
                  </a:lnTo>
                  <a:cubicBezTo>
                    <a:pt x="751" y="18"/>
                    <a:pt x="681" y="1"/>
                    <a:pt x="61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6" name="Google Shape;1726;p51"/>
            <p:cNvSpPr/>
            <p:nvPr/>
          </p:nvSpPr>
          <p:spPr>
            <a:xfrm>
              <a:off x="9303950" y="2040525"/>
              <a:ext cx="343275" cy="177375"/>
            </a:xfrm>
            <a:custGeom>
              <a:avLst/>
              <a:gdLst/>
              <a:ahLst/>
              <a:cxnLst/>
              <a:rect l="l" t="t" r="r" b="b"/>
              <a:pathLst>
                <a:path w="13731" h="7095" extrusionOk="0">
                  <a:moveTo>
                    <a:pt x="615" y="0"/>
                  </a:moveTo>
                  <a:cubicBezTo>
                    <a:pt x="227" y="0"/>
                    <a:pt x="0" y="590"/>
                    <a:pt x="457" y="790"/>
                  </a:cubicBezTo>
                  <a:lnTo>
                    <a:pt x="12965" y="7061"/>
                  </a:lnTo>
                  <a:cubicBezTo>
                    <a:pt x="13024" y="7090"/>
                    <a:pt x="13082" y="7094"/>
                    <a:pt x="13141" y="7094"/>
                  </a:cubicBezTo>
                  <a:lnTo>
                    <a:pt x="13141" y="7094"/>
                  </a:lnTo>
                  <a:cubicBezTo>
                    <a:pt x="13601" y="7087"/>
                    <a:pt x="13730" y="6492"/>
                    <a:pt x="13332" y="6294"/>
                  </a:cubicBezTo>
                  <a:lnTo>
                    <a:pt x="823" y="56"/>
                  </a:lnTo>
                  <a:cubicBezTo>
                    <a:pt x="751" y="17"/>
                    <a:pt x="681" y="0"/>
                    <a:pt x="615" y="0"/>
                  </a:cubicBezTo>
                  <a:close/>
                  <a:moveTo>
                    <a:pt x="13141" y="7094"/>
                  </a:moveTo>
                  <a:lnTo>
                    <a:pt x="13141" y="7094"/>
                  </a:lnTo>
                  <a:cubicBezTo>
                    <a:pt x="13138" y="7094"/>
                    <a:pt x="13135" y="7094"/>
                    <a:pt x="13132" y="7094"/>
                  </a:cubicBezTo>
                  <a:lnTo>
                    <a:pt x="13166" y="7094"/>
                  </a:lnTo>
                  <a:cubicBezTo>
                    <a:pt x="13157" y="7094"/>
                    <a:pt x="13149" y="7094"/>
                    <a:pt x="13141" y="7094"/>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7" name="Google Shape;1727;p51"/>
            <p:cNvSpPr/>
            <p:nvPr/>
          </p:nvSpPr>
          <p:spPr>
            <a:xfrm>
              <a:off x="9290525" y="2032300"/>
              <a:ext cx="207475" cy="112200"/>
            </a:xfrm>
            <a:custGeom>
              <a:avLst/>
              <a:gdLst/>
              <a:ahLst/>
              <a:cxnLst/>
              <a:rect l="l" t="t" r="r" b="b"/>
              <a:pathLst>
                <a:path w="8299" h="4488" extrusionOk="0">
                  <a:moveTo>
                    <a:pt x="885" y="0"/>
                  </a:moveTo>
                  <a:cubicBezTo>
                    <a:pt x="322" y="0"/>
                    <a:pt x="0" y="872"/>
                    <a:pt x="627" y="1185"/>
                  </a:cubicBezTo>
                  <a:lnTo>
                    <a:pt x="7131" y="4421"/>
                  </a:lnTo>
                  <a:cubicBezTo>
                    <a:pt x="7231" y="4454"/>
                    <a:pt x="7331" y="4488"/>
                    <a:pt x="7431" y="4488"/>
                  </a:cubicBezTo>
                  <a:cubicBezTo>
                    <a:pt x="8065" y="4488"/>
                    <a:pt x="8299" y="3587"/>
                    <a:pt x="7698" y="3320"/>
                  </a:cubicBezTo>
                  <a:lnTo>
                    <a:pt x="1194" y="85"/>
                  </a:lnTo>
                  <a:cubicBezTo>
                    <a:pt x="1086" y="26"/>
                    <a:pt x="982" y="0"/>
                    <a:pt x="88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8" name="Google Shape;1728;p51"/>
            <p:cNvSpPr/>
            <p:nvPr/>
          </p:nvSpPr>
          <p:spPr>
            <a:xfrm>
              <a:off x="9190250" y="2146850"/>
              <a:ext cx="247725" cy="132750"/>
            </a:xfrm>
            <a:custGeom>
              <a:avLst/>
              <a:gdLst/>
              <a:ahLst/>
              <a:cxnLst/>
              <a:rect l="l" t="t" r="r" b="b"/>
              <a:pathLst>
                <a:path w="9909" h="5310" extrusionOk="0">
                  <a:moveTo>
                    <a:pt x="904" y="0"/>
                  </a:moveTo>
                  <a:cubicBezTo>
                    <a:pt x="313" y="0"/>
                    <a:pt x="1" y="890"/>
                    <a:pt x="635" y="1207"/>
                  </a:cubicBezTo>
                  <a:lnTo>
                    <a:pt x="8741" y="5243"/>
                  </a:lnTo>
                  <a:cubicBezTo>
                    <a:pt x="8841" y="5276"/>
                    <a:pt x="8941" y="5276"/>
                    <a:pt x="9041" y="5310"/>
                  </a:cubicBezTo>
                  <a:cubicBezTo>
                    <a:pt x="9708" y="5310"/>
                    <a:pt x="9908" y="4409"/>
                    <a:pt x="9308" y="4142"/>
                  </a:cubicBezTo>
                  <a:lnTo>
                    <a:pt x="1202" y="72"/>
                  </a:lnTo>
                  <a:cubicBezTo>
                    <a:pt x="1097" y="22"/>
                    <a:pt x="997" y="0"/>
                    <a:pt x="90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9" name="Google Shape;1729;p51"/>
            <p:cNvSpPr/>
            <p:nvPr/>
          </p:nvSpPr>
          <p:spPr>
            <a:xfrm>
              <a:off x="9121225" y="2297750"/>
              <a:ext cx="229175" cy="123625"/>
            </a:xfrm>
            <a:custGeom>
              <a:avLst/>
              <a:gdLst/>
              <a:ahLst/>
              <a:cxnLst/>
              <a:rect l="l" t="t" r="r" b="b"/>
              <a:pathLst>
                <a:path w="9167" h="4945" extrusionOk="0">
                  <a:moveTo>
                    <a:pt x="900" y="0"/>
                  </a:moveTo>
                  <a:cubicBezTo>
                    <a:pt x="328" y="0"/>
                    <a:pt x="0" y="864"/>
                    <a:pt x="660" y="1208"/>
                  </a:cubicBezTo>
                  <a:lnTo>
                    <a:pt x="8032" y="4878"/>
                  </a:lnTo>
                  <a:cubicBezTo>
                    <a:pt x="8132" y="4911"/>
                    <a:pt x="8199" y="4944"/>
                    <a:pt x="8299" y="4944"/>
                  </a:cubicBezTo>
                  <a:cubicBezTo>
                    <a:pt x="8966" y="4944"/>
                    <a:pt x="9167" y="4044"/>
                    <a:pt x="8599" y="3743"/>
                  </a:cubicBezTo>
                  <a:lnTo>
                    <a:pt x="1194" y="74"/>
                  </a:lnTo>
                  <a:cubicBezTo>
                    <a:pt x="1092" y="23"/>
                    <a:pt x="993" y="0"/>
                    <a:pt x="90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0" name="Google Shape;1730;p51"/>
            <p:cNvSpPr/>
            <p:nvPr/>
          </p:nvSpPr>
          <p:spPr>
            <a:xfrm>
              <a:off x="9143550" y="2472925"/>
              <a:ext cx="201850" cy="109400"/>
            </a:xfrm>
            <a:custGeom>
              <a:avLst/>
              <a:gdLst/>
              <a:ahLst/>
              <a:cxnLst/>
              <a:rect l="l" t="t" r="r" b="b"/>
              <a:pathLst>
                <a:path w="8074" h="4376" extrusionOk="0">
                  <a:moveTo>
                    <a:pt x="914" y="0"/>
                  </a:moveTo>
                  <a:cubicBezTo>
                    <a:pt x="338" y="0"/>
                    <a:pt x="1" y="889"/>
                    <a:pt x="635" y="1206"/>
                  </a:cubicBezTo>
                  <a:lnTo>
                    <a:pt x="6939" y="4308"/>
                  </a:lnTo>
                  <a:cubicBezTo>
                    <a:pt x="7006" y="4342"/>
                    <a:pt x="7106" y="4375"/>
                    <a:pt x="7206" y="4375"/>
                  </a:cubicBezTo>
                  <a:cubicBezTo>
                    <a:pt x="7873" y="4375"/>
                    <a:pt x="8073" y="3475"/>
                    <a:pt x="7473" y="3174"/>
                  </a:cubicBezTo>
                  <a:lnTo>
                    <a:pt x="1202" y="72"/>
                  </a:lnTo>
                  <a:cubicBezTo>
                    <a:pt x="1102" y="22"/>
                    <a:pt x="1005" y="0"/>
                    <a:pt x="91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1" name="Google Shape;1731;p51"/>
            <p:cNvSpPr/>
            <p:nvPr/>
          </p:nvSpPr>
          <p:spPr>
            <a:xfrm>
              <a:off x="9222975" y="3691050"/>
              <a:ext cx="352050" cy="104725"/>
            </a:xfrm>
            <a:custGeom>
              <a:avLst/>
              <a:gdLst/>
              <a:ahLst/>
              <a:cxnLst/>
              <a:rect l="l" t="t" r="r" b="b"/>
              <a:pathLst>
                <a:path w="14082" h="4189" extrusionOk="0">
                  <a:moveTo>
                    <a:pt x="577" y="0"/>
                  </a:moveTo>
                  <a:cubicBezTo>
                    <a:pt x="133" y="0"/>
                    <a:pt x="0" y="693"/>
                    <a:pt x="493" y="816"/>
                  </a:cubicBezTo>
                  <a:lnTo>
                    <a:pt x="13336" y="4152"/>
                  </a:lnTo>
                  <a:lnTo>
                    <a:pt x="13436" y="4152"/>
                  </a:lnTo>
                  <a:lnTo>
                    <a:pt x="13436" y="4185"/>
                  </a:lnTo>
                  <a:cubicBezTo>
                    <a:pt x="13458" y="4188"/>
                    <a:pt x="13479" y="4189"/>
                    <a:pt x="13499" y="4189"/>
                  </a:cubicBezTo>
                  <a:cubicBezTo>
                    <a:pt x="14010" y="4189"/>
                    <a:pt x="14081" y="3415"/>
                    <a:pt x="13536" y="3351"/>
                  </a:cubicBezTo>
                  <a:lnTo>
                    <a:pt x="693" y="15"/>
                  </a:lnTo>
                  <a:cubicBezTo>
                    <a:pt x="653" y="5"/>
                    <a:pt x="614" y="0"/>
                    <a:pt x="57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2" name="Google Shape;1732;p51"/>
            <p:cNvSpPr/>
            <p:nvPr/>
          </p:nvSpPr>
          <p:spPr>
            <a:xfrm>
              <a:off x="9118475" y="3844650"/>
              <a:ext cx="507450" cy="137925"/>
            </a:xfrm>
            <a:custGeom>
              <a:avLst/>
              <a:gdLst/>
              <a:ahLst/>
              <a:cxnLst/>
              <a:rect l="l" t="t" r="r" b="b"/>
              <a:pathLst>
                <a:path w="20298" h="5517" extrusionOk="0">
                  <a:moveTo>
                    <a:pt x="582" y="0"/>
                  </a:moveTo>
                  <a:cubicBezTo>
                    <a:pt x="148" y="0"/>
                    <a:pt x="0" y="684"/>
                    <a:pt x="470" y="810"/>
                  </a:cubicBezTo>
                  <a:lnTo>
                    <a:pt x="19551" y="5513"/>
                  </a:lnTo>
                  <a:lnTo>
                    <a:pt x="19684" y="5513"/>
                  </a:lnTo>
                  <a:cubicBezTo>
                    <a:pt x="19704" y="5516"/>
                    <a:pt x="19724" y="5517"/>
                    <a:pt x="19744" y="5517"/>
                  </a:cubicBezTo>
                  <a:cubicBezTo>
                    <a:pt x="20224" y="5517"/>
                    <a:pt x="20297" y="4743"/>
                    <a:pt x="19784" y="4679"/>
                  </a:cubicBezTo>
                  <a:lnTo>
                    <a:pt x="670" y="9"/>
                  </a:lnTo>
                  <a:cubicBezTo>
                    <a:pt x="640" y="3"/>
                    <a:pt x="611" y="0"/>
                    <a:pt x="58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3" name="Google Shape;1733;p51"/>
            <p:cNvSpPr/>
            <p:nvPr/>
          </p:nvSpPr>
          <p:spPr>
            <a:xfrm>
              <a:off x="9263900" y="1734800"/>
              <a:ext cx="374250" cy="85325"/>
            </a:xfrm>
            <a:custGeom>
              <a:avLst/>
              <a:gdLst/>
              <a:ahLst/>
              <a:cxnLst/>
              <a:rect l="l" t="t" r="r" b="b"/>
              <a:pathLst>
                <a:path w="14970" h="3413" extrusionOk="0">
                  <a:moveTo>
                    <a:pt x="14387" y="1"/>
                  </a:moveTo>
                  <a:cubicBezTo>
                    <a:pt x="14360" y="1"/>
                    <a:pt x="14331" y="4"/>
                    <a:pt x="14301" y="9"/>
                  </a:cubicBezTo>
                  <a:lnTo>
                    <a:pt x="524" y="2578"/>
                  </a:lnTo>
                  <a:cubicBezTo>
                    <a:pt x="1" y="2610"/>
                    <a:pt x="55" y="3413"/>
                    <a:pt x="591" y="3413"/>
                  </a:cubicBezTo>
                  <a:cubicBezTo>
                    <a:pt x="602" y="3413"/>
                    <a:pt x="613" y="3412"/>
                    <a:pt x="624" y="3412"/>
                  </a:cubicBezTo>
                  <a:lnTo>
                    <a:pt x="691" y="3412"/>
                  </a:lnTo>
                  <a:lnTo>
                    <a:pt x="14434" y="843"/>
                  </a:lnTo>
                  <a:cubicBezTo>
                    <a:pt x="14969" y="749"/>
                    <a:pt x="14851" y="1"/>
                    <a:pt x="1438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4" name="Google Shape;1734;p51"/>
            <p:cNvSpPr/>
            <p:nvPr/>
          </p:nvSpPr>
          <p:spPr>
            <a:xfrm>
              <a:off x="9169700" y="1534675"/>
              <a:ext cx="528475" cy="119500"/>
            </a:xfrm>
            <a:custGeom>
              <a:avLst/>
              <a:gdLst/>
              <a:ahLst/>
              <a:cxnLst/>
              <a:rect l="l" t="t" r="r" b="b"/>
              <a:pathLst>
                <a:path w="21139" h="4780" extrusionOk="0">
                  <a:moveTo>
                    <a:pt x="20557" y="0"/>
                  </a:moveTo>
                  <a:cubicBezTo>
                    <a:pt x="20529" y="0"/>
                    <a:pt x="20500" y="3"/>
                    <a:pt x="20470" y="9"/>
                  </a:cubicBezTo>
                  <a:lnTo>
                    <a:pt x="556" y="3945"/>
                  </a:lnTo>
                  <a:cubicBezTo>
                    <a:pt x="0" y="3977"/>
                    <a:pt x="53" y="4780"/>
                    <a:pt x="590" y="4780"/>
                  </a:cubicBezTo>
                  <a:cubicBezTo>
                    <a:pt x="601" y="4780"/>
                    <a:pt x="612" y="4779"/>
                    <a:pt x="623" y="4779"/>
                  </a:cubicBezTo>
                  <a:lnTo>
                    <a:pt x="723" y="4779"/>
                  </a:lnTo>
                  <a:lnTo>
                    <a:pt x="20604" y="842"/>
                  </a:lnTo>
                  <a:cubicBezTo>
                    <a:pt x="21139" y="748"/>
                    <a:pt x="21021" y="0"/>
                    <a:pt x="2055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5" name="Google Shape;1735;p51"/>
            <p:cNvSpPr/>
            <p:nvPr/>
          </p:nvSpPr>
          <p:spPr>
            <a:xfrm>
              <a:off x="9476850" y="1529725"/>
              <a:ext cx="228000" cy="67775"/>
            </a:xfrm>
            <a:custGeom>
              <a:avLst/>
              <a:gdLst/>
              <a:ahLst/>
              <a:cxnLst/>
              <a:rect l="l" t="t" r="r" b="b"/>
              <a:pathLst>
                <a:path w="9120" h="2711" extrusionOk="0">
                  <a:moveTo>
                    <a:pt x="8245" y="0"/>
                  </a:moveTo>
                  <a:cubicBezTo>
                    <a:pt x="8215" y="0"/>
                    <a:pt x="8183" y="2"/>
                    <a:pt x="8151" y="6"/>
                  </a:cubicBezTo>
                  <a:lnTo>
                    <a:pt x="812" y="1441"/>
                  </a:lnTo>
                  <a:cubicBezTo>
                    <a:pt x="0" y="1538"/>
                    <a:pt x="106" y="2711"/>
                    <a:pt x="882" y="2711"/>
                  </a:cubicBezTo>
                  <a:cubicBezTo>
                    <a:pt x="902" y="2711"/>
                    <a:pt x="924" y="2710"/>
                    <a:pt x="946" y="2708"/>
                  </a:cubicBezTo>
                  <a:lnTo>
                    <a:pt x="1046" y="2675"/>
                  </a:lnTo>
                  <a:lnTo>
                    <a:pt x="8384" y="1241"/>
                  </a:lnTo>
                  <a:cubicBezTo>
                    <a:pt x="9119" y="1049"/>
                    <a:pt x="8936" y="0"/>
                    <a:pt x="824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6" name="Google Shape;1736;p51"/>
            <p:cNvSpPr/>
            <p:nvPr/>
          </p:nvSpPr>
          <p:spPr>
            <a:xfrm>
              <a:off x="9443500" y="1728925"/>
              <a:ext cx="201925" cy="61225"/>
            </a:xfrm>
            <a:custGeom>
              <a:avLst/>
              <a:gdLst/>
              <a:ahLst/>
              <a:cxnLst/>
              <a:rect l="l" t="t" r="r" b="b"/>
              <a:pathLst>
                <a:path w="8077" h="2449" extrusionOk="0">
                  <a:moveTo>
                    <a:pt x="7202" y="1"/>
                  </a:moveTo>
                  <a:cubicBezTo>
                    <a:pt x="7164" y="1"/>
                    <a:pt x="7124" y="4"/>
                    <a:pt x="7083" y="11"/>
                  </a:cubicBezTo>
                  <a:lnTo>
                    <a:pt x="812" y="1178"/>
                  </a:lnTo>
                  <a:cubicBezTo>
                    <a:pt x="0" y="1276"/>
                    <a:pt x="105" y="2448"/>
                    <a:pt x="881" y="2448"/>
                  </a:cubicBezTo>
                  <a:cubicBezTo>
                    <a:pt x="902" y="2448"/>
                    <a:pt x="924" y="2448"/>
                    <a:pt x="946" y="2446"/>
                  </a:cubicBezTo>
                  <a:lnTo>
                    <a:pt x="1046" y="2412"/>
                  </a:lnTo>
                  <a:lnTo>
                    <a:pt x="7317" y="1245"/>
                  </a:lnTo>
                  <a:cubicBezTo>
                    <a:pt x="8076" y="1118"/>
                    <a:pt x="7905" y="1"/>
                    <a:pt x="720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7" name="Google Shape;1737;p51"/>
            <p:cNvSpPr/>
            <p:nvPr/>
          </p:nvSpPr>
          <p:spPr>
            <a:xfrm>
              <a:off x="9206800" y="3682525"/>
              <a:ext cx="200350" cy="70775"/>
            </a:xfrm>
            <a:custGeom>
              <a:avLst/>
              <a:gdLst/>
              <a:ahLst/>
              <a:cxnLst/>
              <a:rect l="l" t="t" r="r" b="b"/>
              <a:pathLst>
                <a:path w="8014" h="2831" extrusionOk="0">
                  <a:moveTo>
                    <a:pt x="866" y="0"/>
                  </a:moveTo>
                  <a:cubicBezTo>
                    <a:pt x="200" y="0"/>
                    <a:pt x="1" y="1039"/>
                    <a:pt x="740" y="1224"/>
                  </a:cubicBezTo>
                  <a:lnTo>
                    <a:pt x="6911" y="2791"/>
                  </a:lnTo>
                  <a:lnTo>
                    <a:pt x="7078" y="2791"/>
                  </a:lnTo>
                  <a:lnTo>
                    <a:pt x="7044" y="2825"/>
                  </a:lnTo>
                  <a:cubicBezTo>
                    <a:pt x="7076" y="2829"/>
                    <a:pt x="7107" y="2830"/>
                    <a:pt x="7136" y="2830"/>
                  </a:cubicBezTo>
                  <a:cubicBezTo>
                    <a:pt x="7890" y="2830"/>
                    <a:pt x="8014" y="1653"/>
                    <a:pt x="7211" y="1557"/>
                  </a:cubicBezTo>
                  <a:lnTo>
                    <a:pt x="1040" y="23"/>
                  </a:lnTo>
                  <a:cubicBezTo>
                    <a:pt x="979" y="7"/>
                    <a:pt x="921" y="0"/>
                    <a:pt x="86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8" name="Google Shape;1738;p51"/>
            <p:cNvSpPr/>
            <p:nvPr/>
          </p:nvSpPr>
          <p:spPr>
            <a:xfrm>
              <a:off x="9106700" y="3838475"/>
              <a:ext cx="275425" cy="89950"/>
            </a:xfrm>
            <a:custGeom>
              <a:avLst/>
              <a:gdLst/>
              <a:ahLst/>
              <a:cxnLst/>
              <a:rect l="l" t="t" r="r" b="b"/>
              <a:pathLst>
                <a:path w="11017" h="3598" extrusionOk="0">
                  <a:moveTo>
                    <a:pt x="871" y="1"/>
                  </a:moveTo>
                  <a:cubicBezTo>
                    <a:pt x="202" y="1"/>
                    <a:pt x="0" y="1072"/>
                    <a:pt x="741" y="1257"/>
                  </a:cubicBezTo>
                  <a:lnTo>
                    <a:pt x="9914" y="3558"/>
                  </a:lnTo>
                  <a:lnTo>
                    <a:pt x="10081" y="3558"/>
                  </a:lnTo>
                  <a:lnTo>
                    <a:pt x="10081" y="3592"/>
                  </a:lnTo>
                  <a:cubicBezTo>
                    <a:pt x="10113" y="3596"/>
                    <a:pt x="10143" y="3597"/>
                    <a:pt x="10173" y="3597"/>
                  </a:cubicBezTo>
                  <a:cubicBezTo>
                    <a:pt x="10924" y="3597"/>
                    <a:pt x="11017" y="2420"/>
                    <a:pt x="10215" y="2324"/>
                  </a:cubicBezTo>
                  <a:lnTo>
                    <a:pt x="1041" y="23"/>
                  </a:lnTo>
                  <a:cubicBezTo>
                    <a:pt x="982" y="8"/>
                    <a:pt x="925" y="1"/>
                    <a:pt x="87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39" name="Google Shape;1739;p51"/>
          <p:cNvGrpSpPr/>
          <p:nvPr/>
        </p:nvGrpSpPr>
        <p:grpSpPr>
          <a:xfrm rot="9258730">
            <a:off x="53528" y="4228855"/>
            <a:ext cx="661431" cy="929036"/>
            <a:chOff x="2374700" y="1056350"/>
            <a:chExt cx="797300" cy="1119875"/>
          </a:xfrm>
        </p:grpSpPr>
        <p:sp>
          <p:nvSpPr>
            <p:cNvPr id="1740" name="Google Shape;1740;p51"/>
            <p:cNvSpPr/>
            <p:nvPr/>
          </p:nvSpPr>
          <p:spPr>
            <a:xfrm>
              <a:off x="2450775" y="1537550"/>
              <a:ext cx="233975" cy="535475"/>
            </a:xfrm>
            <a:custGeom>
              <a:avLst/>
              <a:gdLst/>
              <a:ahLst/>
              <a:cxnLst/>
              <a:rect l="l" t="t" r="r" b="b"/>
              <a:pathLst>
                <a:path w="9359" h="21419" extrusionOk="0">
                  <a:moveTo>
                    <a:pt x="666" y="0"/>
                  </a:moveTo>
                  <a:cubicBezTo>
                    <a:pt x="334" y="0"/>
                    <a:pt x="1" y="265"/>
                    <a:pt x="149" y="661"/>
                  </a:cubicBezTo>
                  <a:cubicBezTo>
                    <a:pt x="2637" y="7531"/>
                    <a:pt x="5667" y="14185"/>
                    <a:pt x="8155" y="21056"/>
                  </a:cubicBezTo>
                  <a:cubicBezTo>
                    <a:pt x="8251" y="21310"/>
                    <a:pt x="8470" y="21419"/>
                    <a:pt x="8687" y="21419"/>
                  </a:cubicBezTo>
                  <a:cubicBezTo>
                    <a:pt x="9025" y="21419"/>
                    <a:pt x="9359" y="21154"/>
                    <a:pt x="9210" y="20758"/>
                  </a:cubicBezTo>
                  <a:cubicBezTo>
                    <a:pt x="6722" y="13888"/>
                    <a:pt x="3692" y="7234"/>
                    <a:pt x="1177" y="363"/>
                  </a:cubicBezTo>
                  <a:cubicBezTo>
                    <a:pt x="1092" y="109"/>
                    <a:pt x="880" y="0"/>
                    <a:pt x="66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1" name="Google Shape;1741;p51"/>
            <p:cNvSpPr/>
            <p:nvPr/>
          </p:nvSpPr>
          <p:spPr>
            <a:xfrm>
              <a:off x="2450150" y="1109250"/>
              <a:ext cx="198025" cy="454125"/>
            </a:xfrm>
            <a:custGeom>
              <a:avLst/>
              <a:gdLst/>
              <a:ahLst/>
              <a:cxnLst/>
              <a:rect l="l" t="t" r="r" b="b"/>
              <a:pathLst>
                <a:path w="7921" h="18165" extrusionOk="0">
                  <a:moveTo>
                    <a:pt x="7266" y="1"/>
                  </a:moveTo>
                  <a:cubicBezTo>
                    <a:pt x="7044" y="1"/>
                    <a:pt x="6817" y="113"/>
                    <a:pt x="6720" y="373"/>
                  </a:cubicBezTo>
                  <a:lnTo>
                    <a:pt x="147" y="17522"/>
                  </a:lnTo>
                  <a:cubicBezTo>
                    <a:pt x="1" y="17912"/>
                    <a:pt x="322" y="18165"/>
                    <a:pt x="655" y="18165"/>
                  </a:cubicBezTo>
                  <a:cubicBezTo>
                    <a:pt x="877" y="18165"/>
                    <a:pt x="1104" y="18052"/>
                    <a:pt x="1202" y="17793"/>
                  </a:cubicBezTo>
                  <a:lnTo>
                    <a:pt x="7775" y="644"/>
                  </a:lnTo>
                  <a:cubicBezTo>
                    <a:pt x="7921" y="254"/>
                    <a:pt x="7599" y="1"/>
                    <a:pt x="7266"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2" name="Google Shape;1742;p51"/>
            <p:cNvSpPr/>
            <p:nvPr/>
          </p:nvSpPr>
          <p:spPr>
            <a:xfrm>
              <a:off x="2449975" y="1511450"/>
              <a:ext cx="623075" cy="52775"/>
            </a:xfrm>
            <a:custGeom>
              <a:avLst/>
              <a:gdLst/>
              <a:ahLst/>
              <a:cxnLst/>
              <a:rect l="l" t="t" r="r" b="b"/>
              <a:pathLst>
                <a:path w="24923" h="2111" extrusionOk="0">
                  <a:moveTo>
                    <a:pt x="24252" y="0"/>
                  </a:moveTo>
                  <a:cubicBezTo>
                    <a:pt x="24244" y="0"/>
                    <a:pt x="24236" y="0"/>
                    <a:pt x="24228" y="1"/>
                  </a:cubicBezTo>
                  <a:lnTo>
                    <a:pt x="695" y="1028"/>
                  </a:lnTo>
                  <a:cubicBezTo>
                    <a:pt x="0" y="1055"/>
                    <a:pt x="18" y="2111"/>
                    <a:pt x="670" y="2111"/>
                  </a:cubicBezTo>
                  <a:cubicBezTo>
                    <a:pt x="678" y="2111"/>
                    <a:pt x="687" y="2111"/>
                    <a:pt x="695" y="2110"/>
                  </a:cubicBezTo>
                  <a:lnTo>
                    <a:pt x="24228" y="1083"/>
                  </a:lnTo>
                  <a:cubicBezTo>
                    <a:pt x="24922" y="1056"/>
                    <a:pt x="24904" y="0"/>
                    <a:pt x="2425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3" name="Google Shape;1743;p51"/>
            <p:cNvSpPr/>
            <p:nvPr/>
          </p:nvSpPr>
          <p:spPr>
            <a:xfrm>
              <a:off x="2374700" y="1458700"/>
              <a:ext cx="185300" cy="183975"/>
            </a:xfrm>
            <a:custGeom>
              <a:avLst/>
              <a:gdLst/>
              <a:ahLst/>
              <a:cxnLst/>
              <a:rect l="l" t="t" r="r" b="b"/>
              <a:pathLst>
                <a:path w="7412" h="7359" extrusionOk="0">
                  <a:moveTo>
                    <a:pt x="3702" y="0"/>
                  </a:moveTo>
                  <a:cubicBezTo>
                    <a:pt x="3685" y="0"/>
                    <a:pt x="3668" y="1"/>
                    <a:pt x="3652" y="1"/>
                  </a:cubicBezTo>
                  <a:cubicBezTo>
                    <a:pt x="1623" y="28"/>
                    <a:pt x="0" y="1678"/>
                    <a:pt x="27" y="3734"/>
                  </a:cubicBezTo>
                  <a:cubicBezTo>
                    <a:pt x="54" y="5746"/>
                    <a:pt x="1704" y="7358"/>
                    <a:pt x="3710" y="7358"/>
                  </a:cubicBezTo>
                  <a:cubicBezTo>
                    <a:pt x="3727" y="7358"/>
                    <a:pt x="3743" y="7358"/>
                    <a:pt x="3760" y="7358"/>
                  </a:cubicBezTo>
                  <a:cubicBezTo>
                    <a:pt x="5789" y="7331"/>
                    <a:pt x="7412" y="5654"/>
                    <a:pt x="7385" y="3625"/>
                  </a:cubicBezTo>
                  <a:cubicBezTo>
                    <a:pt x="7358" y="1613"/>
                    <a:pt x="5708" y="0"/>
                    <a:pt x="370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4" name="Google Shape;1744;p51"/>
            <p:cNvSpPr/>
            <p:nvPr/>
          </p:nvSpPr>
          <p:spPr>
            <a:xfrm>
              <a:off x="2551175" y="1944225"/>
              <a:ext cx="233325" cy="232000"/>
            </a:xfrm>
            <a:custGeom>
              <a:avLst/>
              <a:gdLst/>
              <a:ahLst/>
              <a:cxnLst/>
              <a:rect l="l" t="t" r="r" b="b"/>
              <a:pathLst>
                <a:path w="9333" h="9280" extrusionOk="0">
                  <a:moveTo>
                    <a:pt x="4649" y="1"/>
                  </a:moveTo>
                  <a:cubicBezTo>
                    <a:pt x="4633" y="1"/>
                    <a:pt x="4616" y="1"/>
                    <a:pt x="4599" y="1"/>
                  </a:cubicBezTo>
                  <a:cubicBezTo>
                    <a:pt x="2030" y="28"/>
                    <a:pt x="1" y="2138"/>
                    <a:pt x="28" y="4708"/>
                  </a:cubicBezTo>
                  <a:cubicBezTo>
                    <a:pt x="55" y="7260"/>
                    <a:pt x="2137" y="9279"/>
                    <a:pt x="4684" y="9279"/>
                  </a:cubicBezTo>
                  <a:cubicBezTo>
                    <a:pt x="4701" y="9279"/>
                    <a:pt x="4718" y="9279"/>
                    <a:pt x="4735" y="9279"/>
                  </a:cubicBezTo>
                  <a:cubicBezTo>
                    <a:pt x="7304" y="9252"/>
                    <a:pt x="9333" y="7142"/>
                    <a:pt x="9306" y="4572"/>
                  </a:cubicBezTo>
                  <a:cubicBezTo>
                    <a:pt x="9279" y="2046"/>
                    <a:pt x="7196" y="1"/>
                    <a:pt x="464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5" name="Google Shape;1745;p51"/>
            <p:cNvSpPr/>
            <p:nvPr/>
          </p:nvSpPr>
          <p:spPr>
            <a:xfrm>
              <a:off x="2938675" y="1409325"/>
              <a:ext cx="233325" cy="232025"/>
            </a:xfrm>
            <a:custGeom>
              <a:avLst/>
              <a:gdLst/>
              <a:ahLst/>
              <a:cxnLst/>
              <a:rect l="l" t="t" r="r" b="b"/>
              <a:pathLst>
                <a:path w="9333" h="9281" extrusionOk="0">
                  <a:moveTo>
                    <a:pt x="4649" y="1"/>
                  </a:moveTo>
                  <a:cubicBezTo>
                    <a:pt x="4632" y="1"/>
                    <a:pt x="4615" y="1"/>
                    <a:pt x="4598" y="1"/>
                  </a:cubicBezTo>
                  <a:cubicBezTo>
                    <a:pt x="2029" y="55"/>
                    <a:pt x="0" y="2165"/>
                    <a:pt x="27" y="4708"/>
                  </a:cubicBezTo>
                  <a:cubicBezTo>
                    <a:pt x="54" y="7244"/>
                    <a:pt x="2110" y="9280"/>
                    <a:pt x="4635" y="9280"/>
                  </a:cubicBezTo>
                  <a:cubicBezTo>
                    <a:pt x="4668" y="9280"/>
                    <a:pt x="4701" y="9280"/>
                    <a:pt x="4734" y="9279"/>
                  </a:cubicBezTo>
                  <a:cubicBezTo>
                    <a:pt x="7303" y="9252"/>
                    <a:pt x="9332" y="7142"/>
                    <a:pt x="9305" y="4600"/>
                  </a:cubicBezTo>
                  <a:cubicBezTo>
                    <a:pt x="9278" y="2047"/>
                    <a:pt x="7196" y="1"/>
                    <a:pt x="464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6" name="Google Shape;1746;p51"/>
            <p:cNvSpPr/>
            <p:nvPr/>
          </p:nvSpPr>
          <p:spPr>
            <a:xfrm>
              <a:off x="2565375" y="1056350"/>
              <a:ext cx="131900" cy="130550"/>
            </a:xfrm>
            <a:custGeom>
              <a:avLst/>
              <a:gdLst/>
              <a:ahLst/>
              <a:cxnLst/>
              <a:rect l="l" t="t" r="r" b="b"/>
              <a:pathLst>
                <a:path w="5276" h="5222" extrusionOk="0">
                  <a:moveTo>
                    <a:pt x="2647" y="0"/>
                  </a:moveTo>
                  <a:cubicBezTo>
                    <a:pt x="2630" y="0"/>
                    <a:pt x="2614" y="0"/>
                    <a:pt x="2598" y="1"/>
                  </a:cubicBezTo>
                  <a:cubicBezTo>
                    <a:pt x="1137" y="28"/>
                    <a:pt x="1" y="1191"/>
                    <a:pt x="1" y="2651"/>
                  </a:cubicBezTo>
                  <a:cubicBezTo>
                    <a:pt x="28" y="4069"/>
                    <a:pt x="1191" y="5221"/>
                    <a:pt x="2629" y="5221"/>
                  </a:cubicBezTo>
                  <a:cubicBezTo>
                    <a:pt x="2646" y="5221"/>
                    <a:pt x="2662" y="5221"/>
                    <a:pt x="2679" y="5221"/>
                  </a:cubicBezTo>
                  <a:cubicBezTo>
                    <a:pt x="4112" y="5221"/>
                    <a:pt x="5276" y="4031"/>
                    <a:pt x="5249" y="2570"/>
                  </a:cubicBezTo>
                  <a:cubicBezTo>
                    <a:pt x="5222" y="1153"/>
                    <a:pt x="4058" y="0"/>
                    <a:pt x="264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and five columns">
  <p:cSld name="CUSTOM_4_1">
    <p:spTree>
      <p:nvGrpSpPr>
        <p:cNvPr id="1" name="Shape 1801"/>
        <p:cNvGrpSpPr/>
        <p:nvPr/>
      </p:nvGrpSpPr>
      <p:grpSpPr>
        <a:xfrm>
          <a:off x="0" y="0"/>
          <a:ext cx="0" cy="0"/>
          <a:chOff x="0" y="0"/>
          <a:chExt cx="0" cy="0"/>
        </a:xfrm>
      </p:grpSpPr>
      <p:sp>
        <p:nvSpPr>
          <p:cNvPr id="1802" name="Google Shape;1802;p53"/>
          <p:cNvSpPr txBox="1">
            <a:spLocks noGrp="1"/>
          </p:cNvSpPr>
          <p:nvPr>
            <p:ph type="title"/>
          </p:nvPr>
        </p:nvSpPr>
        <p:spPr>
          <a:xfrm>
            <a:off x="713225" y="368825"/>
            <a:ext cx="77244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200"/>
              <a:buNone/>
              <a:defRPr sz="32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803" name="Google Shape;1803;p53"/>
          <p:cNvSpPr txBox="1">
            <a:spLocks noGrp="1"/>
          </p:cNvSpPr>
          <p:nvPr>
            <p:ph type="title" idx="2"/>
          </p:nvPr>
        </p:nvSpPr>
        <p:spPr>
          <a:xfrm>
            <a:off x="785175" y="2029427"/>
            <a:ext cx="2313300" cy="329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500"/>
              <a:buNone/>
              <a:defRPr sz="2200">
                <a:solidFill>
                  <a:schemeClr val="lt2"/>
                </a:solidFill>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804" name="Google Shape;1804;p53"/>
          <p:cNvSpPr txBox="1">
            <a:spLocks noGrp="1"/>
          </p:cNvSpPr>
          <p:nvPr>
            <p:ph type="subTitle" idx="1"/>
          </p:nvPr>
        </p:nvSpPr>
        <p:spPr>
          <a:xfrm>
            <a:off x="783375" y="2377451"/>
            <a:ext cx="2316900" cy="48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805" name="Google Shape;1805;p53"/>
          <p:cNvSpPr txBox="1">
            <a:spLocks noGrp="1"/>
          </p:cNvSpPr>
          <p:nvPr>
            <p:ph type="title" idx="3"/>
          </p:nvPr>
        </p:nvSpPr>
        <p:spPr>
          <a:xfrm>
            <a:off x="3413550" y="2029427"/>
            <a:ext cx="2316900" cy="329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500"/>
              <a:buNone/>
              <a:defRPr sz="22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806" name="Google Shape;1806;p53"/>
          <p:cNvSpPr txBox="1">
            <a:spLocks noGrp="1"/>
          </p:cNvSpPr>
          <p:nvPr>
            <p:ph type="subTitle" idx="4"/>
          </p:nvPr>
        </p:nvSpPr>
        <p:spPr>
          <a:xfrm>
            <a:off x="3415350" y="2377451"/>
            <a:ext cx="2313300" cy="48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807" name="Google Shape;1807;p53"/>
          <p:cNvSpPr txBox="1">
            <a:spLocks noGrp="1"/>
          </p:cNvSpPr>
          <p:nvPr>
            <p:ph type="title" idx="5"/>
          </p:nvPr>
        </p:nvSpPr>
        <p:spPr>
          <a:xfrm>
            <a:off x="2099356" y="3636902"/>
            <a:ext cx="2313300" cy="329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500"/>
              <a:buNone/>
              <a:defRPr sz="2200">
                <a:solidFill>
                  <a:schemeClr val="accent1"/>
                </a:solidFill>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808" name="Google Shape;1808;p53"/>
          <p:cNvSpPr txBox="1">
            <a:spLocks noGrp="1"/>
          </p:cNvSpPr>
          <p:nvPr>
            <p:ph type="subTitle" idx="6"/>
          </p:nvPr>
        </p:nvSpPr>
        <p:spPr>
          <a:xfrm>
            <a:off x="2099356" y="3984926"/>
            <a:ext cx="2313300" cy="48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809" name="Google Shape;1809;p53"/>
          <p:cNvSpPr txBox="1">
            <a:spLocks noGrp="1"/>
          </p:cNvSpPr>
          <p:nvPr>
            <p:ph type="title" idx="7"/>
          </p:nvPr>
        </p:nvSpPr>
        <p:spPr>
          <a:xfrm>
            <a:off x="4727741" y="3636902"/>
            <a:ext cx="2316900" cy="329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500"/>
              <a:buNone/>
              <a:defRPr sz="2200">
                <a:solidFill>
                  <a:schemeClr val="accent4"/>
                </a:solidFill>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810" name="Google Shape;1810;p53"/>
          <p:cNvSpPr txBox="1">
            <a:spLocks noGrp="1"/>
          </p:cNvSpPr>
          <p:nvPr>
            <p:ph type="subTitle" idx="8"/>
          </p:nvPr>
        </p:nvSpPr>
        <p:spPr>
          <a:xfrm>
            <a:off x="4727741" y="3984926"/>
            <a:ext cx="2316900" cy="48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811" name="Google Shape;1811;p53"/>
          <p:cNvSpPr txBox="1">
            <a:spLocks noGrp="1"/>
          </p:cNvSpPr>
          <p:nvPr>
            <p:ph type="title" idx="9"/>
          </p:nvPr>
        </p:nvSpPr>
        <p:spPr>
          <a:xfrm>
            <a:off x="6045525" y="2029427"/>
            <a:ext cx="2313300" cy="329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500"/>
              <a:buNone/>
              <a:defRPr sz="2200">
                <a:solidFill>
                  <a:schemeClr val="accent2"/>
                </a:solidFill>
              </a:defRPr>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812" name="Google Shape;1812;p53"/>
          <p:cNvSpPr txBox="1">
            <a:spLocks noGrp="1"/>
          </p:cNvSpPr>
          <p:nvPr>
            <p:ph type="subTitle" idx="13"/>
          </p:nvPr>
        </p:nvSpPr>
        <p:spPr>
          <a:xfrm>
            <a:off x="6045525" y="2377451"/>
            <a:ext cx="2313300" cy="48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1813" name="Google Shape;1813;p53"/>
          <p:cNvGrpSpPr/>
          <p:nvPr/>
        </p:nvGrpSpPr>
        <p:grpSpPr>
          <a:xfrm rot="424438">
            <a:off x="232307" y="4155248"/>
            <a:ext cx="1353579" cy="1274881"/>
            <a:chOff x="1404300" y="937325"/>
            <a:chExt cx="1767700" cy="1664925"/>
          </a:xfrm>
        </p:grpSpPr>
        <p:sp>
          <p:nvSpPr>
            <p:cNvPr id="1814" name="Google Shape;1814;p53"/>
            <p:cNvSpPr/>
            <p:nvPr/>
          </p:nvSpPr>
          <p:spPr>
            <a:xfrm>
              <a:off x="2450775" y="1537550"/>
              <a:ext cx="233975" cy="535475"/>
            </a:xfrm>
            <a:custGeom>
              <a:avLst/>
              <a:gdLst/>
              <a:ahLst/>
              <a:cxnLst/>
              <a:rect l="l" t="t" r="r" b="b"/>
              <a:pathLst>
                <a:path w="9359" h="21419" extrusionOk="0">
                  <a:moveTo>
                    <a:pt x="666" y="0"/>
                  </a:moveTo>
                  <a:cubicBezTo>
                    <a:pt x="334" y="0"/>
                    <a:pt x="1" y="265"/>
                    <a:pt x="149" y="661"/>
                  </a:cubicBezTo>
                  <a:cubicBezTo>
                    <a:pt x="2637" y="7531"/>
                    <a:pt x="5667" y="14185"/>
                    <a:pt x="8155" y="21056"/>
                  </a:cubicBezTo>
                  <a:cubicBezTo>
                    <a:pt x="8251" y="21310"/>
                    <a:pt x="8470" y="21419"/>
                    <a:pt x="8687" y="21419"/>
                  </a:cubicBezTo>
                  <a:cubicBezTo>
                    <a:pt x="9025" y="21419"/>
                    <a:pt x="9359" y="21154"/>
                    <a:pt x="9210" y="20758"/>
                  </a:cubicBezTo>
                  <a:cubicBezTo>
                    <a:pt x="6722" y="13888"/>
                    <a:pt x="3692" y="7234"/>
                    <a:pt x="1177" y="363"/>
                  </a:cubicBezTo>
                  <a:cubicBezTo>
                    <a:pt x="1092" y="109"/>
                    <a:pt x="880" y="0"/>
                    <a:pt x="66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5" name="Google Shape;1815;p53"/>
            <p:cNvSpPr/>
            <p:nvPr/>
          </p:nvSpPr>
          <p:spPr>
            <a:xfrm>
              <a:off x="2450150" y="1109250"/>
              <a:ext cx="198025" cy="454125"/>
            </a:xfrm>
            <a:custGeom>
              <a:avLst/>
              <a:gdLst/>
              <a:ahLst/>
              <a:cxnLst/>
              <a:rect l="l" t="t" r="r" b="b"/>
              <a:pathLst>
                <a:path w="7921" h="18165" extrusionOk="0">
                  <a:moveTo>
                    <a:pt x="7266" y="1"/>
                  </a:moveTo>
                  <a:cubicBezTo>
                    <a:pt x="7044" y="1"/>
                    <a:pt x="6817" y="113"/>
                    <a:pt x="6720" y="373"/>
                  </a:cubicBezTo>
                  <a:lnTo>
                    <a:pt x="147" y="17522"/>
                  </a:lnTo>
                  <a:cubicBezTo>
                    <a:pt x="1" y="17912"/>
                    <a:pt x="322" y="18165"/>
                    <a:pt x="655" y="18165"/>
                  </a:cubicBezTo>
                  <a:cubicBezTo>
                    <a:pt x="877" y="18165"/>
                    <a:pt x="1104" y="18052"/>
                    <a:pt x="1202" y="17793"/>
                  </a:cubicBezTo>
                  <a:lnTo>
                    <a:pt x="7775" y="644"/>
                  </a:lnTo>
                  <a:cubicBezTo>
                    <a:pt x="7921" y="254"/>
                    <a:pt x="7599" y="1"/>
                    <a:pt x="726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6" name="Google Shape;1816;p53"/>
            <p:cNvSpPr/>
            <p:nvPr/>
          </p:nvSpPr>
          <p:spPr>
            <a:xfrm>
              <a:off x="1936875" y="1271900"/>
              <a:ext cx="550725" cy="299850"/>
            </a:xfrm>
            <a:custGeom>
              <a:avLst/>
              <a:gdLst/>
              <a:ahLst/>
              <a:cxnLst/>
              <a:rect l="l" t="t" r="r" b="b"/>
              <a:pathLst>
                <a:path w="22029" h="11994" extrusionOk="0">
                  <a:moveTo>
                    <a:pt x="761" y="1"/>
                  </a:moveTo>
                  <a:cubicBezTo>
                    <a:pt x="300" y="1"/>
                    <a:pt x="0" y="718"/>
                    <a:pt x="499" y="1035"/>
                  </a:cubicBezTo>
                  <a:cubicBezTo>
                    <a:pt x="6910" y="5201"/>
                    <a:pt x="14051" y="8609"/>
                    <a:pt x="20948" y="11936"/>
                  </a:cubicBezTo>
                  <a:cubicBezTo>
                    <a:pt x="21035" y="11975"/>
                    <a:pt x="21119" y="11993"/>
                    <a:pt x="21198" y="11993"/>
                  </a:cubicBezTo>
                  <a:cubicBezTo>
                    <a:pt x="21714" y="11993"/>
                    <a:pt x="22029" y="11247"/>
                    <a:pt x="21489" y="10989"/>
                  </a:cubicBezTo>
                  <a:cubicBezTo>
                    <a:pt x="14592" y="7662"/>
                    <a:pt x="7478" y="4254"/>
                    <a:pt x="1040" y="88"/>
                  </a:cubicBezTo>
                  <a:cubicBezTo>
                    <a:pt x="944" y="27"/>
                    <a:pt x="849" y="1"/>
                    <a:pt x="76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7" name="Google Shape;1817;p53"/>
            <p:cNvSpPr/>
            <p:nvPr/>
          </p:nvSpPr>
          <p:spPr>
            <a:xfrm>
              <a:off x="1880700" y="1297000"/>
              <a:ext cx="89625" cy="682925"/>
            </a:xfrm>
            <a:custGeom>
              <a:avLst/>
              <a:gdLst/>
              <a:ahLst/>
              <a:cxnLst/>
              <a:rect l="l" t="t" r="r" b="b"/>
              <a:pathLst>
                <a:path w="3585" h="27317" extrusionOk="0">
                  <a:moveTo>
                    <a:pt x="3065" y="1"/>
                  </a:moveTo>
                  <a:cubicBezTo>
                    <a:pt x="2792" y="1"/>
                    <a:pt x="2503" y="177"/>
                    <a:pt x="2476" y="518"/>
                  </a:cubicBezTo>
                  <a:cubicBezTo>
                    <a:pt x="1799" y="9309"/>
                    <a:pt x="1069" y="18073"/>
                    <a:pt x="41" y="26810"/>
                  </a:cubicBezTo>
                  <a:cubicBezTo>
                    <a:pt x="1" y="27148"/>
                    <a:pt x="258" y="27317"/>
                    <a:pt x="535" y="27317"/>
                  </a:cubicBezTo>
                  <a:cubicBezTo>
                    <a:pt x="812" y="27317"/>
                    <a:pt x="1110" y="27148"/>
                    <a:pt x="1150" y="26810"/>
                  </a:cubicBezTo>
                  <a:cubicBezTo>
                    <a:pt x="2151" y="18073"/>
                    <a:pt x="2881" y="9282"/>
                    <a:pt x="3558" y="518"/>
                  </a:cubicBezTo>
                  <a:cubicBezTo>
                    <a:pt x="3584" y="170"/>
                    <a:pt x="3333" y="1"/>
                    <a:pt x="306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8" name="Google Shape;1818;p53"/>
            <p:cNvSpPr/>
            <p:nvPr/>
          </p:nvSpPr>
          <p:spPr>
            <a:xfrm>
              <a:off x="1877975" y="1536400"/>
              <a:ext cx="607800" cy="445550"/>
            </a:xfrm>
            <a:custGeom>
              <a:avLst/>
              <a:gdLst/>
              <a:ahLst/>
              <a:cxnLst/>
              <a:rect l="l" t="t" r="r" b="b"/>
              <a:pathLst>
                <a:path w="24312" h="17822" extrusionOk="0">
                  <a:moveTo>
                    <a:pt x="23591" y="1"/>
                  </a:moveTo>
                  <a:cubicBezTo>
                    <a:pt x="23499" y="1"/>
                    <a:pt x="23401" y="34"/>
                    <a:pt x="23304" y="112"/>
                  </a:cubicBezTo>
                  <a:cubicBezTo>
                    <a:pt x="15866" y="5900"/>
                    <a:pt x="7832" y="10931"/>
                    <a:pt x="448" y="16774"/>
                  </a:cubicBezTo>
                  <a:cubicBezTo>
                    <a:pt x="1" y="17132"/>
                    <a:pt x="293" y="17822"/>
                    <a:pt x="713" y="17822"/>
                  </a:cubicBezTo>
                  <a:cubicBezTo>
                    <a:pt x="801" y="17822"/>
                    <a:pt x="895" y="17791"/>
                    <a:pt x="989" y="17721"/>
                  </a:cubicBezTo>
                  <a:lnTo>
                    <a:pt x="989" y="17694"/>
                  </a:lnTo>
                  <a:cubicBezTo>
                    <a:pt x="8400" y="11851"/>
                    <a:pt x="16407" y="6820"/>
                    <a:pt x="23845" y="1031"/>
                  </a:cubicBezTo>
                  <a:cubicBezTo>
                    <a:pt x="24312" y="698"/>
                    <a:pt x="24012" y="1"/>
                    <a:pt x="2359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9" name="Google Shape;1819;p53"/>
            <p:cNvSpPr/>
            <p:nvPr/>
          </p:nvSpPr>
          <p:spPr>
            <a:xfrm>
              <a:off x="1876275" y="1954275"/>
              <a:ext cx="808150" cy="119850"/>
            </a:xfrm>
            <a:custGeom>
              <a:avLst/>
              <a:gdLst/>
              <a:ahLst/>
              <a:cxnLst/>
              <a:rect l="l" t="t" r="r" b="b"/>
              <a:pathLst>
                <a:path w="32326" h="4794" extrusionOk="0">
                  <a:moveTo>
                    <a:pt x="873" y="0"/>
                  </a:moveTo>
                  <a:cubicBezTo>
                    <a:pt x="251" y="0"/>
                    <a:pt x="0" y="956"/>
                    <a:pt x="651" y="1060"/>
                  </a:cubicBezTo>
                  <a:cubicBezTo>
                    <a:pt x="6548" y="1817"/>
                    <a:pt x="12444" y="2683"/>
                    <a:pt x="18368" y="3467"/>
                  </a:cubicBezTo>
                  <a:cubicBezTo>
                    <a:pt x="22676" y="4026"/>
                    <a:pt x="27089" y="4793"/>
                    <a:pt x="31452" y="4793"/>
                  </a:cubicBezTo>
                  <a:cubicBezTo>
                    <a:pt x="31527" y="4793"/>
                    <a:pt x="31602" y="4793"/>
                    <a:pt x="31676" y="4793"/>
                  </a:cubicBezTo>
                  <a:cubicBezTo>
                    <a:pt x="32326" y="4738"/>
                    <a:pt x="32326" y="3738"/>
                    <a:pt x="31676" y="3684"/>
                  </a:cubicBezTo>
                  <a:cubicBezTo>
                    <a:pt x="31600" y="3684"/>
                    <a:pt x="31524" y="3684"/>
                    <a:pt x="31448" y="3684"/>
                  </a:cubicBezTo>
                  <a:cubicBezTo>
                    <a:pt x="27005" y="3684"/>
                    <a:pt x="22513" y="2916"/>
                    <a:pt x="18152" y="2331"/>
                  </a:cubicBezTo>
                  <a:cubicBezTo>
                    <a:pt x="12390" y="1601"/>
                    <a:pt x="6683" y="762"/>
                    <a:pt x="949" y="5"/>
                  </a:cubicBezTo>
                  <a:cubicBezTo>
                    <a:pt x="923" y="2"/>
                    <a:pt x="898" y="0"/>
                    <a:pt x="87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0" name="Google Shape;1820;p53"/>
            <p:cNvSpPr/>
            <p:nvPr/>
          </p:nvSpPr>
          <p:spPr>
            <a:xfrm>
              <a:off x="1561650" y="1954025"/>
              <a:ext cx="351875" cy="569450"/>
            </a:xfrm>
            <a:custGeom>
              <a:avLst/>
              <a:gdLst/>
              <a:ahLst/>
              <a:cxnLst/>
              <a:rect l="l" t="t" r="r" b="b"/>
              <a:pathLst>
                <a:path w="14075" h="22778" extrusionOk="0">
                  <a:moveTo>
                    <a:pt x="13321" y="0"/>
                  </a:moveTo>
                  <a:cubicBezTo>
                    <a:pt x="13156" y="0"/>
                    <a:pt x="12992" y="76"/>
                    <a:pt x="12884" y="258"/>
                  </a:cubicBezTo>
                  <a:lnTo>
                    <a:pt x="225" y="21979"/>
                  </a:lnTo>
                  <a:cubicBezTo>
                    <a:pt x="0" y="22391"/>
                    <a:pt x="373" y="22778"/>
                    <a:pt x="741" y="22778"/>
                  </a:cubicBezTo>
                  <a:cubicBezTo>
                    <a:pt x="903" y="22778"/>
                    <a:pt x="1064" y="22702"/>
                    <a:pt x="1172" y="22520"/>
                  </a:cubicBezTo>
                  <a:lnTo>
                    <a:pt x="13831" y="799"/>
                  </a:lnTo>
                  <a:cubicBezTo>
                    <a:pt x="14075" y="387"/>
                    <a:pt x="13695" y="0"/>
                    <a:pt x="1332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1" name="Google Shape;1821;p53"/>
            <p:cNvSpPr/>
            <p:nvPr/>
          </p:nvSpPr>
          <p:spPr>
            <a:xfrm>
              <a:off x="1564275" y="1039275"/>
              <a:ext cx="408375" cy="260700"/>
            </a:xfrm>
            <a:custGeom>
              <a:avLst/>
              <a:gdLst/>
              <a:ahLst/>
              <a:cxnLst/>
              <a:rect l="l" t="t" r="r" b="b"/>
              <a:pathLst>
                <a:path w="16335" h="10428" extrusionOk="0">
                  <a:moveTo>
                    <a:pt x="761" y="1"/>
                  </a:moveTo>
                  <a:cubicBezTo>
                    <a:pt x="300" y="1"/>
                    <a:pt x="0" y="718"/>
                    <a:pt x="499" y="1035"/>
                  </a:cubicBezTo>
                  <a:lnTo>
                    <a:pt x="15295" y="10340"/>
                  </a:lnTo>
                  <a:cubicBezTo>
                    <a:pt x="15391" y="10401"/>
                    <a:pt x="15486" y="10428"/>
                    <a:pt x="15574" y="10428"/>
                  </a:cubicBezTo>
                  <a:cubicBezTo>
                    <a:pt x="16035" y="10428"/>
                    <a:pt x="16335" y="9711"/>
                    <a:pt x="15836" y="9393"/>
                  </a:cubicBezTo>
                  <a:lnTo>
                    <a:pt x="1040" y="88"/>
                  </a:lnTo>
                  <a:cubicBezTo>
                    <a:pt x="944" y="27"/>
                    <a:pt x="849" y="1"/>
                    <a:pt x="76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2" name="Google Shape;1822;p53"/>
            <p:cNvSpPr/>
            <p:nvPr/>
          </p:nvSpPr>
          <p:spPr>
            <a:xfrm>
              <a:off x="2449975" y="1511450"/>
              <a:ext cx="623075" cy="52775"/>
            </a:xfrm>
            <a:custGeom>
              <a:avLst/>
              <a:gdLst/>
              <a:ahLst/>
              <a:cxnLst/>
              <a:rect l="l" t="t" r="r" b="b"/>
              <a:pathLst>
                <a:path w="24923" h="2111" extrusionOk="0">
                  <a:moveTo>
                    <a:pt x="24252" y="0"/>
                  </a:moveTo>
                  <a:cubicBezTo>
                    <a:pt x="24244" y="0"/>
                    <a:pt x="24236" y="0"/>
                    <a:pt x="24228" y="1"/>
                  </a:cubicBezTo>
                  <a:lnTo>
                    <a:pt x="695" y="1028"/>
                  </a:lnTo>
                  <a:cubicBezTo>
                    <a:pt x="0" y="1055"/>
                    <a:pt x="18" y="2111"/>
                    <a:pt x="670" y="2111"/>
                  </a:cubicBezTo>
                  <a:cubicBezTo>
                    <a:pt x="678" y="2111"/>
                    <a:pt x="687" y="2111"/>
                    <a:pt x="695" y="2110"/>
                  </a:cubicBezTo>
                  <a:lnTo>
                    <a:pt x="24228" y="1083"/>
                  </a:lnTo>
                  <a:cubicBezTo>
                    <a:pt x="24922" y="1056"/>
                    <a:pt x="24904" y="0"/>
                    <a:pt x="2425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3" name="Google Shape;1823;p53"/>
            <p:cNvSpPr/>
            <p:nvPr/>
          </p:nvSpPr>
          <p:spPr>
            <a:xfrm>
              <a:off x="1450475" y="1742400"/>
              <a:ext cx="465575" cy="238700"/>
            </a:xfrm>
            <a:custGeom>
              <a:avLst/>
              <a:gdLst/>
              <a:ahLst/>
              <a:cxnLst/>
              <a:rect l="l" t="t" r="r" b="b"/>
              <a:pathLst>
                <a:path w="18623" h="9548" extrusionOk="0">
                  <a:moveTo>
                    <a:pt x="816" y="1"/>
                  </a:moveTo>
                  <a:cubicBezTo>
                    <a:pt x="322" y="1"/>
                    <a:pt x="1" y="736"/>
                    <a:pt x="534" y="1014"/>
                  </a:cubicBezTo>
                  <a:cubicBezTo>
                    <a:pt x="6106" y="4071"/>
                    <a:pt x="11976" y="6451"/>
                    <a:pt x="17548" y="9481"/>
                  </a:cubicBezTo>
                  <a:cubicBezTo>
                    <a:pt x="17637" y="9527"/>
                    <a:pt x="17724" y="9547"/>
                    <a:pt x="17806" y="9547"/>
                  </a:cubicBezTo>
                  <a:cubicBezTo>
                    <a:pt x="18301" y="9547"/>
                    <a:pt x="18622" y="8812"/>
                    <a:pt x="18089" y="8534"/>
                  </a:cubicBezTo>
                  <a:cubicBezTo>
                    <a:pt x="12517" y="5477"/>
                    <a:pt x="6647" y="3097"/>
                    <a:pt x="1075" y="68"/>
                  </a:cubicBezTo>
                  <a:cubicBezTo>
                    <a:pt x="986" y="21"/>
                    <a:pt x="899" y="1"/>
                    <a:pt x="81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4" name="Google Shape;1824;p53"/>
            <p:cNvSpPr/>
            <p:nvPr/>
          </p:nvSpPr>
          <p:spPr>
            <a:xfrm>
              <a:off x="1874275" y="1217950"/>
              <a:ext cx="185325" cy="183975"/>
            </a:xfrm>
            <a:custGeom>
              <a:avLst/>
              <a:gdLst/>
              <a:ahLst/>
              <a:cxnLst/>
              <a:rect l="l" t="t" r="r" b="b"/>
              <a:pathLst>
                <a:path w="7413" h="7359" extrusionOk="0">
                  <a:moveTo>
                    <a:pt x="3703" y="1"/>
                  </a:moveTo>
                  <a:cubicBezTo>
                    <a:pt x="3686" y="1"/>
                    <a:pt x="3669" y="1"/>
                    <a:pt x="3652" y="1"/>
                  </a:cubicBezTo>
                  <a:cubicBezTo>
                    <a:pt x="1624" y="28"/>
                    <a:pt x="1" y="1678"/>
                    <a:pt x="28" y="3734"/>
                  </a:cubicBezTo>
                  <a:cubicBezTo>
                    <a:pt x="55" y="5746"/>
                    <a:pt x="1704" y="7359"/>
                    <a:pt x="3711" y="7359"/>
                  </a:cubicBezTo>
                  <a:cubicBezTo>
                    <a:pt x="3727" y="7359"/>
                    <a:pt x="3744" y="7359"/>
                    <a:pt x="3761" y="7359"/>
                  </a:cubicBezTo>
                  <a:cubicBezTo>
                    <a:pt x="5789" y="7332"/>
                    <a:pt x="7412" y="5655"/>
                    <a:pt x="7385" y="3626"/>
                  </a:cubicBezTo>
                  <a:cubicBezTo>
                    <a:pt x="7358" y="1614"/>
                    <a:pt x="5735" y="1"/>
                    <a:pt x="370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5" name="Google Shape;1825;p53"/>
            <p:cNvSpPr/>
            <p:nvPr/>
          </p:nvSpPr>
          <p:spPr>
            <a:xfrm>
              <a:off x="1486800" y="2418275"/>
              <a:ext cx="185325" cy="183975"/>
            </a:xfrm>
            <a:custGeom>
              <a:avLst/>
              <a:gdLst/>
              <a:ahLst/>
              <a:cxnLst/>
              <a:rect l="l" t="t" r="r" b="b"/>
              <a:pathLst>
                <a:path w="7413" h="7359" extrusionOk="0">
                  <a:moveTo>
                    <a:pt x="3702" y="0"/>
                  </a:moveTo>
                  <a:cubicBezTo>
                    <a:pt x="3686" y="0"/>
                    <a:pt x="3669" y="0"/>
                    <a:pt x="3652" y="1"/>
                  </a:cubicBezTo>
                  <a:cubicBezTo>
                    <a:pt x="1623" y="28"/>
                    <a:pt x="1" y="1678"/>
                    <a:pt x="28" y="3733"/>
                  </a:cubicBezTo>
                  <a:cubicBezTo>
                    <a:pt x="54" y="5745"/>
                    <a:pt x="1704" y="7358"/>
                    <a:pt x="3710" y="7358"/>
                  </a:cubicBezTo>
                  <a:cubicBezTo>
                    <a:pt x="3727" y="7358"/>
                    <a:pt x="3744" y="7358"/>
                    <a:pt x="3760" y="7358"/>
                  </a:cubicBezTo>
                  <a:cubicBezTo>
                    <a:pt x="5789" y="7331"/>
                    <a:pt x="7412" y="5654"/>
                    <a:pt x="7385" y="3625"/>
                  </a:cubicBezTo>
                  <a:cubicBezTo>
                    <a:pt x="7358" y="1613"/>
                    <a:pt x="5708" y="0"/>
                    <a:pt x="370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6" name="Google Shape;1826;p53"/>
            <p:cNvSpPr/>
            <p:nvPr/>
          </p:nvSpPr>
          <p:spPr>
            <a:xfrm>
              <a:off x="2374700" y="1458700"/>
              <a:ext cx="185300" cy="183975"/>
            </a:xfrm>
            <a:custGeom>
              <a:avLst/>
              <a:gdLst/>
              <a:ahLst/>
              <a:cxnLst/>
              <a:rect l="l" t="t" r="r" b="b"/>
              <a:pathLst>
                <a:path w="7412" h="7359" extrusionOk="0">
                  <a:moveTo>
                    <a:pt x="3702" y="0"/>
                  </a:moveTo>
                  <a:cubicBezTo>
                    <a:pt x="3685" y="0"/>
                    <a:pt x="3668" y="1"/>
                    <a:pt x="3652" y="1"/>
                  </a:cubicBezTo>
                  <a:cubicBezTo>
                    <a:pt x="1623" y="28"/>
                    <a:pt x="0" y="1678"/>
                    <a:pt x="27" y="3734"/>
                  </a:cubicBezTo>
                  <a:cubicBezTo>
                    <a:pt x="54" y="5746"/>
                    <a:pt x="1704" y="7358"/>
                    <a:pt x="3710" y="7358"/>
                  </a:cubicBezTo>
                  <a:cubicBezTo>
                    <a:pt x="3727" y="7358"/>
                    <a:pt x="3743" y="7358"/>
                    <a:pt x="3760" y="7358"/>
                  </a:cubicBezTo>
                  <a:cubicBezTo>
                    <a:pt x="5789" y="7331"/>
                    <a:pt x="7412" y="5654"/>
                    <a:pt x="7385" y="3625"/>
                  </a:cubicBezTo>
                  <a:cubicBezTo>
                    <a:pt x="7358" y="1613"/>
                    <a:pt x="5708" y="0"/>
                    <a:pt x="370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7" name="Google Shape;1827;p53"/>
            <p:cNvSpPr/>
            <p:nvPr/>
          </p:nvSpPr>
          <p:spPr>
            <a:xfrm>
              <a:off x="2551175" y="1944225"/>
              <a:ext cx="233325" cy="232000"/>
            </a:xfrm>
            <a:custGeom>
              <a:avLst/>
              <a:gdLst/>
              <a:ahLst/>
              <a:cxnLst/>
              <a:rect l="l" t="t" r="r" b="b"/>
              <a:pathLst>
                <a:path w="9333" h="9280" extrusionOk="0">
                  <a:moveTo>
                    <a:pt x="4649" y="1"/>
                  </a:moveTo>
                  <a:cubicBezTo>
                    <a:pt x="4633" y="1"/>
                    <a:pt x="4616" y="1"/>
                    <a:pt x="4599" y="1"/>
                  </a:cubicBezTo>
                  <a:cubicBezTo>
                    <a:pt x="2030" y="28"/>
                    <a:pt x="1" y="2138"/>
                    <a:pt x="28" y="4708"/>
                  </a:cubicBezTo>
                  <a:cubicBezTo>
                    <a:pt x="55" y="7260"/>
                    <a:pt x="2137" y="9279"/>
                    <a:pt x="4684" y="9279"/>
                  </a:cubicBezTo>
                  <a:cubicBezTo>
                    <a:pt x="4701" y="9279"/>
                    <a:pt x="4718" y="9279"/>
                    <a:pt x="4735" y="9279"/>
                  </a:cubicBezTo>
                  <a:cubicBezTo>
                    <a:pt x="7304" y="9252"/>
                    <a:pt x="9333" y="7142"/>
                    <a:pt x="9306" y="4572"/>
                  </a:cubicBezTo>
                  <a:cubicBezTo>
                    <a:pt x="9279" y="2046"/>
                    <a:pt x="7196" y="1"/>
                    <a:pt x="464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8" name="Google Shape;1828;p53"/>
            <p:cNvSpPr/>
            <p:nvPr/>
          </p:nvSpPr>
          <p:spPr>
            <a:xfrm>
              <a:off x="2938675" y="1409325"/>
              <a:ext cx="233325" cy="232025"/>
            </a:xfrm>
            <a:custGeom>
              <a:avLst/>
              <a:gdLst/>
              <a:ahLst/>
              <a:cxnLst/>
              <a:rect l="l" t="t" r="r" b="b"/>
              <a:pathLst>
                <a:path w="9333" h="9281" extrusionOk="0">
                  <a:moveTo>
                    <a:pt x="4649" y="1"/>
                  </a:moveTo>
                  <a:cubicBezTo>
                    <a:pt x="4632" y="1"/>
                    <a:pt x="4615" y="1"/>
                    <a:pt x="4598" y="1"/>
                  </a:cubicBezTo>
                  <a:cubicBezTo>
                    <a:pt x="2029" y="55"/>
                    <a:pt x="0" y="2165"/>
                    <a:pt x="27" y="4708"/>
                  </a:cubicBezTo>
                  <a:cubicBezTo>
                    <a:pt x="54" y="7244"/>
                    <a:pt x="2110" y="9280"/>
                    <a:pt x="4635" y="9280"/>
                  </a:cubicBezTo>
                  <a:cubicBezTo>
                    <a:pt x="4668" y="9280"/>
                    <a:pt x="4701" y="9280"/>
                    <a:pt x="4734" y="9279"/>
                  </a:cubicBezTo>
                  <a:cubicBezTo>
                    <a:pt x="7303" y="9252"/>
                    <a:pt x="9332" y="7142"/>
                    <a:pt x="9305" y="4600"/>
                  </a:cubicBezTo>
                  <a:cubicBezTo>
                    <a:pt x="9278" y="2047"/>
                    <a:pt x="7196" y="1"/>
                    <a:pt x="464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9" name="Google Shape;1829;p53"/>
            <p:cNvSpPr/>
            <p:nvPr/>
          </p:nvSpPr>
          <p:spPr>
            <a:xfrm>
              <a:off x="1466525" y="937325"/>
              <a:ext cx="234000" cy="231975"/>
            </a:xfrm>
            <a:custGeom>
              <a:avLst/>
              <a:gdLst/>
              <a:ahLst/>
              <a:cxnLst/>
              <a:rect l="l" t="t" r="r" b="b"/>
              <a:pathLst>
                <a:path w="9360" h="9279" extrusionOk="0">
                  <a:moveTo>
                    <a:pt x="4675" y="1"/>
                  </a:moveTo>
                  <a:cubicBezTo>
                    <a:pt x="4659" y="1"/>
                    <a:pt x="4642" y="1"/>
                    <a:pt x="4625" y="1"/>
                  </a:cubicBezTo>
                  <a:cubicBezTo>
                    <a:pt x="2056" y="28"/>
                    <a:pt x="0" y="2138"/>
                    <a:pt x="54" y="4707"/>
                  </a:cubicBezTo>
                  <a:cubicBezTo>
                    <a:pt x="81" y="7260"/>
                    <a:pt x="2163" y="9279"/>
                    <a:pt x="4683" y="9279"/>
                  </a:cubicBezTo>
                  <a:cubicBezTo>
                    <a:pt x="4700" y="9279"/>
                    <a:pt x="4717" y="9279"/>
                    <a:pt x="4734" y="9279"/>
                  </a:cubicBezTo>
                  <a:cubicBezTo>
                    <a:pt x="7303" y="9252"/>
                    <a:pt x="9359" y="7142"/>
                    <a:pt x="9332" y="4572"/>
                  </a:cubicBezTo>
                  <a:cubicBezTo>
                    <a:pt x="9278" y="2046"/>
                    <a:pt x="7195" y="1"/>
                    <a:pt x="467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0" name="Google Shape;1830;p53"/>
            <p:cNvSpPr/>
            <p:nvPr/>
          </p:nvSpPr>
          <p:spPr>
            <a:xfrm>
              <a:off x="2565375" y="1056350"/>
              <a:ext cx="131900" cy="130550"/>
            </a:xfrm>
            <a:custGeom>
              <a:avLst/>
              <a:gdLst/>
              <a:ahLst/>
              <a:cxnLst/>
              <a:rect l="l" t="t" r="r" b="b"/>
              <a:pathLst>
                <a:path w="5276" h="5222" extrusionOk="0">
                  <a:moveTo>
                    <a:pt x="2647" y="0"/>
                  </a:moveTo>
                  <a:cubicBezTo>
                    <a:pt x="2630" y="0"/>
                    <a:pt x="2614" y="0"/>
                    <a:pt x="2598" y="1"/>
                  </a:cubicBezTo>
                  <a:cubicBezTo>
                    <a:pt x="1137" y="28"/>
                    <a:pt x="1" y="1191"/>
                    <a:pt x="1" y="2651"/>
                  </a:cubicBezTo>
                  <a:cubicBezTo>
                    <a:pt x="28" y="4069"/>
                    <a:pt x="1191" y="5221"/>
                    <a:pt x="2629" y="5221"/>
                  </a:cubicBezTo>
                  <a:cubicBezTo>
                    <a:pt x="2646" y="5221"/>
                    <a:pt x="2662" y="5221"/>
                    <a:pt x="2679" y="5221"/>
                  </a:cubicBezTo>
                  <a:cubicBezTo>
                    <a:pt x="4112" y="5221"/>
                    <a:pt x="5276" y="4031"/>
                    <a:pt x="5249" y="2570"/>
                  </a:cubicBezTo>
                  <a:cubicBezTo>
                    <a:pt x="5222" y="1153"/>
                    <a:pt x="4058" y="0"/>
                    <a:pt x="264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1" name="Google Shape;1831;p53"/>
            <p:cNvSpPr/>
            <p:nvPr/>
          </p:nvSpPr>
          <p:spPr>
            <a:xfrm>
              <a:off x="1404300" y="1690650"/>
              <a:ext cx="131900" cy="130550"/>
            </a:xfrm>
            <a:custGeom>
              <a:avLst/>
              <a:gdLst/>
              <a:ahLst/>
              <a:cxnLst/>
              <a:rect l="l" t="t" r="r" b="b"/>
              <a:pathLst>
                <a:path w="5276" h="5222" extrusionOk="0">
                  <a:moveTo>
                    <a:pt x="2673" y="0"/>
                  </a:moveTo>
                  <a:cubicBezTo>
                    <a:pt x="2657" y="0"/>
                    <a:pt x="2641" y="0"/>
                    <a:pt x="2624" y="1"/>
                  </a:cubicBezTo>
                  <a:cubicBezTo>
                    <a:pt x="1164" y="1"/>
                    <a:pt x="1" y="1191"/>
                    <a:pt x="28" y="2651"/>
                  </a:cubicBezTo>
                  <a:cubicBezTo>
                    <a:pt x="54" y="4069"/>
                    <a:pt x="1218" y="5222"/>
                    <a:pt x="2629" y="5222"/>
                  </a:cubicBezTo>
                  <a:cubicBezTo>
                    <a:pt x="2646" y="5222"/>
                    <a:pt x="2662" y="5221"/>
                    <a:pt x="2678" y="5221"/>
                  </a:cubicBezTo>
                  <a:cubicBezTo>
                    <a:pt x="4139" y="5194"/>
                    <a:pt x="5275" y="4031"/>
                    <a:pt x="5275" y="2570"/>
                  </a:cubicBezTo>
                  <a:cubicBezTo>
                    <a:pt x="5248" y="1153"/>
                    <a:pt x="4085" y="0"/>
                    <a:pt x="267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2" name="Google Shape;1832;p53"/>
            <p:cNvSpPr/>
            <p:nvPr/>
          </p:nvSpPr>
          <p:spPr>
            <a:xfrm>
              <a:off x="1829650" y="1902300"/>
              <a:ext cx="131900" cy="130550"/>
            </a:xfrm>
            <a:custGeom>
              <a:avLst/>
              <a:gdLst/>
              <a:ahLst/>
              <a:cxnLst/>
              <a:rect l="l" t="t" r="r" b="b"/>
              <a:pathLst>
                <a:path w="5276" h="5222" extrusionOk="0">
                  <a:moveTo>
                    <a:pt x="2673" y="1"/>
                  </a:moveTo>
                  <a:cubicBezTo>
                    <a:pt x="2657" y="1"/>
                    <a:pt x="2641" y="1"/>
                    <a:pt x="2624" y="1"/>
                  </a:cubicBezTo>
                  <a:cubicBezTo>
                    <a:pt x="1164" y="1"/>
                    <a:pt x="0" y="1191"/>
                    <a:pt x="28" y="2652"/>
                  </a:cubicBezTo>
                  <a:cubicBezTo>
                    <a:pt x="54" y="4069"/>
                    <a:pt x="1218" y="5222"/>
                    <a:pt x="2629" y="5222"/>
                  </a:cubicBezTo>
                  <a:cubicBezTo>
                    <a:pt x="2646" y="5222"/>
                    <a:pt x="2662" y="5222"/>
                    <a:pt x="2678" y="5222"/>
                  </a:cubicBezTo>
                  <a:cubicBezTo>
                    <a:pt x="4139" y="5194"/>
                    <a:pt x="5275" y="4004"/>
                    <a:pt x="5275" y="2571"/>
                  </a:cubicBezTo>
                  <a:cubicBezTo>
                    <a:pt x="5248" y="1153"/>
                    <a:pt x="4085" y="1"/>
                    <a:pt x="267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Caption 1">
  <p:cSld name="CUSTOM_25">
    <p:spTree>
      <p:nvGrpSpPr>
        <p:cNvPr id="1" name="Shape 1896"/>
        <p:cNvGrpSpPr/>
        <p:nvPr/>
      </p:nvGrpSpPr>
      <p:grpSpPr>
        <a:xfrm>
          <a:off x="0" y="0"/>
          <a:ext cx="0" cy="0"/>
          <a:chOff x="0" y="0"/>
          <a:chExt cx="0" cy="0"/>
        </a:xfrm>
      </p:grpSpPr>
      <p:sp>
        <p:nvSpPr>
          <p:cNvPr id="1897" name="Google Shape;1897;p55"/>
          <p:cNvSpPr txBox="1">
            <a:spLocks noGrp="1"/>
          </p:cNvSpPr>
          <p:nvPr>
            <p:ph type="title"/>
          </p:nvPr>
        </p:nvSpPr>
        <p:spPr>
          <a:xfrm>
            <a:off x="4454775" y="1304550"/>
            <a:ext cx="3291300" cy="25344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4800"/>
              <a:buNone/>
              <a:defRPr sz="4000"/>
            </a:lvl1pPr>
            <a:lvl2pPr lvl="1" rtl="0">
              <a:spcBef>
                <a:spcPts val="0"/>
              </a:spcBef>
              <a:spcAft>
                <a:spcPts val="0"/>
              </a:spcAft>
              <a:buSzPts val="4800"/>
              <a:buNone/>
              <a:defRPr sz="4800"/>
            </a:lvl2pPr>
            <a:lvl3pPr lvl="2" rtl="0">
              <a:spcBef>
                <a:spcPts val="0"/>
              </a:spcBef>
              <a:spcAft>
                <a:spcPts val="0"/>
              </a:spcAft>
              <a:buSzPts val="4800"/>
              <a:buNone/>
              <a:defRPr sz="4800"/>
            </a:lvl3pPr>
            <a:lvl4pPr lvl="3" rtl="0">
              <a:spcBef>
                <a:spcPts val="0"/>
              </a:spcBef>
              <a:spcAft>
                <a:spcPts val="0"/>
              </a:spcAft>
              <a:buSzPts val="4800"/>
              <a:buNone/>
              <a:defRPr sz="4800"/>
            </a:lvl4pPr>
            <a:lvl5pPr lvl="4" rtl="0">
              <a:spcBef>
                <a:spcPts val="0"/>
              </a:spcBef>
              <a:spcAft>
                <a:spcPts val="0"/>
              </a:spcAft>
              <a:buSzPts val="4800"/>
              <a:buNone/>
              <a:defRPr sz="4800"/>
            </a:lvl5pPr>
            <a:lvl6pPr lvl="5" rtl="0">
              <a:spcBef>
                <a:spcPts val="0"/>
              </a:spcBef>
              <a:spcAft>
                <a:spcPts val="0"/>
              </a:spcAft>
              <a:buSzPts val="4800"/>
              <a:buNone/>
              <a:defRPr sz="4800"/>
            </a:lvl6pPr>
            <a:lvl7pPr lvl="6" rtl="0">
              <a:spcBef>
                <a:spcPts val="0"/>
              </a:spcBef>
              <a:spcAft>
                <a:spcPts val="0"/>
              </a:spcAft>
              <a:buSzPts val="4800"/>
              <a:buNone/>
              <a:defRPr sz="4800"/>
            </a:lvl7pPr>
            <a:lvl8pPr lvl="7" rtl="0">
              <a:spcBef>
                <a:spcPts val="0"/>
              </a:spcBef>
              <a:spcAft>
                <a:spcPts val="0"/>
              </a:spcAft>
              <a:buSzPts val="4800"/>
              <a:buNone/>
              <a:defRPr sz="4800"/>
            </a:lvl8pPr>
            <a:lvl9pPr lvl="8" rtl="0">
              <a:spcBef>
                <a:spcPts val="0"/>
              </a:spcBef>
              <a:spcAft>
                <a:spcPts val="0"/>
              </a:spcAft>
              <a:buSzPts val="4800"/>
              <a:buNone/>
              <a:defRPr sz="4800"/>
            </a:lvl9pPr>
          </a:lstStyle>
          <a:p>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two columns" type="twoColTx">
  <p:cSld name="TITLE_AND_TWO_COLUMNS">
    <p:spTree>
      <p:nvGrpSpPr>
        <p:cNvPr id="1" name="Shape 116"/>
        <p:cNvGrpSpPr/>
        <p:nvPr/>
      </p:nvGrpSpPr>
      <p:grpSpPr>
        <a:xfrm>
          <a:off x="0" y="0"/>
          <a:ext cx="0" cy="0"/>
          <a:chOff x="0" y="0"/>
          <a:chExt cx="0" cy="0"/>
        </a:xfrm>
      </p:grpSpPr>
      <p:sp>
        <p:nvSpPr>
          <p:cNvPr id="117" name="Google Shape;117;p5"/>
          <p:cNvSpPr txBox="1">
            <a:spLocks noGrp="1"/>
          </p:cNvSpPr>
          <p:nvPr>
            <p:ph type="title"/>
          </p:nvPr>
        </p:nvSpPr>
        <p:spPr>
          <a:xfrm>
            <a:off x="5361833" y="620750"/>
            <a:ext cx="2505600" cy="5589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200"/>
              <a:buNone/>
              <a:defRPr>
                <a:solidFill>
                  <a:schemeClr val="lt2"/>
                </a:solidFill>
              </a:defRPr>
            </a:lvl1pPr>
            <a:lvl2pPr lvl="1" rtl="0">
              <a:spcBef>
                <a:spcPts val="0"/>
              </a:spcBef>
              <a:spcAft>
                <a:spcPts val="0"/>
              </a:spcAft>
              <a:buClr>
                <a:schemeClr val="dk2"/>
              </a:buClr>
              <a:buSzPts val="2800"/>
              <a:buNone/>
              <a:defRPr b="1">
                <a:solidFill>
                  <a:schemeClr val="dk2"/>
                </a:solidFill>
              </a:defRPr>
            </a:lvl2pPr>
            <a:lvl3pPr lvl="2" rtl="0">
              <a:spcBef>
                <a:spcPts val="0"/>
              </a:spcBef>
              <a:spcAft>
                <a:spcPts val="0"/>
              </a:spcAft>
              <a:buClr>
                <a:schemeClr val="dk2"/>
              </a:buClr>
              <a:buSzPts val="2800"/>
              <a:buNone/>
              <a:defRPr b="1">
                <a:solidFill>
                  <a:schemeClr val="dk2"/>
                </a:solidFill>
              </a:defRPr>
            </a:lvl3pPr>
            <a:lvl4pPr lvl="3" rtl="0">
              <a:spcBef>
                <a:spcPts val="0"/>
              </a:spcBef>
              <a:spcAft>
                <a:spcPts val="0"/>
              </a:spcAft>
              <a:buClr>
                <a:schemeClr val="dk2"/>
              </a:buClr>
              <a:buSzPts val="2800"/>
              <a:buNone/>
              <a:defRPr b="1">
                <a:solidFill>
                  <a:schemeClr val="dk2"/>
                </a:solidFill>
              </a:defRPr>
            </a:lvl4pPr>
            <a:lvl5pPr lvl="4" rtl="0">
              <a:spcBef>
                <a:spcPts val="0"/>
              </a:spcBef>
              <a:spcAft>
                <a:spcPts val="0"/>
              </a:spcAft>
              <a:buClr>
                <a:schemeClr val="dk2"/>
              </a:buClr>
              <a:buSzPts val="2800"/>
              <a:buNone/>
              <a:defRPr b="1">
                <a:solidFill>
                  <a:schemeClr val="dk2"/>
                </a:solidFill>
              </a:defRPr>
            </a:lvl5pPr>
            <a:lvl6pPr lvl="5" rtl="0">
              <a:spcBef>
                <a:spcPts val="0"/>
              </a:spcBef>
              <a:spcAft>
                <a:spcPts val="0"/>
              </a:spcAft>
              <a:buClr>
                <a:schemeClr val="dk2"/>
              </a:buClr>
              <a:buSzPts val="2800"/>
              <a:buNone/>
              <a:defRPr b="1">
                <a:solidFill>
                  <a:schemeClr val="dk2"/>
                </a:solidFill>
              </a:defRPr>
            </a:lvl6pPr>
            <a:lvl7pPr lvl="6" rtl="0">
              <a:spcBef>
                <a:spcPts val="0"/>
              </a:spcBef>
              <a:spcAft>
                <a:spcPts val="0"/>
              </a:spcAft>
              <a:buClr>
                <a:schemeClr val="dk2"/>
              </a:buClr>
              <a:buSzPts val="2800"/>
              <a:buNone/>
              <a:defRPr b="1">
                <a:solidFill>
                  <a:schemeClr val="dk2"/>
                </a:solidFill>
              </a:defRPr>
            </a:lvl7pPr>
            <a:lvl8pPr lvl="7" rtl="0">
              <a:spcBef>
                <a:spcPts val="0"/>
              </a:spcBef>
              <a:spcAft>
                <a:spcPts val="0"/>
              </a:spcAft>
              <a:buClr>
                <a:schemeClr val="dk2"/>
              </a:buClr>
              <a:buSzPts val="2800"/>
              <a:buNone/>
              <a:defRPr b="1">
                <a:solidFill>
                  <a:schemeClr val="dk2"/>
                </a:solidFill>
              </a:defRPr>
            </a:lvl8pPr>
            <a:lvl9pPr lvl="8" rtl="0">
              <a:spcBef>
                <a:spcPts val="0"/>
              </a:spcBef>
              <a:spcAft>
                <a:spcPts val="0"/>
              </a:spcAft>
              <a:buClr>
                <a:schemeClr val="dk2"/>
              </a:buClr>
              <a:buSzPts val="2800"/>
              <a:buNone/>
              <a:defRPr b="1">
                <a:solidFill>
                  <a:schemeClr val="dk2"/>
                </a:solidFill>
              </a:defRPr>
            </a:lvl9pPr>
          </a:lstStyle>
          <a:p>
            <a:endParaRPr/>
          </a:p>
        </p:txBody>
      </p:sp>
      <p:sp>
        <p:nvSpPr>
          <p:cNvPr id="118" name="Google Shape;118;p5"/>
          <p:cNvSpPr txBox="1">
            <a:spLocks noGrp="1"/>
          </p:cNvSpPr>
          <p:nvPr>
            <p:ph type="title" idx="2"/>
          </p:nvPr>
        </p:nvSpPr>
        <p:spPr>
          <a:xfrm>
            <a:off x="1276567" y="2682125"/>
            <a:ext cx="2505600" cy="5589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200"/>
              <a:buNone/>
              <a:defRPr/>
            </a:lvl1pPr>
            <a:lvl2pPr lvl="1" rtl="0">
              <a:spcBef>
                <a:spcPts val="0"/>
              </a:spcBef>
              <a:spcAft>
                <a:spcPts val="0"/>
              </a:spcAft>
              <a:buClr>
                <a:schemeClr val="dk2"/>
              </a:buClr>
              <a:buSzPts val="2800"/>
              <a:buNone/>
              <a:defRPr b="1">
                <a:solidFill>
                  <a:schemeClr val="dk2"/>
                </a:solidFill>
              </a:defRPr>
            </a:lvl2pPr>
            <a:lvl3pPr lvl="2" rtl="0">
              <a:spcBef>
                <a:spcPts val="0"/>
              </a:spcBef>
              <a:spcAft>
                <a:spcPts val="0"/>
              </a:spcAft>
              <a:buClr>
                <a:schemeClr val="dk2"/>
              </a:buClr>
              <a:buSzPts val="2800"/>
              <a:buNone/>
              <a:defRPr b="1">
                <a:solidFill>
                  <a:schemeClr val="dk2"/>
                </a:solidFill>
              </a:defRPr>
            </a:lvl3pPr>
            <a:lvl4pPr lvl="3" rtl="0">
              <a:spcBef>
                <a:spcPts val="0"/>
              </a:spcBef>
              <a:spcAft>
                <a:spcPts val="0"/>
              </a:spcAft>
              <a:buClr>
                <a:schemeClr val="dk2"/>
              </a:buClr>
              <a:buSzPts val="2800"/>
              <a:buNone/>
              <a:defRPr b="1">
                <a:solidFill>
                  <a:schemeClr val="dk2"/>
                </a:solidFill>
              </a:defRPr>
            </a:lvl4pPr>
            <a:lvl5pPr lvl="4" rtl="0">
              <a:spcBef>
                <a:spcPts val="0"/>
              </a:spcBef>
              <a:spcAft>
                <a:spcPts val="0"/>
              </a:spcAft>
              <a:buClr>
                <a:schemeClr val="dk2"/>
              </a:buClr>
              <a:buSzPts val="2800"/>
              <a:buNone/>
              <a:defRPr b="1">
                <a:solidFill>
                  <a:schemeClr val="dk2"/>
                </a:solidFill>
              </a:defRPr>
            </a:lvl5pPr>
            <a:lvl6pPr lvl="5" rtl="0">
              <a:spcBef>
                <a:spcPts val="0"/>
              </a:spcBef>
              <a:spcAft>
                <a:spcPts val="0"/>
              </a:spcAft>
              <a:buClr>
                <a:schemeClr val="dk2"/>
              </a:buClr>
              <a:buSzPts val="2800"/>
              <a:buNone/>
              <a:defRPr b="1">
                <a:solidFill>
                  <a:schemeClr val="dk2"/>
                </a:solidFill>
              </a:defRPr>
            </a:lvl6pPr>
            <a:lvl7pPr lvl="6" rtl="0">
              <a:spcBef>
                <a:spcPts val="0"/>
              </a:spcBef>
              <a:spcAft>
                <a:spcPts val="0"/>
              </a:spcAft>
              <a:buClr>
                <a:schemeClr val="dk2"/>
              </a:buClr>
              <a:buSzPts val="2800"/>
              <a:buNone/>
              <a:defRPr b="1">
                <a:solidFill>
                  <a:schemeClr val="dk2"/>
                </a:solidFill>
              </a:defRPr>
            </a:lvl7pPr>
            <a:lvl8pPr lvl="7" rtl="0">
              <a:spcBef>
                <a:spcPts val="0"/>
              </a:spcBef>
              <a:spcAft>
                <a:spcPts val="0"/>
              </a:spcAft>
              <a:buClr>
                <a:schemeClr val="dk2"/>
              </a:buClr>
              <a:buSzPts val="2800"/>
              <a:buNone/>
              <a:defRPr b="1">
                <a:solidFill>
                  <a:schemeClr val="dk2"/>
                </a:solidFill>
              </a:defRPr>
            </a:lvl8pPr>
            <a:lvl9pPr lvl="8" rtl="0">
              <a:spcBef>
                <a:spcPts val="0"/>
              </a:spcBef>
              <a:spcAft>
                <a:spcPts val="0"/>
              </a:spcAft>
              <a:buClr>
                <a:schemeClr val="dk2"/>
              </a:buClr>
              <a:buSzPts val="2800"/>
              <a:buNone/>
              <a:defRPr b="1">
                <a:solidFill>
                  <a:schemeClr val="dk2"/>
                </a:solidFill>
              </a:defRPr>
            </a:lvl9pPr>
          </a:lstStyle>
          <a:p>
            <a:endParaRPr/>
          </a:p>
        </p:txBody>
      </p:sp>
      <p:sp>
        <p:nvSpPr>
          <p:cNvPr id="119" name="Google Shape;119;p5"/>
          <p:cNvSpPr txBox="1">
            <a:spLocks noGrp="1"/>
          </p:cNvSpPr>
          <p:nvPr>
            <p:ph type="subTitle" idx="1"/>
          </p:nvPr>
        </p:nvSpPr>
        <p:spPr>
          <a:xfrm>
            <a:off x="1036567" y="3245950"/>
            <a:ext cx="2985600" cy="1276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800"/>
              <a:buNone/>
              <a:defRPr sz="1600" b="0"/>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120" name="Google Shape;120;p5"/>
          <p:cNvSpPr txBox="1">
            <a:spLocks noGrp="1"/>
          </p:cNvSpPr>
          <p:nvPr>
            <p:ph type="subTitle" idx="3"/>
          </p:nvPr>
        </p:nvSpPr>
        <p:spPr>
          <a:xfrm>
            <a:off x="5121833" y="1179025"/>
            <a:ext cx="2985600" cy="1276800"/>
          </a:xfrm>
          <a:prstGeom prst="rect">
            <a:avLst/>
          </a:prstGeom>
          <a:noFill/>
        </p:spPr>
        <p:txBody>
          <a:bodyPr spcFirstLastPara="1" wrap="square" lIns="91425" tIns="91425" rIns="91425" bIns="91425" anchor="ctr" anchorCtr="0">
            <a:noAutofit/>
          </a:bodyPr>
          <a:lstStyle>
            <a:lvl1pPr lvl="0" algn="ctr" rtl="0">
              <a:lnSpc>
                <a:spcPct val="100000"/>
              </a:lnSpc>
              <a:spcBef>
                <a:spcPts val="0"/>
              </a:spcBef>
              <a:spcAft>
                <a:spcPts val="0"/>
              </a:spcAft>
              <a:buSzPts val="2800"/>
              <a:buNone/>
              <a:defRPr sz="1600" b="0"/>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grpSp>
        <p:nvGrpSpPr>
          <p:cNvPr id="121" name="Google Shape;121;p5"/>
          <p:cNvGrpSpPr/>
          <p:nvPr/>
        </p:nvGrpSpPr>
        <p:grpSpPr>
          <a:xfrm rot="9258730">
            <a:off x="196403" y="4162180"/>
            <a:ext cx="661431" cy="929036"/>
            <a:chOff x="2374700" y="1056350"/>
            <a:chExt cx="797300" cy="1119875"/>
          </a:xfrm>
        </p:grpSpPr>
        <p:sp>
          <p:nvSpPr>
            <p:cNvPr id="122" name="Google Shape;122;p5"/>
            <p:cNvSpPr/>
            <p:nvPr/>
          </p:nvSpPr>
          <p:spPr>
            <a:xfrm>
              <a:off x="2450775" y="1537550"/>
              <a:ext cx="233975" cy="535475"/>
            </a:xfrm>
            <a:custGeom>
              <a:avLst/>
              <a:gdLst/>
              <a:ahLst/>
              <a:cxnLst/>
              <a:rect l="l" t="t" r="r" b="b"/>
              <a:pathLst>
                <a:path w="9359" h="21419" extrusionOk="0">
                  <a:moveTo>
                    <a:pt x="666" y="0"/>
                  </a:moveTo>
                  <a:cubicBezTo>
                    <a:pt x="334" y="0"/>
                    <a:pt x="1" y="265"/>
                    <a:pt x="149" y="661"/>
                  </a:cubicBezTo>
                  <a:cubicBezTo>
                    <a:pt x="2637" y="7531"/>
                    <a:pt x="5667" y="14185"/>
                    <a:pt x="8155" y="21056"/>
                  </a:cubicBezTo>
                  <a:cubicBezTo>
                    <a:pt x="8251" y="21310"/>
                    <a:pt x="8470" y="21419"/>
                    <a:pt x="8687" y="21419"/>
                  </a:cubicBezTo>
                  <a:cubicBezTo>
                    <a:pt x="9025" y="21419"/>
                    <a:pt x="9359" y="21154"/>
                    <a:pt x="9210" y="20758"/>
                  </a:cubicBezTo>
                  <a:cubicBezTo>
                    <a:pt x="6722" y="13888"/>
                    <a:pt x="3692" y="7234"/>
                    <a:pt x="1177" y="363"/>
                  </a:cubicBezTo>
                  <a:cubicBezTo>
                    <a:pt x="1092" y="109"/>
                    <a:pt x="880" y="0"/>
                    <a:pt x="66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5"/>
            <p:cNvSpPr/>
            <p:nvPr/>
          </p:nvSpPr>
          <p:spPr>
            <a:xfrm>
              <a:off x="2450150" y="1109250"/>
              <a:ext cx="198025" cy="454125"/>
            </a:xfrm>
            <a:custGeom>
              <a:avLst/>
              <a:gdLst/>
              <a:ahLst/>
              <a:cxnLst/>
              <a:rect l="l" t="t" r="r" b="b"/>
              <a:pathLst>
                <a:path w="7921" h="18165" extrusionOk="0">
                  <a:moveTo>
                    <a:pt x="7266" y="1"/>
                  </a:moveTo>
                  <a:cubicBezTo>
                    <a:pt x="7044" y="1"/>
                    <a:pt x="6817" y="113"/>
                    <a:pt x="6720" y="373"/>
                  </a:cubicBezTo>
                  <a:lnTo>
                    <a:pt x="147" y="17522"/>
                  </a:lnTo>
                  <a:cubicBezTo>
                    <a:pt x="1" y="17912"/>
                    <a:pt x="322" y="18165"/>
                    <a:pt x="655" y="18165"/>
                  </a:cubicBezTo>
                  <a:cubicBezTo>
                    <a:pt x="877" y="18165"/>
                    <a:pt x="1104" y="18052"/>
                    <a:pt x="1202" y="17793"/>
                  </a:cubicBezTo>
                  <a:lnTo>
                    <a:pt x="7775" y="644"/>
                  </a:lnTo>
                  <a:cubicBezTo>
                    <a:pt x="7921" y="254"/>
                    <a:pt x="7599" y="1"/>
                    <a:pt x="7266"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24;p5"/>
            <p:cNvSpPr/>
            <p:nvPr/>
          </p:nvSpPr>
          <p:spPr>
            <a:xfrm>
              <a:off x="2449975" y="1511450"/>
              <a:ext cx="623075" cy="52775"/>
            </a:xfrm>
            <a:custGeom>
              <a:avLst/>
              <a:gdLst/>
              <a:ahLst/>
              <a:cxnLst/>
              <a:rect l="l" t="t" r="r" b="b"/>
              <a:pathLst>
                <a:path w="24923" h="2111" extrusionOk="0">
                  <a:moveTo>
                    <a:pt x="24252" y="0"/>
                  </a:moveTo>
                  <a:cubicBezTo>
                    <a:pt x="24244" y="0"/>
                    <a:pt x="24236" y="0"/>
                    <a:pt x="24228" y="1"/>
                  </a:cubicBezTo>
                  <a:lnTo>
                    <a:pt x="695" y="1028"/>
                  </a:lnTo>
                  <a:cubicBezTo>
                    <a:pt x="0" y="1055"/>
                    <a:pt x="18" y="2111"/>
                    <a:pt x="670" y="2111"/>
                  </a:cubicBezTo>
                  <a:cubicBezTo>
                    <a:pt x="678" y="2111"/>
                    <a:pt x="687" y="2111"/>
                    <a:pt x="695" y="2110"/>
                  </a:cubicBezTo>
                  <a:lnTo>
                    <a:pt x="24228" y="1083"/>
                  </a:lnTo>
                  <a:cubicBezTo>
                    <a:pt x="24922" y="1056"/>
                    <a:pt x="24904" y="0"/>
                    <a:pt x="2425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125;p5"/>
            <p:cNvSpPr/>
            <p:nvPr/>
          </p:nvSpPr>
          <p:spPr>
            <a:xfrm>
              <a:off x="2374700" y="1458700"/>
              <a:ext cx="185300" cy="183975"/>
            </a:xfrm>
            <a:custGeom>
              <a:avLst/>
              <a:gdLst/>
              <a:ahLst/>
              <a:cxnLst/>
              <a:rect l="l" t="t" r="r" b="b"/>
              <a:pathLst>
                <a:path w="7412" h="7359" extrusionOk="0">
                  <a:moveTo>
                    <a:pt x="3702" y="0"/>
                  </a:moveTo>
                  <a:cubicBezTo>
                    <a:pt x="3685" y="0"/>
                    <a:pt x="3668" y="1"/>
                    <a:pt x="3652" y="1"/>
                  </a:cubicBezTo>
                  <a:cubicBezTo>
                    <a:pt x="1623" y="28"/>
                    <a:pt x="0" y="1678"/>
                    <a:pt x="27" y="3734"/>
                  </a:cubicBezTo>
                  <a:cubicBezTo>
                    <a:pt x="54" y="5746"/>
                    <a:pt x="1704" y="7358"/>
                    <a:pt x="3710" y="7358"/>
                  </a:cubicBezTo>
                  <a:cubicBezTo>
                    <a:pt x="3727" y="7358"/>
                    <a:pt x="3743" y="7358"/>
                    <a:pt x="3760" y="7358"/>
                  </a:cubicBezTo>
                  <a:cubicBezTo>
                    <a:pt x="5789" y="7331"/>
                    <a:pt x="7412" y="5654"/>
                    <a:pt x="7385" y="3625"/>
                  </a:cubicBezTo>
                  <a:cubicBezTo>
                    <a:pt x="7358" y="1613"/>
                    <a:pt x="5708" y="0"/>
                    <a:pt x="370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126;p5"/>
            <p:cNvSpPr/>
            <p:nvPr/>
          </p:nvSpPr>
          <p:spPr>
            <a:xfrm>
              <a:off x="2551175" y="1944225"/>
              <a:ext cx="233325" cy="232000"/>
            </a:xfrm>
            <a:custGeom>
              <a:avLst/>
              <a:gdLst/>
              <a:ahLst/>
              <a:cxnLst/>
              <a:rect l="l" t="t" r="r" b="b"/>
              <a:pathLst>
                <a:path w="9333" h="9280" extrusionOk="0">
                  <a:moveTo>
                    <a:pt x="4649" y="1"/>
                  </a:moveTo>
                  <a:cubicBezTo>
                    <a:pt x="4633" y="1"/>
                    <a:pt x="4616" y="1"/>
                    <a:pt x="4599" y="1"/>
                  </a:cubicBezTo>
                  <a:cubicBezTo>
                    <a:pt x="2030" y="28"/>
                    <a:pt x="1" y="2138"/>
                    <a:pt x="28" y="4708"/>
                  </a:cubicBezTo>
                  <a:cubicBezTo>
                    <a:pt x="55" y="7260"/>
                    <a:pt x="2137" y="9279"/>
                    <a:pt x="4684" y="9279"/>
                  </a:cubicBezTo>
                  <a:cubicBezTo>
                    <a:pt x="4701" y="9279"/>
                    <a:pt x="4718" y="9279"/>
                    <a:pt x="4735" y="9279"/>
                  </a:cubicBezTo>
                  <a:cubicBezTo>
                    <a:pt x="7304" y="9252"/>
                    <a:pt x="9333" y="7142"/>
                    <a:pt x="9306" y="4572"/>
                  </a:cubicBezTo>
                  <a:cubicBezTo>
                    <a:pt x="9279" y="2046"/>
                    <a:pt x="7196" y="1"/>
                    <a:pt x="464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127;p5"/>
            <p:cNvSpPr/>
            <p:nvPr/>
          </p:nvSpPr>
          <p:spPr>
            <a:xfrm>
              <a:off x="2938675" y="1409325"/>
              <a:ext cx="233325" cy="232025"/>
            </a:xfrm>
            <a:custGeom>
              <a:avLst/>
              <a:gdLst/>
              <a:ahLst/>
              <a:cxnLst/>
              <a:rect l="l" t="t" r="r" b="b"/>
              <a:pathLst>
                <a:path w="9333" h="9281" extrusionOk="0">
                  <a:moveTo>
                    <a:pt x="4649" y="1"/>
                  </a:moveTo>
                  <a:cubicBezTo>
                    <a:pt x="4632" y="1"/>
                    <a:pt x="4615" y="1"/>
                    <a:pt x="4598" y="1"/>
                  </a:cubicBezTo>
                  <a:cubicBezTo>
                    <a:pt x="2029" y="55"/>
                    <a:pt x="0" y="2165"/>
                    <a:pt x="27" y="4708"/>
                  </a:cubicBezTo>
                  <a:cubicBezTo>
                    <a:pt x="54" y="7244"/>
                    <a:pt x="2110" y="9280"/>
                    <a:pt x="4635" y="9280"/>
                  </a:cubicBezTo>
                  <a:cubicBezTo>
                    <a:pt x="4668" y="9280"/>
                    <a:pt x="4701" y="9280"/>
                    <a:pt x="4734" y="9279"/>
                  </a:cubicBezTo>
                  <a:cubicBezTo>
                    <a:pt x="7303" y="9252"/>
                    <a:pt x="9332" y="7142"/>
                    <a:pt x="9305" y="4600"/>
                  </a:cubicBezTo>
                  <a:cubicBezTo>
                    <a:pt x="9278" y="2047"/>
                    <a:pt x="7196" y="1"/>
                    <a:pt x="464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128;p5"/>
            <p:cNvSpPr/>
            <p:nvPr/>
          </p:nvSpPr>
          <p:spPr>
            <a:xfrm>
              <a:off x="2565375" y="1056350"/>
              <a:ext cx="131900" cy="130550"/>
            </a:xfrm>
            <a:custGeom>
              <a:avLst/>
              <a:gdLst/>
              <a:ahLst/>
              <a:cxnLst/>
              <a:rect l="l" t="t" r="r" b="b"/>
              <a:pathLst>
                <a:path w="5276" h="5222" extrusionOk="0">
                  <a:moveTo>
                    <a:pt x="2647" y="0"/>
                  </a:moveTo>
                  <a:cubicBezTo>
                    <a:pt x="2630" y="0"/>
                    <a:pt x="2614" y="0"/>
                    <a:pt x="2598" y="1"/>
                  </a:cubicBezTo>
                  <a:cubicBezTo>
                    <a:pt x="1137" y="28"/>
                    <a:pt x="1" y="1191"/>
                    <a:pt x="1" y="2651"/>
                  </a:cubicBezTo>
                  <a:cubicBezTo>
                    <a:pt x="28" y="4069"/>
                    <a:pt x="1191" y="5221"/>
                    <a:pt x="2629" y="5221"/>
                  </a:cubicBezTo>
                  <a:cubicBezTo>
                    <a:pt x="2646" y="5221"/>
                    <a:pt x="2662" y="5221"/>
                    <a:pt x="2679" y="5221"/>
                  </a:cubicBezTo>
                  <a:cubicBezTo>
                    <a:pt x="4112" y="5221"/>
                    <a:pt x="5276" y="4031"/>
                    <a:pt x="5249" y="2570"/>
                  </a:cubicBezTo>
                  <a:cubicBezTo>
                    <a:pt x="5222" y="1153"/>
                    <a:pt x="4058" y="0"/>
                    <a:pt x="264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9" name="Google Shape;129;p5"/>
          <p:cNvGrpSpPr/>
          <p:nvPr/>
        </p:nvGrpSpPr>
        <p:grpSpPr>
          <a:xfrm rot="8696566">
            <a:off x="7922302" y="239448"/>
            <a:ext cx="890573" cy="1081127"/>
            <a:chOff x="3397302" y="3304800"/>
            <a:chExt cx="1031123" cy="1251750"/>
          </a:xfrm>
        </p:grpSpPr>
        <p:sp>
          <p:nvSpPr>
            <p:cNvPr id="130" name="Google Shape;130;p5"/>
            <p:cNvSpPr/>
            <p:nvPr/>
          </p:nvSpPr>
          <p:spPr>
            <a:xfrm>
              <a:off x="3559675" y="3796150"/>
              <a:ext cx="433700" cy="179100"/>
            </a:xfrm>
            <a:custGeom>
              <a:avLst/>
              <a:gdLst/>
              <a:ahLst/>
              <a:cxnLst/>
              <a:rect l="l" t="t" r="r" b="b"/>
              <a:pathLst>
                <a:path w="17348" h="7164" extrusionOk="0">
                  <a:moveTo>
                    <a:pt x="616" y="1"/>
                  </a:moveTo>
                  <a:cubicBezTo>
                    <a:pt x="138" y="1"/>
                    <a:pt x="1" y="819"/>
                    <a:pt x="532" y="1013"/>
                  </a:cubicBezTo>
                  <a:lnTo>
                    <a:pt x="16545" y="7126"/>
                  </a:lnTo>
                  <a:cubicBezTo>
                    <a:pt x="16612" y="7152"/>
                    <a:pt x="16674" y="7164"/>
                    <a:pt x="16732" y="7164"/>
                  </a:cubicBezTo>
                  <a:cubicBezTo>
                    <a:pt x="17210" y="7164"/>
                    <a:pt x="17347" y="6345"/>
                    <a:pt x="16816" y="6152"/>
                  </a:cubicBezTo>
                  <a:lnTo>
                    <a:pt x="803" y="39"/>
                  </a:lnTo>
                  <a:cubicBezTo>
                    <a:pt x="736" y="13"/>
                    <a:pt x="674" y="1"/>
                    <a:pt x="61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131;p5"/>
            <p:cNvSpPr/>
            <p:nvPr/>
          </p:nvSpPr>
          <p:spPr>
            <a:xfrm>
              <a:off x="3713075" y="3949425"/>
              <a:ext cx="287200" cy="502625"/>
            </a:xfrm>
            <a:custGeom>
              <a:avLst/>
              <a:gdLst/>
              <a:ahLst/>
              <a:cxnLst/>
              <a:rect l="l" t="t" r="r" b="b"/>
              <a:pathLst>
                <a:path w="11488" h="20105" extrusionOk="0">
                  <a:moveTo>
                    <a:pt x="10805" y="0"/>
                  </a:moveTo>
                  <a:cubicBezTo>
                    <a:pt x="10652" y="0"/>
                    <a:pt x="10503" y="78"/>
                    <a:pt x="10409" y="264"/>
                  </a:cubicBezTo>
                  <a:cubicBezTo>
                    <a:pt x="7326" y="6702"/>
                    <a:pt x="4134" y="13356"/>
                    <a:pt x="266" y="19361"/>
                  </a:cubicBezTo>
                  <a:cubicBezTo>
                    <a:pt x="1" y="19740"/>
                    <a:pt x="358" y="20105"/>
                    <a:pt x="717" y="20105"/>
                  </a:cubicBezTo>
                  <a:cubicBezTo>
                    <a:pt x="871" y="20105"/>
                    <a:pt x="1026" y="20038"/>
                    <a:pt x="1132" y="19875"/>
                  </a:cubicBezTo>
                  <a:cubicBezTo>
                    <a:pt x="5027" y="13870"/>
                    <a:pt x="8191" y="7216"/>
                    <a:pt x="11302" y="778"/>
                  </a:cubicBezTo>
                  <a:cubicBezTo>
                    <a:pt x="11488" y="370"/>
                    <a:pt x="11138" y="0"/>
                    <a:pt x="1080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132;p5"/>
            <p:cNvSpPr/>
            <p:nvPr/>
          </p:nvSpPr>
          <p:spPr>
            <a:xfrm>
              <a:off x="3735975" y="4426625"/>
              <a:ext cx="646450" cy="82025"/>
            </a:xfrm>
            <a:custGeom>
              <a:avLst/>
              <a:gdLst/>
              <a:ahLst/>
              <a:cxnLst/>
              <a:rect l="l" t="t" r="r" b="b"/>
              <a:pathLst>
                <a:path w="25858" h="3281" extrusionOk="0">
                  <a:moveTo>
                    <a:pt x="625" y="1"/>
                  </a:moveTo>
                  <a:cubicBezTo>
                    <a:pt x="1" y="1"/>
                    <a:pt x="43" y="978"/>
                    <a:pt x="675" y="1030"/>
                  </a:cubicBezTo>
                  <a:cubicBezTo>
                    <a:pt x="8871" y="1626"/>
                    <a:pt x="17067" y="2329"/>
                    <a:pt x="25209" y="3276"/>
                  </a:cubicBezTo>
                  <a:cubicBezTo>
                    <a:pt x="25234" y="3279"/>
                    <a:pt x="25257" y="3280"/>
                    <a:pt x="25280" y="3280"/>
                  </a:cubicBezTo>
                  <a:cubicBezTo>
                    <a:pt x="25857" y="3280"/>
                    <a:pt x="25834" y="2326"/>
                    <a:pt x="25209" y="2248"/>
                  </a:cubicBezTo>
                  <a:cubicBezTo>
                    <a:pt x="17067" y="1328"/>
                    <a:pt x="8871" y="625"/>
                    <a:pt x="675" y="3"/>
                  </a:cubicBezTo>
                  <a:cubicBezTo>
                    <a:pt x="658" y="1"/>
                    <a:pt x="641" y="1"/>
                    <a:pt x="62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133;p5"/>
            <p:cNvSpPr/>
            <p:nvPr/>
          </p:nvSpPr>
          <p:spPr>
            <a:xfrm>
              <a:off x="3960700" y="3948925"/>
              <a:ext cx="422675" cy="560600"/>
            </a:xfrm>
            <a:custGeom>
              <a:avLst/>
              <a:gdLst/>
              <a:ahLst/>
              <a:cxnLst/>
              <a:rect l="l" t="t" r="r" b="b"/>
              <a:pathLst>
                <a:path w="16907" h="22424" extrusionOk="0">
                  <a:moveTo>
                    <a:pt x="693" y="1"/>
                  </a:moveTo>
                  <a:cubicBezTo>
                    <a:pt x="337" y="1"/>
                    <a:pt x="0" y="516"/>
                    <a:pt x="288" y="907"/>
                  </a:cubicBezTo>
                  <a:cubicBezTo>
                    <a:pt x="5698" y="7858"/>
                    <a:pt x="10404" y="15351"/>
                    <a:pt x="15868" y="22248"/>
                  </a:cubicBezTo>
                  <a:cubicBezTo>
                    <a:pt x="15966" y="22372"/>
                    <a:pt x="16082" y="22424"/>
                    <a:pt x="16197" y="22424"/>
                  </a:cubicBezTo>
                  <a:cubicBezTo>
                    <a:pt x="16560" y="22424"/>
                    <a:pt x="16907" y="21908"/>
                    <a:pt x="16599" y="21518"/>
                  </a:cubicBezTo>
                  <a:cubicBezTo>
                    <a:pt x="11135" y="14620"/>
                    <a:pt x="6428" y="7128"/>
                    <a:pt x="1018" y="176"/>
                  </a:cubicBezTo>
                  <a:cubicBezTo>
                    <a:pt x="921" y="53"/>
                    <a:pt x="806" y="1"/>
                    <a:pt x="69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134;p5"/>
            <p:cNvSpPr/>
            <p:nvPr/>
          </p:nvSpPr>
          <p:spPr>
            <a:xfrm>
              <a:off x="3940500" y="3400850"/>
              <a:ext cx="49400" cy="573450"/>
            </a:xfrm>
            <a:custGeom>
              <a:avLst/>
              <a:gdLst/>
              <a:ahLst/>
              <a:cxnLst/>
              <a:rect l="l" t="t" r="r" b="b"/>
              <a:pathLst>
                <a:path w="1976" h="22938" extrusionOk="0">
                  <a:moveTo>
                    <a:pt x="508" y="0"/>
                  </a:moveTo>
                  <a:cubicBezTo>
                    <a:pt x="251" y="0"/>
                    <a:pt x="0" y="162"/>
                    <a:pt x="14" y="487"/>
                  </a:cubicBezTo>
                  <a:lnTo>
                    <a:pt x="961" y="22451"/>
                  </a:lnTo>
                  <a:cubicBezTo>
                    <a:pt x="974" y="22775"/>
                    <a:pt x="1231" y="22938"/>
                    <a:pt x="1481" y="22938"/>
                  </a:cubicBezTo>
                  <a:cubicBezTo>
                    <a:pt x="1732" y="22938"/>
                    <a:pt x="1975" y="22775"/>
                    <a:pt x="1962" y="22451"/>
                  </a:cubicBezTo>
                  <a:lnTo>
                    <a:pt x="1042" y="487"/>
                  </a:lnTo>
                  <a:cubicBezTo>
                    <a:pt x="1028" y="162"/>
                    <a:pt x="765" y="0"/>
                    <a:pt x="508"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135;p5"/>
            <p:cNvSpPr/>
            <p:nvPr/>
          </p:nvSpPr>
          <p:spPr>
            <a:xfrm>
              <a:off x="3665625" y="4343500"/>
              <a:ext cx="173800" cy="171800"/>
            </a:xfrm>
            <a:custGeom>
              <a:avLst/>
              <a:gdLst/>
              <a:ahLst/>
              <a:cxnLst/>
              <a:rect l="l" t="t" r="r" b="b"/>
              <a:pathLst>
                <a:path w="6952" h="6872" extrusionOk="0">
                  <a:moveTo>
                    <a:pt x="3485" y="0"/>
                  </a:moveTo>
                  <a:cubicBezTo>
                    <a:pt x="3469" y="0"/>
                    <a:pt x="3452" y="0"/>
                    <a:pt x="3435" y="1"/>
                  </a:cubicBezTo>
                  <a:cubicBezTo>
                    <a:pt x="1515" y="28"/>
                    <a:pt x="0" y="1569"/>
                    <a:pt x="27" y="3490"/>
                  </a:cubicBezTo>
                  <a:cubicBezTo>
                    <a:pt x="54" y="5367"/>
                    <a:pt x="1595" y="6871"/>
                    <a:pt x="3466" y="6871"/>
                  </a:cubicBezTo>
                  <a:cubicBezTo>
                    <a:pt x="3483" y="6871"/>
                    <a:pt x="3500" y="6871"/>
                    <a:pt x="3516" y="6871"/>
                  </a:cubicBezTo>
                  <a:cubicBezTo>
                    <a:pt x="5410" y="6844"/>
                    <a:pt x="6952" y="5275"/>
                    <a:pt x="6925" y="3382"/>
                  </a:cubicBezTo>
                  <a:cubicBezTo>
                    <a:pt x="6898" y="1505"/>
                    <a:pt x="5356" y="0"/>
                    <a:pt x="348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5"/>
            <p:cNvSpPr/>
            <p:nvPr/>
          </p:nvSpPr>
          <p:spPr>
            <a:xfrm>
              <a:off x="3890800" y="3876225"/>
              <a:ext cx="173125" cy="171800"/>
            </a:xfrm>
            <a:custGeom>
              <a:avLst/>
              <a:gdLst/>
              <a:ahLst/>
              <a:cxnLst/>
              <a:rect l="l" t="t" r="r" b="b"/>
              <a:pathLst>
                <a:path w="6925" h="6872" extrusionOk="0">
                  <a:moveTo>
                    <a:pt x="3458" y="0"/>
                  </a:moveTo>
                  <a:cubicBezTo>
                    <a:pt x="3442" y="0"/>
                    <a:pt x="3425" y="0"/>
                    <a:pt x="3409" y="1"/>
                  </a:cubicBezTo>
                  <a:cubicBezTo>
                    <a:pt x="1515" y="28"/>
                    <a:pt x="0" y="1596"/>
                    <a:pt x="27" y="3490"/>
                  </a:cubicBezTo>
                  <a:cubicBezTo>
                    <a:pt x="27" y="5367"/>
                    <a:pt x="1569" y="6871"/>
                    <a:pt x="3440" y="6871"/>
                  </a:cubicBezTo>
                  <a:cubicBezTo>
                    <a:pt x="3456" y="6871"/>
                    <a:pt x="3473" y="6871"/>
                    <a:pt x="3490" y="6871"/>
                  </a:cubicBezTo>
                  <a:cubicBezTo>
                    <a:pt x="5410" y="6844"/>
                    <a:pt x="6925" y="5275"/>
                    <a:pt x="6898" y="3382"/>
                  </a:cubicBezTo>
                  <a:cubicBezTo>
                    <a:pt x="6871" y="1505"/>
                    <a:pt x="5330" y="0"/>
                    <a:pt x="345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137;p5"/>
            <p:cNvSpPr/>
            <p:nvPr/>
          </p:nvSpPr>
          <p:spPr>
            <a:xfrm>
              <a:off x="3844825" y="3304800"/>
              <a:ext cx="218425" cy="216450"/>
            </a:xfrm>
            <a:custGeom>
              <a:avLst/>
              <a:gdLst/>
              <a:ahLst/>
              <a:cxnLst/>
              <a:rect l="l" t="t" r="r" b="b"/>
              <a:pathLst>
                <a:path w="8737" h="8658" extrusionOk="0">
                  <a:moveTo>
                    <a:pt x="4351" y="1"/>
                  </a:moveTo>
                  <a:cubicBezTo>
                    <a:pt x="4334" y="1"/>
                    <a:pt x="4318" y="1"/>
                    <a:pt x="4301" y="1"/>
                  </a:cubicBezTo>
                  <a:cubicBezTo>
                    <a:pt x="1921" y="28"/>
                    <a:pt x="0" y="2003"/>
                    <a:pt x="27" y="4383"/>
                  </a:cubicBezTo>
                  <a:cubicBezTo>
                    <a:pt x="54" y="6773"/>
                    <a:pt x="2001" y="8657"/>
                    <a:pt x="4359" y="8657"/>
                  </a:cubicBezTo>
                  <a:cubicBezTo>
                    <a:pt x="4375" y="8657"/>
                    <a:pt x="4392" y="8657"/>
                    <a:pt x="4409" y="8657"/>
                  </a:cubicBezTo>
                  <a:cubicBezTo>
                    <a:pt x="6816" y="8630"/>
                    <a:pt x="8737" y="6655"/>
                    <a:pt x="8683" y="4275"/>
                  </a:cubicBezTo>
                  <a:cubicBezTo>
                    <a:pt x="8656" y="1884"/>
                    <a:pt x="6709" y="1"/>
                    <a:pt x="435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138;p5"/>
            <p:cNvSpPr/>
            <p:nvPr/>
          </p:nvSpPr>
          <p:spPr>
            <a:xfrm>
              <a:off x="3397302" y="3664259"/>
              <a:ext cx="231613" cy="229120"/>
            </a:xfrm>
            <a:custGeom>
              <a:avLst/>
              <a:gdLst/>
              <a:ahLst/>
              <a:cxnLst/>
              <a:rect l="l" t="t" r="r" b="b"/>
              <a:pathLst>
                <a:path w="4924" h="4871" extrusionOk="0">
                  <a:moveTo>
                    <a:pt x="2457" y="1"/>
                  </a:moveTo>
                  <a:cubicBezTo>
                    <a:pt x="2441" y="1"/>
                    <a:pt x="2424" y="1"/>
                    <a:pt x="2407" y="1"/>
                  </a:cubicBezTo>
                  <a:cubicBezTo>
                    <a:pt x="1082" y="1"/>
                    <a:pt x="0" y="1110"/>
                    <a:pt x="0" y="2463"/>
                  </a:cubicBezTo>
                  <a:cubicBezTo>
                    <a:pt x="27" y="3799"/>
                    <a:pt x="1109" y="4871"/>
                    <a:pt x="2439" y="4871"/>
                  </a:cubicBezTo>
                  <a:cubicBezTo>
                    <a:pt x="2456" y="4871"/>
                    <a:pt x="2472" y="4870"/>
                    <a:pt x="2489" y="4870"/>
                  </a:cubicBezTo>
                  <a:cubicBezTo>
                    <a:pt x="3841" y="4870"/>
                    <a:pt x="4923" y="3761"/>
                    <a:pt x="4896" y="2409"/>
                  </a:cubicBezTo>
                  <a:cubicBezTo>
                    <a:pt x="4869" y="1073"/>
                    <a:pt x="3787" y="1"/>
                    <a:pt x="245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139;p5"/>
            <p:cNvSpPr/>
            <p:nvPr/>
          </p:nvSpPr>
          <p:spPr>
            <a:xfrm>
              <a:off x="4304650" y="4434125"/>
              <a:ext cx="123775" cy="122425"/>
            </a:xfrm>
            <a:custGeom>
              <a:avLst/>
              <a:gdLst/>
              <a:ahLst/>
              <a:cxnLst/>
              <a:rect l="l" t="t" r="r" b="b"/>
              <a:pathLst>
                <a:path w="4951" h="4897" extrusionOk="0">
                  <a:moveTo>
                    <a:pt x="2435" y="0"/>
                  </a:moveTo>
                  <a:cubicBezTo>
                    <a:pt x="1082" y="27"/>
                    <a:pt x="0" y="1136"/>
                    <a:pt x="28" y="2489"/>
                  </a:cubicBezTo>
                  <a:cubicBezTo>
                    <a:pt x="54" y="3825"/>
                    <a:pt x="1137" y="4897"/>
                    <a:pt x="2466" y="4897"/>
                  </a:cubicBezTo>
                  <a:cubicBezTo>
                    <a:pt x="2483" y="4897"/>
                    <a:pt x="2499" y="4896"/>
                    <a:pt x="2516" y="4896"/>
                  </a:cubicBezTo>
                  <a:cubicBezTo>
                    <a:pt x="3869" y="4896"/>
                    <a:pt x="4950" y="3787"/>
                    <a:pt x="4923" y="2435"/>
                  </a:cubicBezTo>
                  <a:cubicBezTo>
                    <a:pt x="4896" y="1082"/>
                    <a:pt x="3787" y="0"/>
                    <a:pt x="243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Background">
  <p:cSld name="CUSTOM_20">
    <p:spTree>
      <p:nvGrpSpPr>
        <p:cNvPr id="1" name="Shape 1913"/>
        <p:cNvGrpSpPr/>
        <p:nvPr/>
      </p:nvGrpSpPr>
      <p:grpSpPr>
        <a:xfrm>
          <a:off x="0" y="0"/>
          <a:ext cx="0" cy="0"/>
          <a:chOff x="0" y="0"/>
          <a:chExt cx="0" cy="0"/>
        </a:xfrm>
      </p:grpSpPr>
      <p:grpSp>
        <p:nvGrpSpPr>
          <p:cNvPr id="1914" name="Google Shape;1914;p57"/>
          <p:cNvGrpSpPr/>
          <p:nvPr/>
        </p:nvGrpSpPr>
        <p:grpSpPr>
          <a:xfrm rot="1660742">
            <a:off x="-84718" y="-2155874"/>
            <a:ext cx="1595890" cy="6090489"/>
            <a:chOff x="9065175" y="1446600"/>
            <a:chExt cx="682175" cy="2603425"/>
          </a:xfrm>
        </p:grpSpPr>
        <p:sp>
          <p:nvSpPr>
            <p:cNvPr id="1915" name="Google Shape;1915;p57"/>
            <p:cNvSpPr/>
            <p:nvPr/>
          </p:nvSpPr>
          <p:spPr>
            <a:xfrm>
              <a:off x="9086850" y="1508200"/>
              <a:ext cx="610475" cy="2541825"/>
            </a:xfrm>
            <a:custGeom>
              <a:avLst/>
              <a:gdLst/>
              <a:ahLst/>
              <a:cxnLst/>
              <a:rect l="l" t="t" r="r" b="b"/>
              <a:pathLst>
                <a:path w="24419" h="101673" extrusionOk="0">
                  <a:moveTo>
                    <a:pt x="3036" y="0"/>
                  </a:moveTo>
                  <a:cubicBezTo>
                    <a:pt x="2703" y="0"/>
                    <a:pt x="2402" y="267"/>
                    <a:pt x="2402" y="601"/>
                  </a:cubicBezTo>
                  <a:cubicBezTo>
                    <a:pt x="2102" y="9474"/>
                    <a:pt x="7740" y="14010"/>
                    <a:pt x="13143" y="18380"/>
                  </a:cubicBezTo>
                  <a:cubicBezTo>
                    <a:pt x="18280" y="22550"/>
                    <a:pt x="23151" y="26452"/>
                    <a:pt x="22917" y="33824"/>
                  </a:cubicBezTo>
                  <a:cubicBezTo>
                    <a:pt x="22650" y="41997"/>
                    <a:pt x="17346" y="45633"/>
                    <a:pt x="11709" y="49502"/>
                  </a:cubicBezTo>
                  <a:cubicBezTo>
                    <a:pt x="6205" y="53305"/>
                    <a:pt x="534" y="57208"/>
                    <a:pt x="268" y="65614"/>
                  </a:cubicBezTo>
                  <a:cubicBezTo>
                    <a:pt x="1" y="73553"/>
                    <a:pt x="4804" y="77522"/>
                    <a:pt x="9908" y="81725"/>
                  </a:cubicBezTo>
                  <a:cubicBezTo>
                    <a:pt x="15378" y="86229"/>
                    <a:pt x="21049" y="90899"/>
                    <a:pt x="20715" y="101039"/>
                  </a:cubicBezTo>
                  <a:cubicBezTo>
                    <a:pt x="20715" y="101373"/>
                    <a:pt x="20982" y="101673"/>
                    <a:pt x="21316" y="101673"/>
                  </a:cubicBezTo>
                  <a:cubicBezTo>
                    <a:pt x="21683" y="101673"/>
                    <a:pt x="21950" y="101406"/>
                    <a:pt x="21950" y="101072"/>
                  </a:cubicBezTo>
                  <a:cubicBezTo>
                    <a:pt x="22283" y="90265"/>
                    <a:pt x="16146" y="85194"/>
                    <a:pt x="10708" y="80725"/>
                  </a:cubicBezTo>
                  <a:cubicBezTo>
                    <a:pt x="5838" y="76722"/>
                    <a:pt x="1268" y="72952"/>
                    <a:pt x="1502" y="65647"/>
                  </a:cubicBezTo>
                  <a:cubicBezTo>
                    <a:pt x="1769" y="57875"/>
                    <a:pt x="6939" y="54306"/>
                    <a:pt x="12410" y="50536"/>
                  </a:cubicBezTo>
                  <a:cubicBezTo>
                    <a:pt x="18047" y="46633"/>
                    <a:pt x="23851" y="42631"/>
                    <a:pt x="24151" y="33858"/>
                  </a:cubicBezTo>
                  <a:cubicBezTo>
                    <a:pt x="24418" y="25852"/>
                    <a:pt x="19081" y="21549"/>
                    <a:pt x="13944" y="17413"/>
                  </a:cubicBezTo>
                  <a:cubicBezTo>
                    <a:pt x="8507" y="13043"/>
                    <a:pt x="3370" y="8906"/>
                    <a:pt x="3637" y="634"/>
                  </a:cubicBezTo>
                  <a:cubicBezTo>
                    <a:pt x="3637" y="300"/>
                    <a:pt x="3370" y="0"/>
                    <a:pt x="303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6" name="Google Shape;1916;p57"/>
            <p:cNvSpPr/>
            <p:nvPr/>
          </p:nvSpPr>
          <p:spPr>
            <a:xfrm>
              <a:off x="9065175" y="1446600"/>
              <a:ext cx="682175" cy="2586000"/>
            </a:xfrm>
            <a:custGeom>
              <a:avLst/>
              <a:gdLst/>
              <a:ahLst/>
              <a:cxnLst/>
              <a:rect l="l" t="t" r="r" b="b"/>
              <a:pathLst>
                <a:path w="27287" h="103440" extrusionOk="0">
                  <a:moveTo>
                    <a:pt x="25601" y="0"/>
                  </a:moveTo>
                  <a:cubicBezTo>
                    <a:pt x="25266" y="0"/>
                    <a:pt x="24931" y="246"/>
                    <a:pt x="24985" y="696"/>
                  </a:cubicBezTo>
                  <a:cubicBezTo>
                    <a:pt x="25952" y="9969"/>
                    <a:pt x="19948" y="14573"/>
                    <a:pt x="13610" y="19443"/>
                  </a:cubicBezTo>
                  <a:cubicBezTo>
                    <a:pt x="8140" y="23679"/>
                    <a:pt x="2469" y="28016"/>
                    <a:pt x="2202" y="35588"/>
                  </a:cubicBezTo>
                  <a:cubicBezTo>
                    <a:pt x="1902" y="45328"/>
                    <a:pt x="7639" y="49698"/>
                    <a:pt x="13210" y="53901"/>
                  </a:cubicBezTo>
                  <a:cubicBezTo>
                    <a:pt x="18213" y="57704"/>
                    <a:pt x="22983" y="61306"/>
                    <a:pt x="22717" y="68778"/>
                  </a:cubicBezTo>
                  <a:cubicBezTo>
                    <a:pt x="22483" y="76350"/>
                    <a:pt x="17513" y="80020"/>
                    <a:pt x="12242" y="83922"/>
                  </a:cubicBezTo>
                  <a:cubicBezTo>
                    <a:pt x="6405" y="88259"/>
                    <a:pt x="334" y="92762"/>
                    <a:pt x="0" y="102803"/>
                  </a:cubicBezTo>
                  <a:cubicBezTo>
                    <a:pt x="0" y="103136"/>
                    <a:pt x="267" y="103436"/>
                    <a:pt x="601" y="103436"/>
                  </a:cubicBezTo>
                  <a:cubicBezTo>
                    <a:pt x="622" y="103438"/>
                    <a:pt x="642" y="103439"/>
                    <a:pt x="662" y="103439"/>
                  </a:cubicBezTo>
                  <a:cubicBezTo>
                    <a:pt x="997" y="103439"/>
                    <a:pt x="1236" y="103182"/>
                    <a:pt x="1268" y="102836"/>
                  </a:cubicBezTo>
                  <a:cubicBezTo>
                    <a:pt x="1568" y="93429"/>
                    <a:pt x="7372" y="89126"/>
                    <a:pt x="13010" y="84957"/>
                  </a:cubicBezTo>
                  <a:cubicBezTo>
                    <a:pt x="18280" y="81054"/>
                    <a:pt x="23717" y="76951"/>
                    <a:pt x="23984" y="68845"/>
                  </a:cubicBezTo>
                  <a:cubicBezTo>
                    <a:pt x="24251" y="60706"/>
                    <a:pt x="19014" y="56770"/>
                    <a:pt x="13944" y="52934"/>
                  </a:cubicBezTo>
                  <a:cubicBezTo>
                    <a:pt x="8640" y="48897"/>
                    <a:pt x="3169" y="44761"/>
                    <a:pt x="3470" y="35621"/>
                  </a:cubicBezTo>
                  <a:cubicBezTo>
                    <a:pt x="3703" y="28650"/>
                    <a:pt x="8873" y="24680"/>
                    <a:pt x="14377" y="20444"/>
                  </a:cubicBezTo>
                  <a:cubicBezTo>
                    <a:pt x="20715" y="15573"/>
                    <a:pt x="27287" y="10570"/>
                    <a:pt x="26219" y="563"/>
                  </a:cubicBezTo>
                  <a:cubicBezTo>
                    <a:pt x="26173" y="179"/>
                    <a:pt x="25887" y="0"/>
                    <a:pt x="2560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7" name="Google Shape;1917;p57"/>
            <p:cNvSpPr/>
            <p:nvPr/>
          </p:nvSpPr>
          <p:spPr>
            <a:xfrm>
              <a:off x="9240300" y="3247475"/>
              <a:ext cx="393750" cy="199625"/>
            </a:xfrm>
            <a:custGeom>
              <a:avLst/>
              <a:gdLst/>
              <a:ahLst/>
              <a:cxnLst/>
              <a:rect l="l" t="t" r="r" b="b"/>
              <a:pathLst>
                <a:path w="15750" h="7985" extrusionOk="0">
                  <a:moveTo>
                    <a:pt x="15158" y="0"/>
                  </a:moveTo>
                  <a:cubicBezTo>
                    <a:pt x="15101" y="0"/>
                    <a:pt x="15040" y="14"/>
                    <a:pt x="14978" y="46"/>
                  </a:cubicBezTo>
                  <a:lnTo>
                    <a:pt x="401" y="7184"/>
                  </a:lnTo>
                  <a:cubicBezTo>
                    <a:pt x="0" y="7384"/>
                    <a:pt x="134" y="7985"/>
                    <a:pt x="601" y="7985"/>
                  </a:cubicBezTo>
                  <a:cubicBezTo>
                    <a:pt x="668" y="7951"/>
                    <a:pt x="701" y="7951"/>
                    <a:pt x="768" y="7918"/>
                  </a:cubicBezTo>
                  <a:lnTo>
                    <a:pt x="15345" y="813"/>
                  </a:lnTo>
                  <a:cubicBezTo>
                    <a:pt x="15749" y="582"/>
                    <a:pt x="15528" y="0"/>
                    <a:pt x="1515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8" name="Google Shape;1918;p57"/>
            <p:cNvSpPr/>
            <p:nvPr/>
          </p:nvSpPr>
          <p:spPr>
            <a:xfrm>
              <a:off x="9142725" y="3083225"/>
              <a:ext cx="497100" cy="243800"/>
            </a:xfrm>
            <a:custGeom>
              <a:avLst/>
              <a:gdLst/>
              <a:ahLst/>
              <a:cxnLst/>
              <a:rect l="l" t="t" r="r" b="b"/>
              <a:pathLst>
                <a:path w="19884" h="9752" extrusionOk="0">
                  <a:moveTo>
                    <a:pt x="19267" y="1"/>
                  </a:moveTo>
                  <a:cubicBezTo>
                    <a:pt x="19208" y="1"/>
                    <a:pt x="19146" y="14"/>
                    <a:pt x="19081" y="44"/>
                  </a:cubicBezTo>
                  <a:lnTo>
                    <a:pt x="401" y="8951"/>
                  </a:lnTo>
                  <a:cubicBezTo>
                    <a:pt x="1" y="9151"/>
                    <a:pt x="167" y="9718"/>
                    <a:pt x="601" y="9751"/>
                  </a:cubicBezTo>
                  <a:cubicBezTo>
                    <a:pt x="668" y="9751"/>
                    <a:pt x="701" y="9718"/>
                    <a:pt x="768" y="9684"/>
                  </a:cubicBezTo>
                  <a:lnTo>
                    <a:pt x="19448" y="811"/>
                  </a:lnTo>
                  <a:cubicBezTo>
                    <a:pt x="19883" y="608"/>
                    <a:pt x="19662" y="1"/>
                    <a:pt x="1926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9" name="Google Shape;1919;p57"/>
            <p:cNvSpPr/>
            <p:nvPr/>
          </p:nvSpPr>
          <p:spPr>
            <a:xfrm>
              <a:off x="9113550" y="2938925"/>
              <a:ext cx="459600" cy="234650"/>
            </a:xfrm>
            <a:custGeom>
              <a:avLst/>
              <a:gdLst/>
              <a:ahLst/>
              <a:cxnLst/>
              <a:rect l="l" t="t" r="r" b="b"/>
              <a:pathLst>
                <a:path w="18384" h="9386" extrusionOk="0">
                  <a:moveTo>
                    <a:pt x="17794" y="0"/>
                  </a:moveTo>
                  <a:cubicBezTo>
                    <a:pt x="17736" y="0"/>
                    <a:pt x="17675" y="14"/>
                    <a:pt x="17613" y="45"/>
                  </a:cubicBezTo>
                  <a:lnTo>
                    <a:pt x="400" y="8585"/>
                  </a:lnTo>
                  <a:cubicBezTo>
                    <a:pt x="0" y="8785"/>
                    <a:pt x="134" y="9385"/>
                    <a:pt x="601" y="9385"/>
                  </a:cubicBezTo>
                  <a:cubicBezTo>
                    <a:pt x="667" y="9385"/>
                    <a:pt x="734" y="9352"/>
                    <a:pt x="801" y="9319"/>
                  </a:cubicBezTo>
                  <a:lnTo>
                    <a:pt x="17980" y="779"/>
                  </a:lnTo>
                  <a:cubicBezTo>
                    <a:pt x="18384" y="577"/>
                    <a:pt x="18163" y="0"/>
                    <a:pt x="1779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0" name="Google Shape;1920;p57"/>
            <p:cNvSpPr/>
            <p:nvPr/>
          </p:nvSpPr>
          <p:spPr>
            <a:xfrm>
              <a:off x="9164400" y="2824375"/>
              <a:ext cx="297550" cy="156550"/>
            </a:xfrm>
            <a:custGeom>
              <a:avLst/>
              <a:gdLst/>
              <a:ahLst/>
              <a:cxnLst/>
              <a:rect l="l" t="t" r="r" b="b"/>
              <a:pathLst>
                <a:path w="11902" h="6262" extrusionOk="0">
                  <a:moveTo>
                    <a:pt x="11322" y="0"/>
                  </a:moveTo>
                  <a:cubicBezTo>
                    <a:pt x="11256" y="0"/>
                    <a:pt x="11184" y="18"/>
                    <a:pt x="11109" y="58"/>
                  </a:cubicBezTo>
                  <a:lnTo>
                    <a:pt x="368" y="5461"/>
                  </a:lnTo>
                  <a:cubicBezTo>
                    <a:pt x="1" y="5662"/>
                    <a:pt x="134" y="6262"/>
                    <a:pt x="568" y="6262"/>
                  </a:cubicBezTo>
                  <a:cubicBezTo>
                    <a:pt x="635" y="6262"/>
                    <a:pt x="701" y="6229"/>
                    <a:pt x="768" y="6195"/>
                  </a:cubicBezTo>
                  <a:lnTo>
                    <a:pt x="11476" y="791"/>
                  </a:lnTo>
                  <a:cubicBezTo>
                    <a:pt x="11901" y="564"/>
                    <a:pt x="11700" y="0"/>
                    <a:pt x="113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1" name="Google Shape;1921;p57"/>
            <p:cNvSpPr/>
            <p:nvPr/>
          </p:nvSpPr>
          <p:spPr>
            <a:xfrm>
              <a:off x="9388725" y="3076125"/>
              <a:ext cx="261250" cy="134975"/>
            </a:xfrm>
            <a:custGeom>
              <a:avLst/>
              <a:gdLst/>
              <a:ahLst/>
              <a:cxnLst/>
              <a:rect l="l" t="t" r="r" b="b"/>
              <a:pathLst>
                <a:path w="10450" h="5399" extrusionOk="0">
                  <a:moveTo>
                    <a:pt x="9540" y="1"/>
                  </a:moveTo>
                  <a:cubicBezTo>
                    <a:pt x="9456" y="1"/>
                    <a:pt x="9367" y="19"/>
                    <a:pt x="9274" y="61"/>
                  </a:cubicBezTo>
                  <a:lnTo>
                    <a:pt x="601" y="4198"/>
                  </a:lnTo>
                  <a:cubicBezTo>
                    <a:pt x="1" y="4498"/>
                    <a:pt x="201" y="5399"/>
                    <a:pt x="868" y="5399"/>
                  </a:cubicBezTo>
                  <a:cubicBezTo>
                    <a:pt x="968" y="5399"/>
                    <a:pt x="1035" y="5365"/>
                    <a:pt x="1135" y="5332"/>
                  </a:cubicBezTo>
                  <a:lnTo>
                    <a:pt x="9808" y="1196"/>
                  </a:lnTo>
                  <a:cubicBezTo>
                    <a:pt x="10449" y="904"/>
                    <a:pt x="10122" y="1"/>
                    <a:pt x="954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2" name="Google Shape;1922;p57"/>
            <p:cNvSpPr/>
            <p:nvPr/>
          </p:nvSpPr>
          <p:spPr>
            <a:xfrm>
              <a:off x="9332025" y="2929875"/>
              <a:ext cx="253475" cy="135300"/>
            </a:xfrm>
            <a:custGeom>
              <a:avLst/>
              <a:gdLst/>
              <a:ahLst/>
              <a:cxnLst/>
              <a:rect l="l" t="t" r="r" b="b"/>
              <a:pathLst>
                <a:path w="10139" h="5412" extrusionOk="0">
                  <a:moveTo>
                    <a:pt x="9245" y="0"/>
                  </a:moveTo>
                  <a:cubicBezTo>
                    <a:pt x="9150" y="0"/>
                    <a:pt x="9048" y="23"/>
                    <a:pt x="8940" y="74"/>
                  </a:cubicBezTo>
                  <a:lnTo>
                    <a:pt x="568" y="4244"/>
                  </a:lnTo>
                  <a:cubicBezTo>
                    <a:pt x="1" y="4544"/>
                    <a:pt x="201" y="5411"/>
                    <a:pt x="868" y="5411"/>
                  </a:cubicBezTo>
                  <a:cubicBezTo>
                    <a:pt x="968" y="5411"/>
                    <a:pt x="1035" y="5411"/>
                    <a:pt x="1135" y="5344"/>
                  </a:cubicBezTo>
                  <a:lnTo>
                    <a:pt x="9507" y="1175"/>
                  </a:lnTo>
                  <a:cubicBezTo>
                    <a:pt x="10139" y="859"/>
                    <a:pt x="9832" y="0"/>
                    <a:pt x="924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3" name="Google Shape;1923;p57"/>
            <p:cNvSpPr/>
            <p:nvPr/>
          </p:nvSpPr>
          <p:spPr>
            <a:xfrm>
              <a:off x="9305350" y="2816175"/>
              <a:ext cx="167450" cy="93875"/>
            </a:xfrm>
            <a:custGeom>
              <a:avLst/>
              <a:gdLst/>
              <a:ahLst/>
              <a:cxnLst/>
              <a:rect l="l" t="t" r="r" b="b"/>
              <a:pathLst>
                <a:path w="6698" h="3755" extrusionOk="0">
                  <a:moveTo>
                    <a:pt x="5823" y="1"/>
                  </a:moveTo>
                  <a:cubicBezTo>
                    <a:pt x="5724" y="1"/>
                    <a:pt x="5617" y="27"/>
                    <a:pt x="5504" y="85"/>
                  </a:cubicBezTo>
                  <a:lnTo>
                    <a:pt x="567" y="2587"/>
                  </a:lnTo>
                  <a:cubicBezTo>
                    <a:pt x="0" y="2887"/>
                    <a:pt x="200" y="3755"/>
                    <a:pt x="868" y="3755"/>
                  </a:cubicBezTo>
                  <a:cubicBezTo>
                    <a:pt x="968" y="3755"/>
                    <a:pt x="1068" y="3721"/>
                    <a:pt x="1134" y="3688"/>
                  </a:cubicBezTo>
                  <a:lnTo>
                    <a:pt x="6071" y="1186"/>
                  </a:lnTo>
                  <a:cubicBezTo>
                    <a:pt x="6698" y="873"/>
                    <a:pt x="6401" y="1"/>
                    <a:pt x="582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4" name="Google Shape;1924;p57"/>
            <p:cNvSpPr/>
            <p:nvPr/>
          </p:nvSpPr>
          <p:spPr>
            <a:xfrm>
              <a:off x="9427100" y="3236800"/>
              <a:ext cx="221025" cy="117725"/>
            </a:xfrm>
            <a:custGeom>
              <a:avLst/>
              <a:gdLst/>
              <a:ahLst/>
              <a:cxnLst/>
              <a:rect l="l" t="t" r="r" b="b"/>
              <a:pathLst>
                <a:path w="8841" h="4709" extrusionOk="0">
                  <a:moveTo>
                    <a:pt x="7937" y="0"/>
                  </a:moveTo>
                  <a:cubicBezTo>
                    <a:pt x="7844" y="0"/>
                    <a:pt x="7744" y="22"/>
                    <a:pt x="7639" y="72"/>
                  </a:cubicBezTo>
                  <a:lnTo>
                    <a:pt x="601" y="3541"/>
                  </a:lnTo>
                  <a:cubicBezTo>
                    <a:pt x="0" y="3808"/>
                    <a:pt x="201" y="4709"/>
                    <a:pt x="868" y="4709"/>
                  </a:cubicBezTo>
                  <a:cubicBezTo>
                    <a:pt x="968" y="4709"/>
                    <a:pt x="1068" y="4676"/>
                    <a:pt x="1135" y="4642"/>
                  </a:cubicBezTo>
                  <a:lnTo>
                    <a:pt x="8206" y="1206"/>
                  </a:lnTo>
                  <a:cubicBezTo>
                    <a:pt x="8840" y="890"/>
                    <a:pt x="8528" y="0"/>
                    <a:pt x="793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5" name="Google Shape;1925;p57"/>
            <p:cNvSpPr/>
            <p:nvPr/>
          </p:nvSpPr>
          <p:spPr>
            <a:xfrm>
              <a:off x="9149925" y="2478050"/>
              <a:ext cx="373100" cy="190150"/>
            </a:xfrm>
            <a:custGeom>
              <a:avLst/>
              <a:gdLst/>
              <a:ahLst/>
              <a:cxnLst/>
              <a:rect l="l" t="t" r="r" b="b"/>
              <a:pathLst>
                <a:path w="14924" h="7606" extrusionOk="0">
                  <a:moveTo>
                    <a:pt x="623" y="1"/>
                  </a:moveTo>
                  <a:cubicBezTo>
                    <a:pt x="236" y="1"/>
                    <a:pt x="0" y="604"/>
                    <a:pt x="480" y="801"/>
                  </a:cubicBezTo>
                  <a:lnTo>
                    <a:pt x="14156" y="7573"/>
                  </a:lnTo>
                  <a:cubicBezTo>
                    <a:pt x="14223" y="7606"/>
                    <a:pt x="14290" y="7606"/>
                    <a:pt x="14356" y="7606"/>
                  </a:cubicBezTo>
                  <a:cubicBezTo>
                    <a:pt x="14790" y="7606"/>
                    <a:pt x="14923" y="7006"/>
                    <a:pt x="14523" y="6805"/>
                  </a:cubicBezTo>
                  <a:lnTo>
                    <a:pt x="847" y="67"/>
                  </a:lnTo>
                  <a:cubicBezTo>
                    <a:pt x="769" y="21"/>
                    <a:pt x="694" y="1"/>
                    <a:pt x="62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6" name="Google Shape;1926;p57"/>
            <p:cNvSpPr/>
            <p:nvPr/>
          </p:nvSpPr>
          <p:spPr>
            <a:xfrm>
              <a:off x="9130475" y="2302375"/>
              <a:ext cx="494300" cy="252425"/>
            </a:xfrm>
            <a:custGeom>
              <a:avLst/>
              <a:gdLst/>
              <a:ahLst/>
              <a:cxnLst/>
              <a:rect l="l" t="t" r="r" b="b"/>
              <a:pathLst>
                <a:path w="19772" h="10097" extrusionOk="0">
                  <a:moveTo>
                    <a:pt x="605" y="0"/>
                  </a:moveTo>
                  <a:cubicBezTo>
                    <a:pt x="203" y="0"/>
                    <a:pt x="1" y="595"/>
                    <a:pt x="457" y="823"/>
                  </a:cubicBezTo>
                  <a:lnTo>
                    <a:pt x="18970" y="10063"/>
                  </a:lnTo>
                  <a:cubicBezTo>
                    <a:pt x="19037" y="10063"/>
                    <a:pt x="19104" y="10096"/>
                    <a:pt x="19171" y="10096"/>
                  </a:cubicBezTo>
                  <a:cubicBezTo>
                    <a:pt x="19604" y="10096"/>
                    <a:pt x="19771" y="9496"/>
                    <a:pt x="19371" y="9296"/>
                  </a:cubicBezTo>
                  <a:lnTo>
                    <a:pt x="824" y="56"/>
                  </a:lnTo>
                  <a:cubicBezTo>
                    <a:pt x="747" y="17"/>
                    <a:pt x="673" y="0"/>
                    <a:pt x="60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7" name="Google Shape;1927;p57"/>
            <p:cNvSpPr/>
            <p:nvPr/>
          </p:nvSpPr>
          <p:spPr>
            <a:xfrm>
              <a:off x="9197200" y="2152250"/>
              <a:ext cx="473425" cy="241600"/>
            </a:xfrm>
            <a:custGeom>
              <a:avLst/>
              <a:gdLst/>
              <a:ahLst/>
              <a:cxnLst/>
              <a:rect l="l" t="t" r="r" b="b"/>
              <a:pathLst>
                <a:path w="18937" h="9664" extrusionOk="0">
                  <a:moveTo>
                    <a:pt x="615" y="1"/>
                  </a:moveTo>
                  <a:cubicBezTo>
                    <a:pt x="227" y="1"/>
                    <a:pt x="0" y="591"/>
                    <a:pt x="457" y="790"/>
                  </a:cubicBezTo>
                  <a:lnTo>
                    <a:pt x="18169" y="9630"/>
                  </a:lnTo>
                  <a:cubicBezTo>
                    <a:pt x="18203" y="9663"/>
                    <a:pt x="18270" y="9663"/>
                    <a:pt x="18336" y="9663"/>
                  </a:cubicBezTo>
                  <a:cubicBezTo>
                    <a:pt x="18770" y="9663"/>
                    <a:pt x="18937" y="9063"/>
                    <a:pt x="18536" y="8863"/>
                  </a:cubicBezTo>
                  <a:lnTo>
                    <a:pt x="824" y="57"/>
                  </a:lnTo>
                  <a:cubicBezTo>
                    <a:pt x="751" y="18"/>
                    <a:pt x="681" y="1"/>
                    <a:pt x="61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8" name="Google Shape;1928;p57"/>
            <p:cNvSpPr/>
            <p:nvPr/>
          </p:nvSpPr>
          <p:spPr>
            <a:xfrm>
              <a:off x="9303950" y="2040525"/>
              <a:ext cx="343275" cy="177375"/>
            </a:xfrm>
            <a:custGeom>
              <a:avLst/>
              <a:gdLst/>
              <a:ahLst/>
              <a:cxnLst/>
              <a:rect l="l" t="t" r="r" b="b"/>
              <a:pathLst>
                <a:path w="13731" h="7095" extrusionOk="0">
                  <a:moveTo>
                    <a:pt x="615" y="0"/>
                  </a:moveTo>
                  <a:cubicBezTo>
                    <a:pt x="227" y="0"/>
                    <a:pt x="0" y="590"/>
                    <a:pt x="457" y="790"/>
                  </a:cubicBezTo>
                  <a:lnTo>
                    <a:pt x="12965" y="7061"/>
                  </a:lnTo>
                  <a:cubicBezTo>
                    <a:pt x="13024" y="7090"/>
                    <a:pt x="13082" y="7094"/>
                    <a:pt x="13141" y="7094"/>
                  </a:cubicBezTo>
                  <a:lnTo>
                    <a:pt x="13141" y="7094"/>
                  </a:lnTo>
                  <a:cubicBezTo>
                    <a:pt x="13601" y="7087"/>
                    <a:pt x="13730" y="6492"/>
                    <a:pt x="13332" y="6294"/>
                  </a:cubicBezTo>
                  <a:lnTo>
                    <a:pt x="823" y="56"/>
                  </a:lnTo>
                  <a:cubicBezTo>
                    <a:pt x="751" y="17"/>
                    <a:pt x="681" y="0"/>
                    <a:pt x="615" y="0"/>
                  </a:cubicBezTo>
                  <a:close/>
                  <a:moveTo>
                    <a:pt x="13141" y="7094"/>
                  </a:moveTo>
                  <a:lnTo>
                    <a:pt x="13141" y="7094"/>
                  </a:lnTo>
                  <a:cubicBezTo>
                    <a:pt x="13138" y="7094"/>
                    <a:pt x="13135" y="7094"/>
                    <a:pt x="13132" y="7094"/>
                  </a:cubicBezTo>
                  <a:lnTo>
                    <a:pt x="13166" y="7094"/>
                  </a:lnTo>
                  <a:cubicBezTo>
                    <a:pt x="13157" y="7094"/>
                    <a:pt x="13149" y="7094"/>
                    <a:pt x="13141" y="7094"/>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9" name="Google Shape;1929;p57"/>
            <p:cNvSpPr/>
            <p:nvPr/>
          </p:nvSpPr>
          <p:spPr>
            <a:xfrm>
              <a:off x="9290525" y="2032300"/>
              <a:ext cx="207475" cy="112200"/>
            </a:xfrm>
            <a:custGeom>
              <a:avLst/>
              <a:gdLst/>
              <a:ahLst/>
              <a:cxnLst/>
              <a:rect l="l" t="t" r="r" b="b"/>
              <a:pathLst>
                <a:path w="8299" h="4488" extrusionOk="0">
                  <a:moveTo>
                    <a:pt x="885" y="0"/>
                  </a:moveTo>
                  <a:cubicBezTo>
                    <a:pt x="322" y="0"/>
                    <a:pt x="0" y="872"/>
                    <a:pt x="627" y="1185"/>
                  </a:cubicBezTo>
                  <a:lnTo>
                    <a:pt x="7131" y="4421"/>
                  </a:lnTo>
                  <a:cubicBezTo>
                    <a:pt x="7231" y="4454"/>
                    <a:pt x="7331" y="4488"/>
                    <a:pt x="7431" y="4488"/>
                  </a:cubicBezTo>
                  <a:cubicBezTo>
                    <a:pt x="8065" y="4488"/>
                    <a:pt x="8299" y="3587"/>
                    <a:pt x="7698" y="3320"/>
                  </a:cubicBezTo>
                  <a:lnTo>
                    <a:pt x="1194" y="85"/>
                  </a:lnTo>
                  <a:cubicBezTo>
                    <a:pt x="1086" y="26"/>
                    <a:pt x="982" y="0"/>
                    <a:pt x="88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0" name="Google Shape;1930;p57"/>
            <p:cNvSpPr/>
            <p:nvPr/>
          </p:nvSpPr>
          <p:spPr>
            <a:xfrm>
              <a:off x="9190250" y="2146850"/>
              <a:ext cx="247725" cy="132750"/>
            </a:xfrm>
            <a:custGeom>
              <a:avLst/>
              <a:gdLst/>
              <a:ahLst/>
              <a:cxnLst/>
              <a:rect l="l" t="t" r="r" b="b"/>
              <a:pathLst>
                <a:path w="9909" h="5310" extrusionOk="0">
                  <a:moveTo>
                    <a:pt x="904" y="0"/>
                  </a:moveTo>
                  <a:cubicBezTo>
                    <a:pt x="313" y="0"/>
                    <a:pt x="1" y="890"/>
                    <a:pt x="635" y="1207"/>
                  </a:cubicBezTo>
                  <a:lnTo>
                    <a:pt x="8741" y="5243"/>
                  </a:lnTo>
                  <a:cubicBezTo>
                    <a:pt x="8841" y="5276"/>
                    <a:pt x="8941" y="5276"/>
                    <a:pt x="9041" y="5310"/>
                  </a:cubicBezTo>
                  <a:cubicBezTo>
                    <a:pt x="9708" y="5310"/>
                    <a:pt x="9908" y="4409"/>
                    <a:pt x="9308" y="4142"/>
                  </a:cubicBezTo>
                  <a:lnTo>
                    <a:pt x="1202" y="72"/>
                  </a:lnTo>
                  <a:cubicBezTo>
                    <a:pt x="1097" y="22"/>
                    <a:pt x="997" y="0"/>
                    <a:pt x="90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1" name="Google Shape;1931;p57"/>
            <p:cNvSpPr/>
            <p:nvPr/>
          </p:nvSpPr>
          <p:spPr>
            <a:xfrm>
              <a:off x="9121225" y="2297750"/>
              <a:ext cx="229175" cy="123625"/>
            </a:xfrm>
            <a:custGeom>
              <a:avLst/>
              <a:gdLst/>
              <a:ahLst/>
              <a:cxnLst/>
              <a:rect l="l" t="t" r="r" b="b"/>
              <a:pathLst>
                <a:path w="9167" h="4945" extrusionOk="0">
                  <a:moveTo>
                    <a:pt x="900" y="0"/>
                  </a:moveTo>
                  <a:cubicBezTo>
                    <a:pt x="328" y="0"/>
                    <a:pt x="0" y="864"/>
                    <a:pt x="660" y="1208"/>
                  </a:cubicBezTo>
                  <a:lnTo>
                    <a:pt x="8032" y="4878"/>
                  </a:lnTo>
                  <a:cubicBezTo>
                    <a:pt x="8132" y="4911"/>
                    <a:pt x="8199" y="4944"/>
                    <a:pt x="8299" y="4944"/>
                  </a:cubicBezTo>
                  <a:cubicBezTo>
                    <a:pt x="8966" y="4944"/>
                    <a:pt x="9167" y="4044"/>
                    <a:pt x="8599" y="3743"/>
                  </a:cubicBezTo>
                  <a:lnTo>
                    <a:pt x="1194" y="74"/>
                  </a:lnTo>
                  <a:cubicBezTo>
                    <a:pt x="1092" y="23"/>
                    <a:pt x="993" y="0"/>
                    <a:pt x="90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2" name="Google Shape;1932;p57"/>
            <p:cNvSpPr/>
            <p:nvPr/>
          </p:nvSpPr>
          <p:spPr>
            <a:xfrm>
              <a:off x="9143550" y="2472925"/>
              <a:ext cx="201850" cy="109400"/>
            </a:xfrm>
            <a:custGeom>
              <a:avLst/>
              <a:gdLst/>
              <a:ahLst/>
              <a:cxnLst/>
              <a:rect l="l" t="t" r="r" b="b"/>
              <a:pathLst>
                <a:path w="8074" h="4376" extrusionOk="0">
                  <a:moveTo>
                    <a:pt x="914" y="0"/>
                  </a:moveTo>
                  <a:cubicBezTo>
                    <a:pt x="338" y="0"/>
                    <a:pt x="1" y="889"/>
                    <a:pt x="635" y="1206"/>
                  </a:cubicBezTo>
                  <a:lnTo>
                    <a:pt x="6939" y="4308"/>
                  </a:lnTo>
                  <a:cubicBezTo>
                    <a:pt x="7006" y="4342"/>
                    <a:pt x="7106" y="4375"/>
                    <a:pt x="7206" y="4375"/>
                  </a:cubicBezTo>
                  <a:cubicBezTo>
                    <a:pt x="7873" y="4375"/>
                    <a:pt x="8073" y="3475"/>
                    <a:pt x="7473" y="3174"/>
                  </a:cubicBezTo>
                  <a:lnTo>
                    <a:pt x="1202" y="72"/>
                  </a:lnTo>
                  <a:cubicBezTo>
                    <a:pt x="1102" y="22"/>
                    <a:pt x="1005" y="0"/>
                    <a:pt x="91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3" name="Google Shape;1933;p57"/>
            <p:cNvSpPr/>
            <p:nvPr/>
          </p:nvSpPr>
          <p:spPr>
            <a:xfrm>
              <a:off x="9222975" y="3691050"/>
              <a:ext cx="352050" cy="104725"/>
            </a:xfrm>
            <a:custGeom>
              <a:avLst/>
              <a:gdLst/>
              <a:ahLst/>
              <a:cxnLst/>
              <a:rect l="l" t="t" r="r" b="b"/>
              <a:pathLst>
                <a:path w="14082" h="4189" extrusionOk="0">
                  <a:moveTo>
                    <a:pt x="577" y="0"/>
                  </a:moveTo>
                  <a:cubicBezTo>
                    <a:pt x="133" y="0"/>
                    <a:pt x="0" y="693"/>
                    <a:pt x="493" y="816"/>
                  </a:cubicBezTo>
                  <a:lnTo>
                    <a:pt x="13336" y="4152"/>
                  </a:lnTo>
                  <a:lnTo>
                    <a:pt x="13436" y="4152"/>
                  </a:lnTo>
                  <a:lnTo>
                    <a:pt x="13436" y="4185"/>
                  </a:lnTo>
                  <a:cubicBezTo>
                    <a:pt x="13458" y="4188"/>
                    <a:pt x="13479" y="4189"/>
                    <a:pt x="13499" y="4189"/>
                  </a:cubicBezTo>
                  <a:cubicBezTo>
                    <a:pt x="14010" y="4189"/>
                    <a:pt x="14081" y="3415"/>
                    <a:pt x="13536" y="3351"/>
                  </a:cubicBezTo>
                  <a:lnTo>
                    <a:pt x="693" y="15"/>
                  </a:lnTo>
                  <a:cubicBezTo>
                    <a:pt x="653" y="5"/>
                    <a:pt x="614" y="0"/>
                    <a:pt x="57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4" name="Google Shape;1934;p57"/>
            <p:cNvSpPr/>
            <p:nvPr/>
          </p:nvSpPr>
          <p:spPr>
            <a:xfrm>
              <a:off x="9118475" y="3844650"/>
              <a:ext cx="507450" cy="137925"/>
            </a:xfrm>
            <a:custGeom>
              <a:avLst/>
              <a:gdLst/>
              <a:ahLst/>
              <a:cxnLst/>
              <a:rect l="l" t="t" r="r" b="b"/>
              <a:pathLst>
                <a:path w="20298" h="5517" extrusionOk="0">
                  <a:moveTo>
                    <a:pt x="582" y="0"/>
                  </a:moveTo>
                  <a:cubicBezTo>
                    <a:pt x="148" y="0"/>
                    <a:pt x="0" y="684"/>
                    <a:pt x="470" y="810"/>
                  </a:cubicBezTo>
                  <a:lnTo>
                    <a:pt x="19551" y="5513"/>
                  </a:lnTo>
                  <a:lnTo>
                    <a:pt x="19684" y="5513"/>
                  </a:lnTo>
                  <a:cubicBezTo>
                    <a:pt x="19704" y="5516"/>
                    <a:pt x="19724" y="5517"/>
                    <a:pt x="19744" y="5517"/>
                  </a:cubicBezTo>
                  <a:cubicBezTo>
                    <a:pt x="20224" y="5517"/>
                    <a:pt x="20297" y="4743"/>
                    <a:pt x="19784" y="4679"/>
                  </a:cubicBezTo>
                  <a:lnTo>
                    <a:pt x="670" y="9"/>
                  </a:lnTo>
                  <a:cubicBezTo>
                    <a:pt x="640" y="3"/>
                    <a:pt x="611" y="0"/>
                    <a:pt x="58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5" name="Google Shape;1935;p57"/>
            <p:cNvSpPr/>
            <p:nvPr/>
          </p:nvSpPr>
          <p:spPr>
            <a:xfrm>
              <a:off x="9263900" y="1734800"/>
              <a:ext cx="374250" cy="85325"/>
            </a:xfrm>
            <a:custGeom>
              <a:avLst/>
              <a:gdLst/>
              <a:ahLst/>
              <a:cxnLst/>
              <a:rect l="l" t="t" r="r" b="b"/>
              <a:pathLst>
                <a:path w="14970" h="3413" extrusionOk="0">
                  <a:moveTo>
                    <a:pt x="14387" y="1"/>
                  </a:moveTo>
                  <a:cubicBezTo>
                    <a:pt x="14360" y="1"/>
                    <a:pt x="14331" y="4"/>
                    <a:pt x="14301" y="9"/>
                  </a:cubicBezTo>
                  <a:lnTo>
                    <a:pt x="524" y="2578"/>
                  </a:lnTo>
                  <a:cubicBezTo>
                    <a:pt x="1" y="2610"/>
                    <a:pt x="55" y="3413"/>
                    <a:pt x="591" y="3413"/>
                  </a:cubicBezTo>
                  <a:cubicBezTo>
                    <a:pt x="602" y="3413"/>
                    <a:pt x="613" y="3412"/>
                    <a:pt x="624" y="3412"/>
                  </a:cubicBezTo>
                  <a:lnTo>
                    <a:pt x="691" y="3412"/>
                  </a:lnTo>
                  <a:lnTo>
                    <a:pt x="14434" y="843"/>
                  </a:lnTo>
                  <a:cubicBezTo>
                    <a:pt x="14969" y="749"/>
                    <a:pt x="14851" y="1"/>
                    <a:pt x="1438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6" name="Google Shape;1936;p57"/>
            <p:cNvSpPr/>
            <p:nvPr/>
          </p:nvSpPr>
          <p:spPr>
            <a:xfrm>
              <a:off x="9169700" y="1534675"/>
              <a:ext cx="528475" cy="119500"/>
            </a:xfrm>
            <a:custGeom>
              <a:avLst/>
              <a:gdLst/>
              <a:ahLst/>
              <a:cxnLst/>
              <a:rect l="l" t="t" r="r" b="b"/>
              <a:pathLst>
                <a:path w="21139" h="4780" extrusionOk="0">
                  <a:moveTo>
                    <a:pt x="20557" y="0"/>
                  </a:moveTo>
                  <a:cubicBezTo>
                    <a:pt x="20529" y="0"/>
                    <a:pt x="20500" y="3"/>
                    <a:pt x="20470" y="9"/>
                  </a:cubicBezTo>
                  <a:lnTo>
                    <a:pt x="556" y="3945"/>
                  </a:lnTo>
                  <a:cubicBezTo>
                    <a:pt x="0" y="3977"/>
                    <a:pt x="53" y="4780"/>
                    <a:pt x="590" y="4780"/>
                  </a:cubicBezTo>
                  <a:cubicBezTo>
                    <a:pt x="601" y="4780"/>
                    <a:pt x="612" y="4779"/>
                    <a:pt x="623" y="4779"/>
                  </a:cubicBezTo>
                  <a:lnTo>
                    <a:pt x="723" y="4779"/>
                  </a:lnTo>
                  <a:lnTo>
                    <a:pt x="20604" y="842"/>
                  </a:lnTo>
                  <a:cubicBezTo>
                    <a:pt x="21139" y="748"/>
                    <a:pt x="21021" y="0"/>
                    <a:pt x="2055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7" name="Google Shape;1937;p57"/>
            <p:cNvSpPr/>
            <p:nvPr/>
          </p:nvSpPr>
          <p:spPr>
            <a:xfrm>
              <a:off x="9476850" y="1529725"/>
              <a:ext cx="228000" cy="67775"/>
            </a:xfrm>
            <a:custGeom>
              <a:avLst/>
              <a:gdLst/>
              <a:ahLst/>
              <a:cxnLst/>
              <a:rect l="l" t="t" r="r" b="b"/>
              <a:pathLst>
                <a:path w="9120" h="2711" extrusionOk="0">
                  <a:moveTo>
                    <a:pt x="8245" y="0"/>
                  </a:moveTo>
                  <a:cubicBezTo>
                    <a:pt x="8215" y="0"/>
                    <a:pt x="8183" y="2"/>
                    <a:pt x="8151" y="6"/>
                  </a:cubicBezTo>
                  <a:lnTo>
                    <a:pt x="812" y="1441"/>
                  </a:lnTo>
                  <a:cubicBezTo>
                    <a:pt x="0" y="1538"/>
                    <a:pt x="106" y="2711"/>
                    <a:pt x="882" y="2711"/>
                  </a:cubicBezTo>
                  <a:cubicBezTo>
                    <a:pt x="902" y="2711"/>
                    <a:pt x="924" y="2710"/>
                    <a:pt x="946" y="2708"/>
                  </a:cubicBezTo>
                  <a:lnTo>
                    <a:pt x="1046" y="2675"/>
                  </a:lnTo>
                  <a:lnTo>
                    <a:pt x="8384" y="1241"/>
                  </a:lnTo>
                  <a:cubicBezTo>
                    <a:pt x="9119" y="1049"/>
                    <a:pt x="8936" y="0"/>
                    <a:pt x="824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8" name="Google Shape;1938;p57"/>
            <p:cNvSpPr/>
            <p:nvPr/>
          </p:nvSpPr>
          <p:spPr>
            <a:xfrm>
              <a:off x="9443500" y="1728925"/>
              <a:ext cx="201925" cy="61225"/>
            </a:xfrm>
            <a:custGeom>
              <a:avLst/>
              <a:gdLst/>
              <a:ahLst/>
              <a:cxnLst/>
              <a:rect l="l" t="t" r="r" b="b"/>
              <a:pathLst>
                <a:path w="8077" h="2449" extrusionOk="0">
                  <a:moveTo>
                    <a:pt x="7202" y="1"/>
                  </a:moveTo>
                  <a:cubicBezTo>
                    <a:pt x="7164" y="1"/>
                    <a:pt x="7124" y="4"/>
                    <a:pt x="7083" y="11"/>
                  </a:cubicBezTo>
                  <a:lnTo>
                    <a:pt x="812" y="1178"/>
                  </a:lnTo>
                  <a:cubicBezTo>
                    <a:pt x="0" y="1276"/>
                    <a:pt x="105" y="2448"/>
                    <a:pt x="881" y="2448"/>
                  </a:cubicBezTo>
                  <a:cubicBezTo>
                    <a:pt x="902" y="2448"/>
                    <a:pt x="924" y="2448"/>
                    <a:pt x="946" y="2446"/>
                  </a:cubicBezTo>
                  <a:lnTo>
                    <a:pt x="1046" y="2412"/>
                  </a:lnTo>
                  <a:lnTo>
                    <a:pt x="7317" y="1245"/>
                  </a:lnTo>
                  <a:cubicBezTo>
                    <a:pt x="8076" y="1118"/>
                    <a:pt x="7905" y="1"/>
                    <a:pt x="720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9" name="Google Shape;1939;p57"/>
            <p:cNvSpPr/>
            <p:nvPr/>
          </p:nvSpPr>
          <p:spPr>
            <a:xfrm>
              <a:off x="9206800" y="3682525"/>
              <a:ext cx="200350" cy="70775"/>
            </a:xfrm>
            <a:custGeom>
              <a:avLst/>
              <a:gdLst/>
              <a:ahLst/>
              <a:cxnLst/>
              <a:rect l="l" t="t" r="r" b="b"/>
              <a:pathLst>
                <a:path w="8014" h="2831" extrusionOk="0">
                  <a:moveTo>
                    <a:pt x="866" y="0"/>
                  </a:moveTo>
                  <a:cubicBezTo>
                    <a:pt x="200" y="0"/>
                    <a:pt x="1" y="1039"/>
                    <a:pt x="740" y="1224"/>
                  </a:cubicBezTo>
                  <a:lnTo>
                    <a:pt x="6911" y="2791"/>
                  </a:lnTo>
                  <a:lnTo>
                    <a:pt x="7078" y="2791"/>
                  </a:lnTo>
                  <a:lnTo>
                    <a:pt x="7044" y="2825"/>
                  </a:lnTo>
                  <a:cubicBezTo>
                    <a:pt x="7076" y="2829"/>
                    <a:pt x="7107" y="2830"/>
                    <a:pt x="7136" y="2830"/>
                  </a:cubicBezTo>
                  <a:cubicBezTo>
                    <a:pt x="7890" y="2830"/>
                    <a:pt x="8014" y="1653"/>
                    <a:pt x="7211" y="1557"/>
                  </a:cubicBezTo>
                  <a:lnTo>
                    <a:pt x="1040" y="23"/>
                  </a:lnTo>
                  <a:cubicBezTo>
                    <a:pt x="979" y="7"/>
                    <a:pt x="921" y="0"/>
                    <a:pt x="86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0" name="Google Shape;1940;p57"/>
            <p:cNvSpPr/>
            <p:nvPr/>
          </p:nvSpPr>
          <p:spPr>
            <a:xfrm>
              <a:off x="9106700" y="3838475"/>
              <a:ext cx="275425" cy="89950"/>
            </a:xfrm>
            <a:custGeom>
              <a:avLst/>
              <a:gdLst/>
              <a:ahLst/>
              <a:cxnLst/>
              <a:rect l="l" t="t" r="r" b="b"/>
              <a:pathLst>
                <a:path w="11017" h="3598" extrusionOk="0">
                  <a:moveTo>
                    <a:pt x="871" y="1"/>
                  </a:moveTo>
                  <a:cubicBezTo>
                    <a:pt x="202" y="1"/>
                    <a:pt x="0" y="1072"/>
                    <a:pt x="741" y="1257"/>
                  </a:cubicBezTo>
                  <a:lnTo>
                    <a:pt x="9914" y="3558"/>
                  </a:lnTo>
                  <a:lnTo>
                    <a:pt x="10081" y="3558"/>
                  </a:lnTo>
                  <a:lnTo>
                    <a:pt x="10081" y="3592"/>
                  </a:lnTo>
                  <a:cubicBezTo>
                    <a:pt x="10113" y="3596"/>
                    <a:pt x="10143" y="3597"/>
                    <a:pt x="10173" y="3597"/>
                  </a:cubicBezTo>
                  <a:cubicBezTo>
                    <a:pt x="10924" y="3597"/>
                    <a:pt x="11017" y="2420"/>
                    <a:pt x="10215" y="2324"/>
                  </a:cubicBezTo>
                  <a:lnTo>
                    <a:pt x="1041" y="23"/>
                  </a:lnTo>
                  <a:cubicBezTo>
                    <a:pt x="982" y="8"/>
                    <a:pt x="925" y="1"/>
                    <a:pt x="87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41" name="Google Shape;1941;p57"/>
          <p:cNvGrpSpPr/>
          <p:nvPr/>
        </p:nvGrpSpPr>
        <p:grpSpPr>
          <a:xfrm rot="8100000">
            <a:off x="8237768" y="63758"/>
            <a:ext cx="661422" cy="929023"/>
            <a:chOff x="2374700" y="1056350"/>
            <a:chExt cx="797300" cy="1119875"/>
          </a:xfrm>
        </p:grpSpPr>
        <p:sp>
          <p:nvSpPr>
            <p:cNvPr id="1942" name="Google Shape;1942;p57"/>
            <p:cNvSpPr/>
            <p:nvPr/>
          </p:nvSpPr>
          <p:spPr>
            <a:xfrm>
              <a:off x="2450775" y="1537550"/>
              <a:ext cx="233975" cy="535475"/>
            </a:xfrm>
            <a:custGeom>
              <a:avLst/>
              <a:gdLst/>
              <a:ahLst/>
              <a:cxnLst/>
              <a:rect l="l" t="t" r="r" b="b"/>
              <a:pathLst>
                <a:path w="9359" h="21419" extrusionOk="0">
                  <a:moveTo>
                    <a:pt x="666" y="0"/>
                  </a:moveTo>
                  <a:cubicBezTo>
                    <a:pt x="334" y="0"/>
                    <a:pt x="1" y="265"/>
                    <a:pt x="149" y="661"/>
                  </a:cubicBezTo>
                  <a:cubicBezTo>
                    <a:pt x="2637" y="7531"/>
                    <a:pt x="5667" y="14185"/>
                    <a:pt x="8155" y="21056"/>
                  </a:cubicBezTo>
                  <a:cubicBezTo>
                    <a:pt x="8251" y="21310"/>
                    <a:pt x="8470" y="21419"/>
                    <a:pt x="8687" y="21419"/>
                  </a:cubicBezTo>
                  <a:cubicBezTo>
                    <a:pt x="9025" y="21419"/>
                    <a:pt x="9359" y="21154"/>
                    <a:pt x="9210" y="20758"/>
                  </a:cubicBezTo>
                  <a:cubicBezTo>
                    <a:pt x="6722" y="13888"/>
                    <a:pt x="3692" y="7234"/>
                    <a:pt x="1177" y="363"/>
                  </a:cubicBezTo>
                  <a:cubicBezTo>
                    <a:pt x="1092" y="109"/>
                    <a:pt x="880" y="0"/>
                    <a:pt x="66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3" name="Google Shape;1943;p57"/>
            <p:cNvSpPr/>
            <p:nvPr/>
          </p:nvSpPr>
          <p:spPr>
            <a:xfrm>
              <a:off x="2450150" y="1109250"/>
              <a:ext cx="198025" cy="454125"/>
            </a:xfrm>
            <a:custGeom>
              <a:avLst/>
              <a:gdLst/>
              <a:ahLst/>
              <a:cxnLst/>
              <a:rect l="l" t="t" r="r" b="b"/>
              <a:pathLst>
                <a:path w="7921" h="18165" extrusionOk="0">
                  <a:moveTo>
                    <a:pt x="7266" y="1"/>
                  </a:moveTo>
                  <a:cubicBezTo>
                    <a:pt x="7044" y="1"/>
                    <a:pt x="6817" y="113"/>
                    <a:pt x="6720" y="373"/>
                  </a:cubicBezTo>
                  <a:lnTo>
                    <a:pt x="147" y="17522"/>
                  </a:lnTo>
                  <a:cubicBezTo>
                    <a:pt x="1" y="17912"/>
                    <a:pt x="322" y="18165"/>
                    <a:pt x="655" y="18165"/>
                  </a:cubicBezTo>
                  <a:cubicBezTo>
                    <a:pt x="877" y="18165"/>
                    <a:pt x="1104" y="18052"/>
                    <a:pt x="1202" y="17793"/>
                  </a:cubicBezTo>
                  <a:lnTo>
                    <a:pt x="7775" y="644"/>
                  </a:lnTo>
                  <a:cubicBezTo>
                    <a:pt x="7921" y="254"/>
                    <a:pt x="7599" y="1"/>
                    <a:pt x="726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4" name="Google Shape;1944;p57"/>
            <p:cNvSpPr/>
            <p:nvPr/>
          </p:nvSpPr>
          <p:spPr>
            <a:xfrm>
              <a:off x="2449975" y="1511450"/>
              <a:ext cx="623075" cy="52775"/>
            </a:xfrm>
            <a:custGeom>
              <a:avLst/>
              <a:gdLst/>
              <a:ahLst/>
              <a:cxnLst/>
              <a:rect l="l" t="t" r="r" b="b"/>
              <a:pathLst>
                <a:path w="24923" h="2111" extrusionOk="0">
                  <a:moveTo>
                    <a:pt x="24252" y="0"/>
                  </a:moveTo>
                  <a:cubicBezTo>
                    <a:pt x="24244" y="0"/>
                    <a:pt x="24236" y="0"/>
                    <a:pt x="24228" y="1"/>
                  </a:cubicBezTo>
                  <a:lnTo>
                    <a:pt x="695" y="1028"/>
                  </a:lnTo>
                  <a:cubicBezTo>
                    <a:pt x="0" y="1055"/>
                    <a:pt x="18" y="2111"/>
                    <a:pt x="670" y="2111"/>
                  </a:cubicBezTo>
                  <a:cubicBezTo>
                    <a:pt x="678" y="2111"/>
                    <a:pt x="687" y="2111"/>
                    <a:pt x="695" y="2110"/>
                  </a:cubicBezTo>
                  <a:lnTo>
                    <a:pt x="24228" y="1083"/>
                  </a:lnTo>
                  <a:cubicBezTo>
                    <a:pt x="24922" y="1056"/>
                    <a:pt x="24904" y="0"/>
                    <a:pt x="2425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5" name="Google Shape;1945;p57"/>
            <p:cNvSpPr/>
            <p:nvPr/>
          </p:nvSpPr>
          <p:spPr>
            <a:xfrm>
              <a:off x="2374700" y="1458700"/>
              <a:ext cx="185300" cy="183975"/>
            </a:xfrm>
            <a:custGeom>
              <a:avLst/>
              <a:gdLst/>
              <a:ahLst/>
              <a:cxnLst/>
              <a:rect l="l" t="t" r="r" b="b"/>
              <a:pathLst>
                <a:path w="7412" h="7359" extrusionOk="0">
                  <a:moveTo>
                    <a:pt x="3702" y="0"/>
                  </a:moveTo>
                  <a:cubicBezTo>
                    <a:pt x="3685" y="0"/>
                    <a:pt x="3668" y="1"/>
                    <a:pt x="3652" y="1"/>
                  </a:cubicBezTo>
                  <a:cubicBezTo>
                    <a:pt x="1623" y="28"/>
                    <a:pt x="0" y="1678"/>
                    <a:pt x="27" y="3734"/>
                  </a:cubicBezTo>
                  <a:cubicBezTo>
                    <a:pt x="54" y="5746"/>
                    <a:pt x="1704" y="7358"/>
                    <a:pt x="3710" y="7358"/>
                  </a:cubicBezTo>
                  <a:cubicBezTo>
                    <a:pt x="3727" y="7358"/>
                    <a:pt x="3743" y="7358"/>
                    <a:pt x="3760" y="7358"/>
                  </a:cubicBezTo>
                  <a:cubicBezTo>
                    <a:pt x="5789" y="7331"/>
                    <a:pt x="7412" y="5654"/>
                    <a:pt x="7385" y="3625"/>
                  </a:cubicBezTo>
                  <a:cubicBezTo>
                    <a:pt x="7358" y="1613"/>
                    <a:pt x="5708" y="0"/>
                    <a:pt x="370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6" name="Google Shape;1946;p57"/>
            <p:cNvSpPr/>
            <p:nvPr/>
          </p:nvSpPr>
          <p:spPr>
            <a:xfrm>
              <a:off x="2551175" y="1944225"/>
              <a:ext cx="233325" cy="232000"/>
            </a:xfrm>
            <a:custGeom>
              <a:avLst/>
              <a:gdLst/>
              <a:ahLst/>
              <a:cxnLst/>
              <a:rect l="l" t="t" r="r" b="b"/>
              <a:pathLst>
                <a:path w="9333" h="9280" extrusionOk="0">
                  <a:moveTo>
                    <a:pt x="4649" y="1"/>
                  </a:moveTo>
                  <a:cubicBezTo>
                    <a:pt x="4633" y="1"/>
                    <a:pt x="4616" y="1"/>
                    <a:pt x="4599" y="1"/>
                  </a:cubicBezTo>
                  <a:cubicBezTo>
                    <a:pt x="2030" y="28"/>
                    <a:pt x="1" y="2138"/>
                    <a:pt x="28" y="4708"/>
                  </a:cubicBezTo>
                  <a:cubicBezTo>
                    <a:pt x="55" y="7260"/>
                    <a:pt x="2137" y="9279"/>
                    <a:pt x="4684" y="9279"/>
                  </a:cubicBezTo>
                  <a:cubicBezTo>
                    <a:pt x="4701" y="9279"/>
                    <a:pt x="4718" y="9279"/>
                    <a:pt x="4735" y="9279"/>
                  </a:cubicBezTo>
                  <a:cubicBezTo>
                    <a:pt x="7304" y="9252"/>
                    <a:pt x="9333" y="7142"/>
                    <a:pt x="9306" y="4572"/>
                  </a:cubicBezTo>
                  <a:cubicBezTo>
                    <a:pt x="9279" y="2046"/>
                    <a:pt x="7196" y="1"/>
                    <a:pt x="464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7" name="Google Shape;1947;p57"/>
            <p:cNvSpPr/>
            <p:nvPr/>
          </p:nvSpPr>
          <p:spPr>
            <a:xfrm>
              <a:off x="2938675" y="1409325"/>
              <a:ext cx="233325" cy="232025"/>
            </a:xfrm>
            <a:custGeom>
              <a:avLst/>
              <a:gdLst/>
              <a:ahLst/>
              <a:cxnLst/>
              <a:rect l="l" t="t" r="r" b="b"/>
              <a:pathLst>
                <a:path w="9333" h="9281" extrusionOk="0">
                  <a:moveTo>
                    <a:pt x="4649" y="1"/>
                  </a:moveTo>
                  <a:cubicBezTo>
                    <a:pt x="4632" y="1"/>
                    <a:pt x="4615" y="1"/>
                    <a:pt x="4598" y="1"/>
                  </a:cubicBezTo>
                  <a:cubicBezTo>
                    <a:pt x="2029" y="55"/>
                    <a:pt x="0" y="2165"/>
                    <a:pt x="27" y="4708"/>
                  </a:cubicBezTo>
                  <a:cubicBezTo>
                    <a:pt x="54" y="7244"/>
                    <a:pt x="2110" y="9280"/>
                    <a:pt x="4635" y="9280"/>
                  </a:cubicBezTo>
                  <a:cubicBezTo>
                    <a:pt x="4668" y="9280"/>
                    <a:pt x="4701" y="9280"/>
                    <a:pt x="4734" y="9279"/>
                  </a:cubicBezTo>
                  <a:cubicBezTo>
                    <a:pt x="7303" y="9252"/>
                    <a:pt x="9332" y="7142"/>
                    <a:pt x="9305" y="4600"/>
                  </a:cubicBezTo>
                  <a:cubicBezTo>
                    <a:pt x="9278" y="2047"/>
                    <a:pt x="7196" y="1"/>
                    <a:pt x="464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8" name="Google Shape;1948;p57"/>
            <p:cNvSpPr/>
            <p:nvPr/>
          </p:nvSpPr>
          <p:spPr>
            <a:xfrm>
              <a:off x="2565375" y="1056350"/>
              <a:ext cx="131900" cy="130550"/>
            </a:xfrm>
            <a:custGeom>
              <a:avLst/>
              <a:gdLst/>
              <a:ahLst/>
              <a:cxnLst/>
              <a:rect l="l" t="t" r="r" b="b"/>
              <a:pathLst>
                <a:path w="5276" h="5222" extrusionOk="0">
                  <a:moveTo>
                    <a:pt x="2647" y="0"/>
                  </a:moveTo>
                  <a:cubicBezTo>
                    <a:pt x="2630" y="0"/>
                    <a:pt x="2614" y="0"/>
                    <a:pt x="2598" y="1"/>
                  </a:cubicBezTo>
                  <a:cubicBezTo>
                    <a:pt x="1137" y="28"/>
                    <a:pt x="1" y="1191"/>
                    <a:pt x="1" y="2651"/>
                  </a:cubicBezTo>
                  <a:cubicBezTo>
                    <a:pt x="28" y="4069"/>
                    <a:pt x="1191" y="5221"/>
                    <a:pt x="2629" y="5221"/>
                  </a:cubicBezTo>
                  <a:cubicBezTo>
                    <a:pt x="2646" y="5221"/>
                    <a:pt x="2662" y="5221"/>
                    <a:pt x="2679" y="5221"/>
                  </a:cubicBezTo>
                  <a:cubicBezTo>
                    <a:pt x="4112" y="5221"/>
                    <a:pt x="5276" y="4031"/>
                    <a:pt x="5249" y="2570"/>
                  </a:cubicBezTo>
                  <a:cubicBezTo>
                    <a:pt x="5222" y="1153"/>
                    <a:pt x="4058" y="0"/>
                    <a:pt x="264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49" name="Google Shape;1949;p57"/>
          <p:cNvGrpSpPr/>
          <p:nvPr/>
        </p:nvGrpSpPr>
        <p:grpSpPr>
          <a:xfrm rot="-5111711">
            <a:off x="7880389" y="3523395"/>
            <a:ext cx="1924598" cy="1364241"/>
            <a:chOff x="193669" y="148127"/>
            <a:chExt cx="1982873" cy="1405549"/>
          </a:xfrm>
        </p:grpSpPr>
        <p:sp>
          <p:nvSpPr>
            <p:cNvPr id="1950" name="Google Shape;1950;p57"/>
            <p:cNvSpPr/>
            <p:nvPr/>
          </p:nvSpPr>
          <p:spPr>
            <a:xfrm rot="2541214">
              <a:off x="375899" y="290031"/>
              <a:ext cx="284505" cy="651194"/>
            </a:xfrm>
            <a:custGeom>
              <a:avLst/>
              <a:gdLst/>
              <a:ahLst/>
              <a:cxnLst/>
              <a:rect l="l" t="t" r="r" b="b"/>
              <a:pathLst>
                <a:path w="9359" h="21419" extrusionOk="0">
                  <a:moveTo>
                    <a:pt x="666" y="0"/>
                  </a:moveTo>
                  <a:cubicBezTo>
                    <a:pt x="334" y="0"/>
                    <a:pt x="1" y="265"/>
                    <a:pt x="149" y="661"/>
                  </a:cubicBezTo>
                  <a:cubicBezTo>
                    <a:pt x="2637" y="7531"/>
                    <a:pt x="5667" y="14185"/>
                    <a:pt x="8155" y="21056"/>
                  </a:cubicBezTo>
                  <a:cubicBezTo>
                    <a:pt x="8251" y="21310"/>
                    <a:pt x="8470" y="21419"/>
                    <a:pt x="8687" y="21419"/>
                  </a:cubicBezTo>
                  <a:cubicBezTo>
                    <a:pt x="9025" y="21419"/>
                    <a:pt x="9359" y="21154"/>
                    <a:pt x="9210" y="20758"/>
                  </a:cubicBezTo>
                  <a:cubicBezTo>
                    <a:pt x="6722" y="13888"/>
                    <a:pt x="3692" y="7234"/>
                    <a:pt x="1177" y="363"/>
                  </a:cubicBezTo>
                  <a:cubicBezTo>
                    <a:pt x="1092" y="109"/>
                    <a:pt x="880" y="0"/>
                    <a:pt x="66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951" name="Google Shape;1951;p57"/>
            <p:cNvGrpSpPr/>
            <p:nvPr/>
          </p:nvGrpSpPr>
          <p:grpSpPr>
            <a:xfrm rot="-3943890">
              <a:off x="413745" y="559232"/>
              <a:ext cx="579901" cy="745140"/>
              <a:chOff x="234492" y="148127"/>
              <a:chExt cx="579920" cy="745164"/>
            </a:xfrm>
          </p:grpSpPr>
          <p:sp>
            <p:nvSpPr>
              <p:cNvPr id="1952" name="Google Shape;1952;p57"/>
              <p:cNvSpPr/>
              <p:nvPr/>
            </p:nvSpPr>
            <p:spPr>
              <a:xfrm rot="9702664">
                <a:off x="434883" y="213883"/>
                <a:ext cx="284520" cy="651219"/>
              </a:xfrm>
              <a:custGeom>
                <a:avLst/>
                <a:gdLst/>
                <a:ahLst/>
                <a:cxnLst/>
                <a:rect l="l" t="t" r="r" b="b"/>
                <a:pathLst>
                  <a:path w="9359" h="21419" extrusionOk="0">
                    <a:moveTo>
                      <a:pt x="666" y="0"/>
                    </a:moveTo>
                    <a:cubicBezTo>
                      <a:pt x="334" y="0"/>
                      <a:pt x="1" y="265"/>
                      <a:pt x="149" y="661"/>
                    </a:cubicBezTo>
                    <a:cubicBezTo>
                      <a:pt x="2637" y="7531"/>
                      <a:pt x="5667" y="14185"/>
                      <a:pt x="8155" y="21056"/>
                    </a:cubicBezTo>
                    <a:cubicBezTo>
                      <a:pt x="8251" y="21310"/>
                      <a:pt x="8470" y="21419"/>
                      <a:pt x="8687" y="21419"/>
                    </a:cubicBezTo>
                    <a:cubicBezTo>
                      <a:pt x="9025" y="21419"/>
                      <a:pt x="9359" y="21154"/>
                      <a:pt x="9210" y="20758"/>
                    </a:cubicBezTo>
                    <a:cubicBezTo>
                      <a:pt x="6722" y="13888"/>
                      <a:pt x="3692" y="7234"/>
                      <a:pt x="1177" y="363"/>
                    </a:cubicBezTo>
                    <a:cubicBezTo>
                      <a:pt x="1092" y="109"/>
                      <a:pt x="880" y="0"/>
                      <a:pt x="66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3" name="Google Shape;1953;p57"/>
              <p:cNvSpPr/>
              <p:nvPr/>
            </p:nvSpPr>
            <p:spPr>
              <a:xfrm rot="2700279">
                <a:off x="267482" y="181696"/>
                <a:ext cx="161255" cy="160115"/>
              </a:xfrm>
              <a:custGeom>
                <a:avLst/>
                <a:gdLst/>
                <a:ahLst/>
                <a:cxnLst/>
                <a:rect l="l" t="t" r="r" b="b"/>
                <a:pathLst>
                  <a:path w="7412" h="7359" extrusionOk="0">
                    <a:moveTo>
                      <a:pt x="3702" y="0"/>
                    </a:moveTo>
                    <a:cubicBezTo>
                      <a:pt x="3685" y="0"/>
                      <a:pt x="3668" y="1"/>
                      <a:pt x="3652" y="1"/>
                    </a:cubicBezTo>
                    <a:cubicBezTo>
                      <a:pt x="1623" y="28"/>
                      <a:pt x="0" y="1678"/>
                      <a:pt x="27" y="3734"/>
                    </a:cubicBezTo>
                    <a:cubicBezTo>
                      <a:pt x="54" y="5746"/>
                      <a:pt x="1704" y="7358"/>
                      <a:pt x="3710" y="7358"/>
                    </a:cubicBezTo>
                    <a:cubicBezTo>
                      <a:pt x="3727" y="7358"/>
                      <a:pt x="3743" y="7358"/>
                      <a:pt x="3760" y="7358"/>
                    </a:cubicBezTo>
                    <a:cubicBezTo>
                      <a:pt x="5789" y="7331"/>
                      <a:pt x="7412" y="5654"/>
                      <a:pt x="7385" y="3625"/>
                    </a:cubicBezTo>
                    <a:cubicBezTo>
                      <a:pt x="7358" y="1613"/>
                      <a:pt x="5708" y="0"/>
                      <a:pt x="370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54" name="Google Shape;1954;p57"/>
            <p:cNvGrpSpPr/>
            <p:nvPr/>
          </p:nvGrpSpPr>
          <p:grpSpPr>
            <a:xfrm>
              <a:off x="539292" y="148127"/>
              <a:ext cx="1637250" cy="1405549"/>
              <a:chOff x="234492" y="148127"/>
              <a:chExt cx="1637250" cy="1405549"/>
            </a:xfrm>
          </p:grpSpPr>
          <p:sp>
            <p:nvSpPr>
              <p:cNvPr id="1955" name="Google Shape;1955;p57"/>
              <p:cNvSpPr/>
              <p:nvPr/>
            </p:nvSpPr>
            <p:spPr>
              <a:xfrm rot="9702664">
                <a:off x="434883" y="213883"/>
                <a:ext cx="284520" cy="651219"/>
              </a:xfrm>
              <a:custGeom>
                <a:avLst/>
                <a:gdLst/>
                <a:ahLst/>
                <a:cxnLst/>
                <a:rect l="l" t="t" r="r" b="b"/>
                <a:pathLst>
                  <a:path w="9359" h="21419" extrusionOk="0">
                    <a:moveTo>
                      <a:pt x="666" y="0"/>
                    </a:moveTo>
                    <a:cubicBezTo>
                      <a:pt x="334" y="0"/>
                      <a:pt x="1" y="265"/>
                      <a:pt x="149" y="661"/>
                    </a:cubicBezTo>
                    <a:cubicBezTo>
                      <a:pt x="2637" y="7531"/>
                      <a:pt x="5667" y="14185"/>
                      <a:pt x="8155" y="21056"/>
                    </a:cubicBezTo>
                    <a:cubicBezTo>
                      <a:pt x="8251" y="21310"/>
                      <a:pt x="8470" y="21419"/>
                      <a:pt x="8687" y="21419"/>
                    </a:cubicBezTo>
                    <a:cubicBezTo>
                      <a:pt x="9025" y="21419"/>
                      <a:pt x="9359" y="21154"/>
                      <a:pt x="9210" y="20758"/>
                    </a:cubicBezTo>
                    <a:cubicBezTo>
                      <a:pt x="6722" y="13888"/>
                      <a:pt x="3692" y="7234"/>
                      <a:pt x="1177" y="363"/>
                    </a:cubicBezTo>
                    <a:cubicBezTo>
                      <a:pt x="1092" y="109"/>
                      <a:pt x="880" y="0"/>
                      <a:pt x="66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6" name="Google Shape;1956;p57"/>
              <p:cNvSpPr/>
              <p:nvPr/>
            </p:nvSpPr>
            <p:spPr>
              <a:xfrm rot="2700279">
                <a:off x="267482" y="181696"/>
                <a:ext cx="161255" cy="160115"/>
              </a:xfrm>
              <a:custGeom>
                <a:avLst/>
                <a:gdLst/>
                <a:ahLst/>
                <a:cxnLst/>
                <a:rect l="l" t="t" r="r" b="b"/>
                <a:pathLst>
                  <a:path w="7412" h="7359" extrusionOk="0">
                    <a:moveTo>
                      <a:pt x="3702" y="0"/>
                    </a:moveTo>
                    <a:cubicBezTo>
                      <a:pt x="3685" y="0"/>
                      <a:pt x="3668" y="1"/>
                      <a:pt x="3652" y="1"/>
                    </a:cubicBezTo>
                    <a:cubicBezTo>
                      <a:pt x="1623" y="28"/>
                      <a:pt x="0" y="1678"/>
                      <a:pt x="27" y="3734"/>
                    </a:cubicBezTo>
                    <a:cubicBezTo>
                      <a:pt x="54" y="5746"/>
                      <a:pt x="1704" y="7358"/>
                      <a:pt x="3710" y="7358"/>
                    </a:cubicBezTo>
                    <a:cubicBezTo>
                      <a:pt x="3727" y="7358"/>
                      <a:pt x="3743" y="7358"/>
                      <a:pt x="3760" y="7358"/>
                    </a:cubicBezTo>
                    <a:cubicBezTo>
                      <a:pt x="5789" y="7331"/>
                      <a:pt x="7412" y="5654"/>
                      <a:pt x="7385" y="3625"/>
                    </a:cubicBezTo>
                    <a:cubicBezTo>
                      <a:pt x="7358" y="1613"/>
                      <a:pt x="5708" y="0"/>
                      <a:pt x="370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957" name="Google Shape;1957;p57"/>
              <p:cNvGrpSpPr/>
              <p:nvPr/>
            </p:nvGrpSpPr>
            <p:grpSpPr>
              <a:xfrm rot="2700200">
                <a:off x="726654" y="558761"/>
                <a:ext cx="1036634" cy="736202"/>
                <a:chOff x="2374700" y="1045220"/>
                <a:chExt cx="852487" cy="605389"/>
              </a:xfrm>
            </p:grpSpPr>
            <p:sp>
              <p:nvSpPr>
                <p:cNvPr id="1958" name="Google Shape;1958;p57"/>
                <p:cNvSpPr/>
                <p:nvPr/>
              </p:nvSpPr>
              <p:spPr>
                <a:xfrm>
                  <a:off x="2450150" y="1109250"/>
                  <a:ext cx="198025" cy="454125"/>
                </a:xfrm>
                <a:custGeom>
                  <a:avLst/>
                  <a:gdLst/>
                  <a:ahLst/>
                  <a:cxnLst/>
                  <a:rect l="l" t="t" r="r" b="b"/>
                  <a:pathLst>
                    <a:path w="7921" h="18165" extrusionOk="0">
                      <a:moveTo>
                        <a:pt x="7266" y="1"/>
                      </a:moveTo>
                      <a:cubicBezTo>
                        <a:pt x="7044" y="1"/>
                        <a:pt x="6817" y="113"/>
                        <a:pt x="6720" y="373"/>
                      </a:cubicBezTo>
                      <a:lnTo>
                        <a:pt x="147" y="17522"/>
                      </a:lnTo>
                      <a:cubicBezTo>
                        <a:pt x="1" y="17912"/>
                        <a:pt x="322" y="18165"/>
                        <a:pt x="655" y="18165"/>
                      </a:cubicBezTo>
                      <a:cubicBezTo>
                        <a:pt x="877" y="18165"/>
                        <a:pt x="1104" y="18052"/>
                        <a:pt x="1202" y="17793"/>
                      </a:cubicBezTo>
                      <a:lnTo>
                        <a:pt x="7775" y="644"/>
                      </a:lnTo>
                      <a:cubicBezTo>
                        <a:pt x="7921" y="254"/>
                        <a:pt x="7599" y="1"/>
                        <a:pt x="7266"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9" name="Google Shape;1959;p57"/>
                <p:cNvSpPr/>
                <p:nvPr/>
              </p:nvSpPr>
              <p:spPr>
                <a:xfrm>
                  <a:off x="2449975" y="1511450"/>
                  <a:ext cx="623075" cy="52775"/>
                </a:xfrm>
                <a:custGeom>
                  <a:avLst/>
                  <a:gdLst/>
                  <a:ahLst/>
                  <a:cxnLst/>
                  <a:rect l="l" t="t" r="r" b="b"/>
                  <a:pathLst>
                    <a:path w="24923" h="2111" extrusionOk="0">
                      <a:moveTo>
                        <a:pt x="24252" y="0"/>
                      </a:moveTo>
                      <a:cubicBezTo>
                        <a:pt x="24244" y="0"/>
                        <a:pt x="24236" y="0"/>
                        <a:pt x="24228" y="1"/>
                      </a:cubicBezTo>
                      <a:lnTo>
                        <a:pt x="695" y="1028"/>
                      </a:lnTo>
                      <a:cubicBezTo>
                        <a:pt x="0" y="1055"/>
                        <a:pt x="18" y="2111"/>
                        <a:pt x="670" y="2111"/>
                      </a:cubicBezTo>
                      <a:cubicBezTo>
                        <a:pt x="678" y="2111"/>
                        <a:pt x="687" y="2111"/>
                        <a:pt x="695" y="2110"/>
                      </a:cubicBezTo>
                      <a:lnTo>
                        <a:pt x="24228" y="1083"/>
                      </a:lnTo>
                      <a:cubicBezTo>
                        <a:pt x="24922" y="1056"/>
                        <a:pt x="24904" y="0"/>
                        <a:pt x="2425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0" name="Google Shape;1960;p57"/>
                <p:cNvSpPr/>
                <p:nvPr/>
              </p:nvSpPr>
              <p:spPr>
                <a:xfrm>
                  <a:off x="2374700" y="1458700"/>
                  <a:ext cx="185300" cy="183975"/>
                </a:xfrm>
                <a:custGeom>
                  <a:avLst/>
                  <a:gdLst/>
                  <a:ahLst/>
                  <a:cxnLst/>
                  <a:rect l="l" t="t" r="r" b="b"/>
                  <a:pathLst>
                    <a:path w="7412" h="7359" extrusionOk="0">
                      <a:moveTo>
                        <a:pt x="3702" y="0"/>
                      </a:moveTo>
                      <a:cubicBezTo>
                        <a:pt x="3685" y="0"/>
                        <a:pt x="3668" y="1"/>
                        <a:pt x="3652" y="1"/>
                      </a:cubicBezTo>
                      <a:cubicBezTo>
                        <a:pt x="1623" y="28"/>
                        <a:pt x="0" y="1678"/>
                        <a:pt x="27" y="3734"/>
                      </a:cubicBezTo>
                      <a:cubicBezTo>
                        <a:pt x="54" y="5746"/>
                        <a:pt x="1704" y="7358"/>
                        <a:pt x="3710" y="7358"/>
                      </a:cubicBezTo>
                      <a:cubicBezTo>
                        <a:pt x="3727" y="7358"/>
                        <a:pt x="3743" y="7358"/>
                        <a:pt x="3760" y="7358"/>
                      </a:cubicBezTo>
                      <a:cubicBezTo>
                        <a:pt x="5789" y="7331"/>
                        <a:pt x="7412" y="5654"/>
                        <a:pt x="7385" y="3625"/>
                      </a:cubicBezTo>
                      <a:cubicBezTo>
                        <a:pt x="7358" y="1613"/>
                        <a:pt x="5708" y="0"/>
                        <a:pt x="370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1" name="Google Shape;1961;p57"/>
                <p:cNvSpPr/>
                <p:nvPr/>
              </p:nvSpPr>
              <p:spPr>
                <a:xfrm>
                  <a:off x="2991366" y="1416101"/>
                  <a:ext cx="235822" cy="234508"/>
                </a:xfrm>
                <a:custGeom>
                  <a:avLst/>
                  <a:gdLst/>
                  <a:ahLst/>
                  <a:cxnLst/>
                  <a:rect l="l" t="t" r="r" b="b"/>
                  <a:pathLst>
                    <a:path w="9333" h="9281" extrusionOk="0">
                      <a:moveTo>
                        <a:pt x="4649" y="1"/>
                      </a:moveTo>
                      <a:cubicBezTo>
                        <a:pt x="4632" y="1"/>
                        <a:pt x="4615" y="1"/>
                        <a:pt x="4598" y="1"/>
                      </a:cubicBezTo>
                      <a:cubicBezTo>
                        <a:pt x="2029" y="55"/>
                        <a:pt x="0" y="2165"/>
                        <a:pt x="27" y="4708"/>
                      </a:cubicBezTo>
                      <a:cubicBezTo>
                        <a:pt x="54" y="7244"/>
                        <a:pt x="2110" y="9280"/>
                        <a:pt x="4635" y="9280"/>
                      </a:cubicBezTo>
                      <a:cubicBezTo>
                        <a:pt x="4668" y="9280"/>
                        <a:pt x="4701" y="9280"/>
                        <a:pt x="4734" y="9279"/>
                      </a:cubicBezTo>
                      <a:cubicBezTo>
                        <a:pt x="7303" y="9252"/>
                        <a:pt x="9332" y="7142"/>
                        <a:pt x="9305" y="4600"/>
                      </a:cubicBezTo>
                      <a:cubicBezTo>
                        <a:pt x="9278" y="2047"/>
                        <a:pt x="7196" y="1"/>
                        <a:pt x="464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2" name="Google Shape;1962;p57"/>
                <p:cNvSpPr/>
                <p:nvPr/>
              </p:nvSpPr>
              <p:spPr>
                <a:xfrm>
                  <a:off x="2576281" y="1045220"/>
                  <a:ext cx="119040" cy="117808"/>
                </a:xfrm>
                <a:custGeom>
                  <a:avLst/>
                  <a:gdLst/>
                  <a:ahLst/>
                  <a:cxnLst/>
                  <a:rect l="l" t="t" r="r" b="b"/>
                  <a:pathLst>
                    <a:path w="5276" h="5222" extrusionOk="0">
                      <a:moveTo>
                        <a:pt x="2647" y="0"/>
                      </a:moveTo>
                      <a:cubicBezTo>
                        <a:pt x="2630" y="0"/>
                        <a:pt x="2614" y="0"/>
                        <a:pt x="2598" y="1"/>
                      </a:cubicBezTo>
                      <a:cubicBezTo>
                        <a:pt x="1137" y="28"/>
                        <a:pt x="1" y="1191"/>
                        <a:pt x="1" y="2651"/>
                      </a:cubicBezTo>
                      <a:cubicBezTo>
                        <a:pt x="28" y="4069"/>
                        <a:pt x="1191" y="5221"/>
                        <a:pt x="2629" y="5221"/>
                      </a:cubicBezTo>
                      <a:cubicBezTo>
                        <a:pt x="2646" y="5221"/>
                        <a:pt x="2662" y="5221"/>
                        <a:pt x="2679" y="5221"/>
                      </a:cubicBezTo>
                      <a:cubicBezTo>
                        <a:pt x="4112" y="5221"/>
                        <a:pt x="5276" y="4031"/>
                        <a:pt x="5249" y="2570"/>
                      </a:cubicBezTo>
                      <a:cubicBezTo>
                        <a:pt x="5222" y="1153"/>
                        <a:pt x="4058" y="0"/>
                        <a:pt x="264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Background 1">
  <p:cSld name="CUSTOM_21">
    <p:spTree>
      <p:nvGrpSpPr>
        <p:cNvPr id="1" name="Shape 1963"/>
        <p:cNvGrpSpPr/>
        <p:nvPr/>
      </p:nvGrpSpPr>
      <p:grpSpPr>
        <a:xfrm>
          <a:off x="0" y="0"/>
          <a:ext cx="0" cy="0"/>
          <a:chOff x="0" y="0"/>
          <a:chExt cx="0" cy="0"/>
        </a:xfrm>
      </p:grpSpPr>
      <p:grpSp>
        <p:nvGrpSpPr>
          <p:cNvPr id="1964" name="Google Shape;1964;p58"/>
          <p:cNvGrpSpPr/>
          <p:nvPr/>
        </p:nvGrpSpPr>
        <p:grpSpPr>
          <a:xfrm rot="-7047972" flipH="1">
            <a:off x="54366" y="-3233109"/>
            <a:ext cx="1902945" cy="7262324"/>
            <a:chOff x="9065175" y="1446600"/>
            <a:chExt cx="682175" cy="2603425"/>
          </a:xfrm>
        </p:grpSpPr>
        <p:sp>
          <p:nvSpPr>
            <p:cNvPr id="1965" name="Google Shape;1965;p58"/>
            <p:cNvSpPr/>
            <p:nvPr/>
          </p:nvSpPr>
          <p:spPr>
            <a:xfrm>
              <a:off x="9086850" y="1508200"/>
              <a:ext cx="610475" cy="2541825"/>
            </a:xfrm>
            <a:custGeom>
              <a:avLst/>
              <a:gdLst/>
              <a:ahLst/>
              <a:cxnLst/>
              <a:rect l="l" t="t" r="r" b="b"/>
              <a:pathLst>
                <a:path w="24419" h="101673" extrusionOk="0">
                  <a:moveTo>
                    <a:pt x="3036" y="0"/>
                  </a:moveTo>
                  <a:cubicBezTo>
                    <a:pt x="2703" y="0"/>
                    <a:pt x="2402" y="267"/>
                    <a:pt x="2402" y="601"/>
                  </a:cubicBezTo>
                  <a:cubicBezTo>
                    <a:pt x="2102" y="9474"/>
                    <a:pt x="7740" y="14010"/>
                    <a:pt x="13143" y="18380"/>
                  </a:cubicBezTo>
                  <a:cubicBezTo>
                    <a:pt x="18280" y="22550"/>
                    <a:pt x="23151" y="26452"/>
                    <a:pt x="22917" y="33824"/>
                  </a:cubicBezTo>
                  <a:cubicBezTo>
                    <a:pt x="22650" y="41997"/>
                    <a:pt x="17346" y="45633"/>
                    <a:pt x="11709" y="49502"/>
                  </a:cubicBezTo>
                  <a:cubicBezTo>
                    <a:pt x="6205" y="53305"/>
                    <a:pt x="534" y="57208"/>
                    <a:pt x="268" y="65614"/>
                  </a:cubicBezTo>
                  <a:cubicBezTo>
                    <a:pt x="1" y="73553"/>
                    <a:pt x="4804" y="77522"/>
                    <a:pt x="9908" y="81725"/>
                  </a:cubicBezTo>
                  <a:cubicBezTo>
                    <a:pt x="15378" y="86229"/>
                    <a:pt x="21049" y="90899"/>
                    <a:pt x="20715" y="101039"/>
                  </a:cubicBezTo>
                  <a:cubicBezTo>
                    <a:pt x="20715" y="101373"/>
                    <a:pt x="20982" y="101673"/>
                    <a:pt x="21316" y="101673"/>
                  </a:cubicBezTo>
                  <a:cubicBezTo>
                    <a:pt x="21683" y="101673"/>
                    <a:pt x="21950" y="101406"/>
                    <a:pt x="21950" y="101072"/>
                  </a:cubicBezTo>
                  <a:cubicBezTo>
                    <a:pt x="22283" y="90265"/>
                    <a:pt x="16146" y="85194"/>
                    <a:pt x="10708" y="80725"/>
                  </a:cubicBezTo>
                  <a:cubicBezTo>
                    <a:pt x="5838" y="76722"/>
                    <a:pt x="1268" y="72952"/>
                    <a:pt x="1502" y="65647"/>
                  </a:cubicBezTo>
                  <a:cubicBezTo>
                    <a:pt x="1769" y="57875"/>
                    <a:pt x="6939" y="54306"/>
                    <a:pt x="12410" y="50536"/>
                  </a:cubicBezTo>
                  <a:cubicBezTo>
                    <a:pt x="18047" y="46633"/>
                    <a:pt x="23851" y="42631"/>
                    <a:pt x="24151" y="33858"/>
                  </a:cubicBezTo>
                  <a:cubicBezTo>
                    <a:pt x="24418" y="25852"/>
                    <a:pt x="19081" y="21549"/>
                    <a:pt x="13944" y="17413"/>
                  </a:cubicBezTo>
                  <a:cubicBezTo>
                    <a:pt x="8507" y="13043"/>
                    <a:pt x="3370" y="8906"/>
                    <a:pt x="3637" y="634"/>
                  </a:cubicBezTo>
                  <a:cubicBezTo>
                    <a:pt x="3637" y="300"/>
                    <a:pt x="3370" y="0"/>
                    <a:pt x="303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6" name="Google Shape;1966;p58"/>
            <p:cNvSpPr/>
            <p:nvPr/>
          </p:nvSpPr>
          <p:spPr>
            <a:xfrm>
              <a:off x="9065175" y="1446600"/>
              <a:ext cx="682175" cy="2586000"/>
            </a:xfrm>
            <a:custGeom>
              <a:avLst/>
              <a:gdLst/>
              <a:ahLst/>
              <a:cxnLst/>
              <a:rect l="l" t="t" r="r" b="b"/>
              <a:pathLst>
                <a:path w="27287" h="103440" extrusionOk="0">
                  <a:moveTo>
                    <a:pt x="25601" y="0"/>
                  </a:moveTo>
                  <a:cubicBezTo>
                    <a:pt x="25266" y="0"/>
                    <a:pt x="24931" y="246"/>
                    <a:pt x="24985" y="696"/>
                  </a:cubicBezTo>
                  <a:cubicBezTo>
                    <a:pt x="25952" y="9969"/>
                    <a:pt x="19948" y="14573"/>
                    <a:pt x="13610" y="19443"/>
                  </a:cubicBezTo>
                  <a:cubicBezTo>
                    <a:pt x="8140" y="23679"/>
                    <a:pt x="2469" y="28016"/>
                    <a:pt x="2202" y="35588"/>
                  </a:cubicBezTo>
                  <a:cubicBezTo>
                    <a:pt x="1902" y="45328"/>
                    <a:pt x="7639" y="49698"/>
                    <a:pt x="13210" y="53901"/>
                  </a:cubicBezTo>
                  <a:cubicBezTo>
                    <a:pt x="18213" y="57704"/>
                    <a:pt x="22983" y="61306"/>
                    <a:pt x="22717" y="68778"/>
                  </a:cubicBezTo>
                  <a:cubicBezTo>
                    <a:pt x="22483" y="76350"/>
                    <a:pt x="17513" y="80020"/>
                    <a:pt x="12242" y="83922"/>
                  </a:cubicBezTo>
                  <a:cubicBezTo>
                    <a:pt x="6405" y="88259"/>
                    <a:pt x="334" y="92762"/>
                    <a:pt x="0" y="102803"/>
                  </a:cubicBezTo>
                  <a:cubicBezTo>
                    <a:pt x="0" y="103136"/>
                    <a:pt x="267" y="103436"/>
                    <a:pt x="601" y="103436"/>
                  </a:cubicBezTo>
                  <a:cubicBezTo>
                    <a:pt x="622" y="103438"/>
                    <a:pt x="642" y="103439"/>
                    <a:pt x="662" y="103439"/>
                  </a:cubicBezTo>
                  <a:cubicBezTo>
                    <a:pt x="997" y="103439"/>
                    <a:pt x="1236" y="103182"/>
                    <a:pt x="1268" y="102836"/>
                  </a:cubicBezTo>
                  <a:cubicBezTo>
                    <a:pt x="1568" y="93429"/>
                    <a:pt x="7372" y="89126"/>
                    <a:pt x="13010" y="84957"/>
                  </a:cubicBezTo>
                  <a:cubicBezTo>
                    <a:pt x="18280" y="81054"/>
                    <a:pt x="23717" y="76951"/>
                    <a:pt x="23984" y="68845"/>
                  </a:cubicBezTo>
                  <a:cubicBezTo>
                    <a:pt x="24251" y="60706"/>
                    <a:pt x="19014" y="56770"/>
                    <a:pt x="13944" y="52934"/>
                  </a:cubicBezTo>
                  <a:cubicBezTo>
                    <a:pt x="8640" y="48897"/>
                    <a:pt x="3169" y="44761"/>
                    <a:pt x="3470" y="35621"/>
                  </a:cubicBezTo>
                  <a:cubicBezTo>
                    <a:pt x="3703" y="28650"/>
                    <a:pt x="8873" y="24680"/>
                    <a:pt x="14377" y="20444"/>
                  </a:cubicBezTo>
                  <a:cubicBezTo>
                    <a:pt x="20715" y="15573"/>
                    <a:pt x="27287" y="10570"/>
                    <a:pt x="26219" y="563"/>
                  </a:cubicBezTo>
                  <a:cubicBezTo>
                    <a:pt x="26173" y="179"/>
                    <a:pt x="25887" y="0"/>
                    <a:pt x="2560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7" name="Google Shape;1967;p58"/>
            <p:cNvSpPr/>
            <p:nvPr/>
          </p:nvSpPr>
          <p:spPr>
            <a:xfrm>
              <a:off x="9240300" y="3247475"/>
              <a:ext cx="393750" cy="199625"/>
            </a:xfrm>
            <a:custGeom>
              <a:avLst/>
              <a:gdLst/>
              <a:ahLst/>
              <a:cxnLst/>
              <a:rect l="l" t="t" r="r" b="b"/>
              <a:pathLst>
                <a:path w="15750" h="7985" extrusionOk="0">
                  <a:moveTo>
                    <a:pt x="15158" y="0"/>
                  </a:moveTo>
                  <a:cubicBezTo>
                    <a:pt x="15101" y="0"/>
                    <a:pt x="15040" y="14"/>
                    <a:pt x="14978" y="46"/>
                  </a:cubicBezTo>
                  <a:lnTo>
                    <a:pt x="401" y="7184"/>
                  </a:lnTo>
                  <a:cubicBezTo>
                    <a:pt x="0" y="7384"/>
                    <a:pt x="134" y="7985"/>
                    <a:pt x="601" y="7985"/>
                  </a:cubicBezTo>
                  <a:cubicBezTo>
                    <a:pt x="668" y="7951"/>
                    <a:pt x="701" y="7951"/>
                    <a:pt x="768" y="7918"/>
                  </a:cubicBezTo>
                  <a:lnTo>
                    <a:pt x="15345" y="813"/>
                  </a:lnTo>
                  <a:cubicBezTo>
                    <a:pt x="15749" y="582"/>
                    <a:pt x="15528" y="0"/>
                    <a:pt x="1515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8" name="Google Shape;1968;p58"/>
            <p:cNvSpPr/>
            <p:nvPr/>
          </p:nvSpPr>
          <p:spPr>
            <a:xfrm>
              <a:off x="9142725" y="3083225"/>
              <a:ext cx="497100" cy="243800"/>
            </a:xfrm>
            <a:custGeom>
              <a:avLst/>
              <a:gdLst/>
              <a:ahLst/>
              <a:cxnLst/>
              <a:rect l="l" t="t" r="r" b="b"/>
              <a:pathLst>
                <a:path w="19884" h="9752" extrusionOk="0">
                  <a:moveTo>
                    <a:pt x="19267" y="1"/>
                  </a:moveTo>
                  <a:cubicBezTo>
                    <a:pt x="19208" y="1"/>
                    <a:pt x="19146" y="14"/>
                    <a:pt x="19081" y="44"/>
                  </a:cubicBezTo>
                  <a:lnTo>
                    <a:pt x="401" y="8951"/>
                  </a:lnTo>
                  <a:cubicBezTo>
                    <a:pt x="1" y="9151"/>
                    <a:pt x="167" y="9718"/>
                    <a:pt x="601" y="9751"/>
                  </a:cubicBezTo>
                  <a:cubicBezTo>
                    <a:pt x="668" y="9751"/>
                    <a:pt x="701" y="9718"/>
                    <a:pt x="768" y="9684"/>
                  </a:cubicBezTo>
                  <a:lnTo>
                    <a:pt x="19448" y="811"/>
                  </a:lnTo>
                  <a:cubicBezTo>
                    <a:pt x="19883" y="608"/>
                    <a:pt x="19662" y="1"/>
                    <a:pt x="1926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9" name="Google Shape;1969;p58"/>
            <p:cNvSpPr/>
            <p:nvPr/>
          </p:nvSpPr>
          <p:spPr>
            <a:xfrm>
              <a:off x="9113550" y="2938925"/>
              <a:ext cx="459600" cy="234650"/>
            </a:xfrm>
            <a:custGeom>
              <a:avLst/>
              <a:gdLst/>
              <a:ahLst/>
              <a:cxnLst/>
              <a:rect l="l" t="t" r="r" b="b"/>
              <a:pathLst>
                <a:path w="18384" h="9386" extrusionOk="0">
                  <a:moveTo>
                    <a:pt x="17794" y="0"/>
                  </a:moveTo>
                  <a:cubicBezTo>
                    <a:pt x="17736" y="0"/>
                    <a:pt x="17675" y="14"/>
                    <a:pt x="17613" y="45"/>
                  </a:cubicBezTo>
                  <a:lnTo>
                    <a:pt x="400" y="8585"/>
                  </a:lnTo>
                  <a:cubicBezTo>
                    <a:pt x="0" y="8785"/>
                    <a:pt x="134" y="9385"/>
                    <a:pt x="601" y="9385"/>
                  </a:cubicBezTo>
                  <a:cubicBezTo>
                    <a:pt x="667" y="9385"/>
                    <a:pt x="734" y="9352"/>
                    <a:pt x="801" y="9319"/>
                  </a:cubicBezTo>
                  <a:lnTo>
                    <a:pt x="17980" y="779"/>
                  </a:lnTo>
                  <a:cubicBezTo>
                    <a:pt x="18384" y="577"/>
                    <a:pt x="18163" y="0"/>
                    <a:pt x="1779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0" name="Google Shape;1970;p58"/>
            <p:cNvSpPr/>
            <p:nvPr/>
          </p:nvSpPr>
          <p:spPr>
            <a:xfrm>
              <a:off x="9164400" y="2824375"/>
              <a:ext cx="297550" cy="156550"/>
            </a:xfrm>
            <a:custGeom>
              <a:avLst/>
              <a:gdLst/>
              <a:ahLst/>
              <a:cxnLst/>
              <a:rect l="l" t="t" r="r" b="b"/>
              <a:pathLst>
                <a:path w="11902" h="6262" extrusionOk="0">
                  <a:moveTo>
                    <a:pt x="11322" y="0"/>
                  </a:moveTo>
                  <a:cubicBezTo>
                    <a:pt x="11256" y="0"/>
                    <a:pt x="11184" y="18"/>
                    <a:pt x="11109" y="58"/>
                  </a:cubicBezTo>
                  <a:lnTo>
                    <a:pt x="368" y="5461"/>
                  </a:lnTo>
                  <a:cubicBezTo>
                    <a:pt x="1" y="5662"/>
                    <a:pt x="134" y="6262"/>
                    <a:pt x="568" y="6262"/>
                  </a:cubicBezTo>
                  <a:cubicBezTo>
                    <a:pt x="635" y="6262"/>
                    <a:pt x="701" y="6229"/>
                    <a:pt x="768" y="6195"/>
                  </a:cubicBezTo>
                  <a:lnTo>
                    <a:pt x="11476" y="791"/>
                  </a:lnTo>
                  <a:cubicBezTo>
                    <a:pt x="11901" y="564"/>
                    <a:pt x="11700" y="0"/>
                    <a:pt x="113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 name="Google Shape;1971;p58"/>
            <p:cNvSpPr/>
            <p:nvPr/>
          </p:nvSpPr>
          <p:spPr>
            <a:xfrm>
              <a:off x="9388725" y="3076125"/>
              <a:ext cx="261250" cy="134975"/>
            </a:xfrm>
            <a:custGeom>
              <a:avLst/>
              <a:gdLst/>
              <a:ahLst/>
              <a:cxnLst/>
              <a:rect l="l" t="t" r="r" b="b"/>
              <a:pathLst>
                <a:path w="10450" h="5399" extrusionOk="0">
                  <a:moveTo>
                    <a:pt x="9540" y="1"/>
                  </a:moveTo>
                  <a:cubicBezTo>
                    <a:pt x="9456" y="1"/>
                    <a:pt x="9367" y="19"/>
                    <a:pt x="9274" y="61"/>
                  </a:cubicBezTo>
                  <a:lnTo>
                    <a:pt x="601" y="4198"/>
                  </a:lnTo>
                  <a:cubicBezTo>
                    <a:pt x="1" y="4498"/>
                    <a:pt x="201" y="5399"/>
                    <a:pt x="868" y="5399"/>
                  </a:cubicBezTo>
                  <a:cubicBezTo>
                    <a:pt x="968" y="5399"/>
                    <a:pt x="1035" y="5365"/>
                    <a:pt x="1135" y="5332"/>
                  </a:cubicBezTo>
                  <a:lnTo>
                    <a:pt x="9808" y="1196"/>
                  </a:lnTo>
                  <a:cubicBezTo>
                    <a:pt x="10449" y="904"/>
                    <a:pt x="10122" y="1"/>
                    <a:pt x="954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 name="Google Shape;1972;p58"/>
            <p:cNvSpPr/>
            <p:nvPr/>
          </p:nvSpPr>
          <p:spPr>
            <a:xfrm>
              <a:off x="9332025" y="2929875"/>
              <a:ext cx="253475" cy="135300"/>
            </a:xfrm>
            <a:custGeom>
              <a:avLst/>
              <a:gdLst/>
              <a:ahLst/>
              <a:cxnLst/>
              <a:rect l="l" t="t" r="r" b="b"/>
              <a:pathLst>
                <a:path w="10139" h="5412" extrusionOk="0">
                  <a:moveTo>
                    <a:pt x="9245" y="0"/>
                  </a:moveTo>
                  <a:cubicBezTo>
                    <a:pt x="9150" y="0"/>
                    <a:pt x="9048" y="23"/>
                    <a:pt x="8940" y="74"/>
                  </a:cubicBezTo>
                  <a:lnTo>
                    <a:pt x="568" y="4244"/>
                  </a:lnTo>
                  <a:cubicBezTo>
                    <a:pt x="1" y="4544"/>
                    <a:pt x="201" y="5411"/>
                    <a:pt x="868" y="5411"/>
                  </a:cubicBezTo>
                  <a:cubicBezTo>
                    <a:pt x="968" y="5411"/>
                    <a:pt x="1035" y="5411"/>
                    <a:pt x="1135" y="5344"/>
                  </a:cubicBezTo>
                  <a:lnTo>
                    <a:pt x="9507" y="1175"/>
                  </a:lnTo>
                  <a:cubicBezTo>
                    <a:pt x="10139" y="859"/>
                    <a:pt x="9832" y="0"/>
                    <a:pt x="924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 name="Google Shape;1973;p58"/>
            <p:cNvSpPr/>
            <p:nvPr/>
          </p:nvSpPr>
          <p:spPr>
            <a:xfrm>
              <a:off x="9305350" y="2816175"/>
              <a:ext cx="167450" cy="93875"/>
            </a:xfrm>
            <a:custGeom>
              <a:avLst/>
              <a:gdLst/>
              <a:ahLst/>
              <a:cxnLst/>
              <a:rect l="l" t="t" r="r" b="b"/>
              <a:pathLst>
                <a:path w="6698" h="3755" extrusionOk="0">
                  <a:moveTo>
                    <a:pt x="5823" y="1"/>
                  </a:moveTo>
                  <a:cubicBezTo>
                    <a:pt x="5724" y="1"/>
                    <a:pt x="5617" y="27"/>
                    <a:pt x="5504" y="85"/>
                  </a:cubicBezTo>
                  <a:lnTo>
                    <a:pt x="567" y="2587"/>
                  </a:lnTo>
                  <a:cubicBezTo>
                    <a:pt x="0" y="2887"/>
                    <a:pt x="200" y="3755"/>
                    <a:pt x="868" y="3755"/>
                  </a:cubicBezTo>
                  <a:cubicBezTo>
                    <a:pt x="968" y="3755"/>
                    <a:pt x="1068" y="3721"/>
                    <a:pt x="1134" y="3688"/>
                  </a:cubicBezTo>
                  <a:lnTo>
                    <a:pt x="6071" y="1186"/>
                  </a:lnTo>
                  <a:cubicBezTo>
                    <a:pt x="6698" y="873"/>
                    <a:pt x="6401" y="1"/>
                    <a:pt x="582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4" name="Google Shape;1974;p58"/>
            <p:cNvSpPr/>
            <p:nvPr/>
          </p:nvSpPr>
          <p:spPr>
            <a:xfrm>
              <a:off x="9427100" y="3236800"/>
              <a:ext cx="221025" cy="117725"/>
            </a:xfrm>
            <a:custGeom>
              <a:avLst/>
              <a:gdLst/>
              <a:ahLst/>
              <a:cxnLst/>
              <a:rect l="l" t="t" r="r" b="b"/>
              <a:pathLst>
                <a:path w="8841" h="4709" extrusionOk="0">
                  <a:moveTo>
                    <a:pt x="7937" y="0"/>
                  </a:moveTo>
                  <a:cubicBezTo>
                    <a:pt x="7844" y="0"/>
                    <a:pt x="7744" y="22"/>
                    <a:pt x="7639" y="72"/>
                  </a:cubicBezTo>
                  <a:lnTo>
                    <a:pt x="601" y="3541"/>
                  </a:lnTo>
                  <a:cubicBezTo>
                    <a:pt x="0" y="3808"/>
                    <a:pt x="201" y="4709"/>
                    <a:pt x="868" y="4709"/>
                  </a:cubicBezTo>
                  <a:cubicBezTo>
                    <a:pt x="968" y="4709"/>
                    <a:pt x="1068" y="4676"/>
                    <a:pt x="1135" y="4642"/>
                  </a:cubicBezTo>
                  <a:lnTo>
                    <a:pt x="8206" y="1206"/>
                  </a:lnTo>
                  <a:cubicBezTo>
                    <a:pt x="8840" y="890"/>
                    <a:pt x="8528" y="0"/>
                    <a:pt x="793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5" name="Google Shape;1975;p58"/>
            <p:cNvSpPr/>
            <p:nvPr/>
          </p:nvSpPr>
          <p:spPr>
            <a:xfrm>
              <a:off x="9149925" y="2478050"/>
              <a:ext cx="373100" cy="190150"/>
            </a:xfrm>
            <a:custGeom>
              <a:avLst/>
              <a:gdLst/>
              <a:ahLst/>
              <a:cxnLst/>
              <a:rect l="l" t="t" r="r" b="b"/>
              <a:pathLst>
                <a:path w="14924" h="7606" extrusionOk="0">
                  <a:moveTo>
                    <a:pt x="623" y="1"/>
                  </a:moveTo>
                  <a:cubicBezTo>
                    <a:pt x="236" y="1"/>
                    <a:pt x="0" y="604"/>
                    <a:pt x="480" y="801"/>
                  </a:cubicBezTo>
                  <a:lnTo>
                    <a:pt x="14156" y="7573"/>
                  </a:lnTo>
                  <a:cubicBezTo>
                    <a:pt x="14223" y="7606"/>
                    <a:pt x="14290" y="7606"/>
                    <a:pt x="14356" y="7606"/>
                  </a:cubicBezTo>
                  <a:cubicBezTo>
                    <a:pt x="14790" y="7606"/>
                    <a:pt x="14923" y="7006"/>
                    <a:pt x="14523" y="6805"/>
                  </a:cubicBezTo>
                  <a:lnTo>
                    <a:pt x="847" y="67"/>
                  </a:lnTo>
                  <a:cubicBezTo>
                    <a:pt x="769" y="21"/>
                    <a:pt x="694" y="1"/>
                    <a:pt x="62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6" name="Google Shape;1976;p58"/>
            <p:cNvSpPr/>
            <p:nvPr/>
          </p:nvSpPr>
          <p:spPr>
            <a:xfrm>
              <a:off x="9130475" y="2302375"/>
              <a:ext cx="494300" cy="252425"/>
            </a:xfrm>
            <a:custGeom>
              <a:avLst/>
              <a:gdLst/>
              <a:ahLst/>
              <a:cxnLst/>
              <a:rect l="l" t="t" r="r" b="b"/>
              <a:pathLst>
                <a:path w="19772" h="10097" extrusionOk="0">
                  <a:moveTo>
                    <a:pt x="605" y="0"/>
                  </a:moveTo>
                  <a:cubicBezTo>
                    <a:pt x="203" y="0"/>
                    <a:pt x="1" y="595"/>
                    <a:pt x="457" y="823"/>
                  </a:cubicBezTo>
                  <a:lnTo>
                    <a:pt x="18970" y="10063"/>
                  </a:lnTo>
                  <a:cubicBezTo>
                    <a:pt x="19037" y="10063"/>
                    <a:pt x="19104" y="10096"/>
                    <a:pt x="19171" y="10096"/>
                  </a:cubicBezTo>
                  <a:cubicBezTo>
                    <a:pt x="19604" y="10096"/>
                    <a:pt x="19771" y="9496"/>
                    <a:pt x="19371" y="9296"/>
                  </a:cubicBezTo>
                  <a:lnTo>
                    <a:pt x="824" y="56"/>
                  </a:lnTo>
                  <a:cubicBezTo>
                    <a:pt x="747" y="17"/>
                    <a:pt x="673" y="0"/>
                    <a:pt x="60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7" name="Google Shape;1977;p58"/>
            <p:cNvSpPr/>
            <p:nvPr/>
          </p:nvSpPr>
          <p:spPr>
            <a:xfrm>
              <a:off x="9197200" y="2152250"/>
              <a:ext cx="473425" cy="241600"/>
            </a:xfrm>
            <a:custGeom>
              <a:avLst/>
              <a:gdLst/>
              <a:ahLst/>
              <a:cxnLst/>
              <a:rect l="l" t="t" r="r" b="b"/>
              <a:pathLst>
                <a:path w="18937" h="9664" extrusionOk="0">
                  <a:moveTo>
                    <a:pt x="615" y="1"/>
                  </a:moveTo>
                  <a:cubicBezTo>
                    <a:pt x="227" y="1"/>
                    <a:pt x="0" y="591"/>
                    <a:pt x="457" y="790"/>
                  </a:cubicBezTo>
                  <a:lnTo>
                    <a:pt x="18169" y="9630"/>
                  </a:lnTo>
                  <a:cubicBezTo>
                    <a:pt x="18203" y="9663"/>
                    <a:pt x="18270" y="9663"/>
                    <a:pt x="18336" y="9663"/>
                  </a:cubicBezTo>
                  <a:cubicBezTo>
                    <a:pt x="18770" y="9663"/>
                    <a:pt x="18937" y="9063"/>
                    <a:pt x="18536" y="8863"/>
                  </a:cubicBezTo>
                  <a:lnTo>
                    <a:pt x="824" y="57"/>
                  </a:lnTo>
                  <a:cubicBezTo>
                    <a:pt x="751" y="18"/>
                    <a:pt x="681" y="1"/>
                    <a:pt x="61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8" name="Google Shape;1978;p58"/>
            <p:cNvSpPr/>
            <p:nvPr/>
          </p:nvSpPr>
          <p:spPr>
            <a:xfrm>
              <a:off x="9303950" y="2040525"/>
              <a:ext cx="343275" cy="177375"/>
            </a:xfrm>
            <a:custGeom>
              <a:avLst/>
              <a:gdLst/>
              <a:ahLst/>
              <a:cxnLst/>
              <a:rect l="l" t="t" r="r" b="b"/>
              <a:pathLst>
                <a:path w="13731" h="7095" extrusionOk="0">
                  <a:moveTo>
                    <a:pt x="615" y="0"/>
                  </a:moveTo>
                  <a:cubicBezTo>
                    <a:pt x="227" y="0"/>
                    <a:pt x="0" y="590"/>
                    <a:pt x="457" y="790"/>
                  </a:cubicBezTo>
                  <a:lnTo>
                    <a:pt x="12965" y="7061"/>
                  </a:lnTo>
                  <a:cubicBezTo>
                    <a:pt x="13024" y="7090"/>
                    <a:pt x="13082" y="7094"/>
                    <a:pt x="13141" y="7094"/>
                  </a:cubicBezTo>
                  <a:lnTo>
                    <a:pt x="13141" y="7094"/>
                  </a:lnTo>
                  <a:cubicBezTo>
                    <a:pt x="13601" y="7087"/>
                    <a:pt x="13730" y="6492"/>
                    <a:pt x="13332" y="6294"/>
                  </a:cubicBezTo>
                  <a:lnTo>
                    <a:pt x="823" y="56"/>
                  </a:lnTo>
                  <a:cubicBezTo>
                    <a:pt x="751" y="17"/>
                    <a:pt x="681" y="0"/>
                    <a:pt x="615" y="0"/>
                  </a:cubicBezTo>
                  <a:close/>
                  <a:moveTo>
                    <a:pt x="13141" y="7094"/>
                  </a:moveTo>
                  <a:lnTo>
                    <a:pt x="13141" y="7094"/>
                  </a:lnTo>
                  <a:cubicBezTo>
                    <a:pt x="13138" y="7094"/>
                    <a:pt x="13135" y="7094"/>
                    <a:pt x="13132" y="7094"/>
                  </a:cubicBezTo>
                  <a:lnTo>
                    <a:pt x="13166" y="7094"/>
                  </a:lnTo>
                  <a:cubicBezTo>
                    <a:pt x="13157" y="7094"/>
                    <a:pt x="13149" y="7094"/>
                    <a:pt x="13141" y="7094"/>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9" name="Google Shape;1979;p58"/>
            <p:cNvSpPr/>
            <p:nvPr/>
          </p:nvSpPr>
          <p:spPr>
            <a:xfrm>
              <a:off x="9290525" y="2032300"/>
              <a:ext cx="207475" cy="112200"/>
            </a:xfrm>
            <a:custGeom>
              <a:avLst/>
              <a:gdLst/>
              <a:ahLst/>
              <a:cxnLst/>
              <a:rect l="l" t="t" r="r" b="b"/>
              <a:pathLst>
                <a:path w="8299" h="4488" extrusionOk="0">
                  <a:moveTo>
                    <a:pt x="885" y="0"/>
                  </a:moveTo>
                  <a:cubicBezTo>
                    <a:pt x="322" y="0"/>
                    <a:pt x="0" y="872"/>
                    <a:pt x="627" y="1185"/>
                  </a:cubicBezTo>
                  <a:lnTo>
                    <a:pt x="7131" y="4421"/>
                  </a:lnTo>
                  <a:cubicBezTo>
                    <a:pt x="7231" y="4454"/>
                    <a:pt x="7331" y="4488"/>
                    <a:pt x="7431" y="4488"/>
                  </a:cubicBezTo>
                  <a:cubicBezTo>
                    <a:pt x="8065" y="4488"/>
                    <a:pt x="8299" y="3587"/>
                    <a:pt x="7698" y="3320"/>
                  </a:cubicBezTo>
                  <a:lnTo>
                    <a:pt x="1194" y="85"/>
                  </a:lnTo>
                  <a:cubicBezTo>
                    <a:pt x="1086" y="26"/>
                    <a:pt x="982" y="0"/>
                    <a:pt x="88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0" name="Google Shape;1980;p58"/>
            <p:cNvSpPr/>
            <p:nvPr/>
          </p:nvSpPr>
          <p:spPr>
            <a:xfrm>
              <a:off x="9190250" y="2146850"/>
              <a:ext cx="247725" cy="132750"/>
            </a:xfrm>
            <a:custGeom>
              <a:avLst/>
              <a:gdLst/>
              <a:ahLst/>
              <a:cxnLst/>
              <a:rect l="l" t="t" r="r" b="b"/>
              <a:pathLst>
                <a:path w="9909" h="5310" extrusionOk="0">
                  <a:moveTo>
                    <a:pt x="904" y="0"/>
                  </a:moveTo>
                  <a:cubicBezTo>
                    <a:pt x="313" y="0"/>
                    <a:pt x="1" y="890"/>
                    <a:pt x="635" y="1207"/>
                  </a:cubicBezTo>
                  <a:lnTo>
                    <a:pt x="8741" y="5243"/>
                  </a:lnTo>
                  <a:cubicBezTo>
                    <a:pt x="8841" y="5276"/>
                    <a:pt x="8941" y="5276"/>
                    <a:pt x="9041" y="5310"/>
                  </a:cubicBezTo>
                  <a:cubicBezTo>
                    <a:pt x="9708" y="5310"/>
                    <a:pt x="9908" y="4409"/>
                    <a:pt x="9308" y="4142"/>
                  </a:cubicBezTo>
                  <a:lnTo>
                    <a:pt x="1202" y="72"/>
                  </a:lnTo>
                  <a:cubicBezTo>
                    <a:pt x="1097" y="22"/>
                    <a:pt x="997" y="0"/>
                    <a:pt x="90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1" name="Google Shape;1981;p58"/>
            <p:cNvSpPr/>
            <p:nvPr/>
          </p:nvSpPr>
          <p:spPr>
            <a:xfrm>
              <a:off x="9121225" y="2297750"/>
              <a:ext cx="229175" cy="123625"/>
            </a:xfrm>
            <a:custGeom>
              <a:avLst/>
              <a:gdLst/>
              <a:ahLst/>
              <a:cxnLst/>
              <a:rect l="l" t="t" r="r" b="b"/>
              <a:pathLst>
                <a:path w="9167" h="4945" extrusionOk="0">
                  <a:moveTo>
                    <a:pt x="900" y="0"/>
                  </a:moveTo>
                  <a:cubicBezTo>
                    <a:pt x="328" y="0"/>
                    <a:pt x="0" y="864"/>
                    <a:pt x="660" y="1208"/>
                  </a:cubicBezTo>
                  <a:lnTo>
                    <a:pt x="8032" y="4878"/>
                  </a:lnTo>
                  <a:cubicBezTo>
                    <a:pt x="8132" y="4911"/>
                    <a:pt x="8199" y="4944"/>
                    <a:pt x="8299" y="4944"/>
                  </a:cubicBezTo>
                  <a:cubicBezTo>
                    <a:pt x="8966" y="4944"/>
                    <a:pt x="9167" y="4044"/>
                    <a:pt x="8599" y="3743"/>
                  </a:cubicBezTo>
                  <a:lnTo>
                    <a:pt x="1194" y="74"/>
                  </a:lnTo>
                  <a:cubicBezTo>
                    <a:pt x="1092" y="23"/>
                    <a:pt x="993" y="0"/>
                    <a:pt x="90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2" name="Google Shape;1982;p58"/>
            <p:cNvSpPr/>
            <p:nvPr/>
          </p:nvSpPr>
          <p:spPr>
            <a:xfrm>
              <a:off x="9143550" y="2472925"/>
              <a:ext cx="201850" cy="109400"/>
            </a:xfrm>
            <a:custGeom>
              <a:avLst/>
              <a:gdLst/>
              <a:ahLst/>
              <a:cxnLst/>
              <a:rect l="l" t="t" r="r" b="b"/>
              <a:pathLst>
                <a:path w="8074" h="4376" extrusionOk="0">
                  <a:moveTo>
                    <a:pt x="914" y="0"/>
                  </a:moveTo>
                  <a:cubicBezTo>
                    <a:pt x="338" y="0"/>
                    <a:pt x="1" y="889"/>
                    <a:pt x="635" y="1206"/>
                  </a:cubicBezTo>
                  <a:lnTo>
                    <a:pt x="6939" y="4308"/>
                  </a:lnTo>
                  <a:cubicBezTo>
                    <a:pt x="7006" y="4342"/>
                    <a:pt x="7106" y="4375"/>
                    <a:pt x="7206" y="4375"/>
                  </a:cubicBezTo>
                  <a:cubicBezTo>
                    <a:pt x="7873" y="4375"/>
                    <a:pt x="8073" y="3475"/>
                    <a:pt x="7473" y="3174"/>
                  </a:cubicBezTo>
                  <a:lnTo>
                    <a:pt x="1202" y="72"/>
                  </a:lnTo>
                  <a:cubicBezTo>
                    <a:pt x="1102" y="22"/>
                    <a:pt x="1005" y="0"/>
                    <a:pt x="91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3" name="Google Shape;1983;p58"/>
            <p:cNvSpPr/>
            <p:nvPr/>
          </p:nvSpPr>
          <p:spPr>
            <a:xfrm>
              <a:off x="9222975" y="3691050"/>
              <a:ext cx="352050" cy="104725"/>
            </a:xfrm>
            <a:custGeom>
              <a:avLst/>
              <a:gdLst/>
              <a:ahLst/>
              <a:cxnLst/>
              <a:rect l="l" t="t" r="r" b="b"/>
              <a:pathLst>
                <a:path w="14082" h="4189" extrusionOk="0">
                  <a:moveTo>
                    <a:pt x="577" y="0"/>
                  </a:moveTo>
                  <a:cubicBezTo>
                    <a:pt x="133" y="0"/>
                    <a:pt x="0" y="693"/>
                    <a:pt x="493" y="816"/>
                  </a:cubicBezTo>
                  <a:lnTo>
                    <a:pt x="13336" y="4152"/>
                  </a:lnTo>
                  <a:lnTo>
                    <a:pt x="13436" y="4152"/>
                  </a:lnTo>
                  <a:lnTo>
                    <a:pt x="13436" y="4185"/>
                  </a:lnTo>
                  <a:cubicBezTo>
                    <a:pt x="13458" y="4188"/>
                    <a:pt x="13479" y="4189"/>
                    <a:pt x="13499" y="4189"/>
                  </a:cubicBezTo>
                  <a:cubicBezTo>
                    <a:pt x="14010" y="4189"/>
                    <a:pt x="14081" y="3415"/>
                    <a:pt x="13536" y="3351"/>
                  </a:cubicBezTo>
                  <a:lnTo>
                    <a:pt x="693" y="15"/>
                  </a:lnTo>
                  <a:cubicBezTo>
                    <a:pt x="653" y="5"/>
                    <a:pt x="614" y="0"/>
                    <a:pt x="57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4" name="Google Shape;1984;p58"/>
            <p:cNvSpPr/>
            <p:nvPr/>
          </p:nvSpPr>
          <p:spPr>
            <a:xfrm>
              <a:off x="9118475" y="3844650"/>
              <a:ext cx="507450" cy="137925"/>
            </a:xfrm>
            <a:custGeom>
              <a:avLst/>
              <a:gdLst/>
              <a:ahLst/>
              <a:cxnLst/>
              <a:rect l="l" t="t" r="r" b="b"/>
              <a:pathLst>
                <a:path w="20298" h="5517" extrusionOk="0">
                  <a:moveTo>
                    <a:pt x="582" y="0"/>
                  </a:moveTo>
                  <a:cubicBezTo>
                    <a:pt x="148" y="0"/>
                    <a:pt x="0" y="684"/>
                    <a:pt x="470" y="810"/>
                  </a:cubicBezTo>
                  <a:lnTo>
                    <a:pt x="19551" y="5513"/>
                  </a:lnTo>
                  <a:lnTo>
                    <a:pt x="19684" y="5513"/>
                  </a:lnTo>
                  <a:cubicBezTo>
                    <a:pt x="19704" y="5516"/>
                    <a:pt x="19724" y="5517"/>
                    <a:pt x="19744" y="5517"/>
                  </a:cubicBezTo>
                  <a:cubicBezTo>
                    <a:pt x="20224" y="5517"/>
                    <a:pt x="20297" y="4743"/>
                    <a:pt x="19784" y="4679"/>
                  </a:cubicBezTo>
                  <a:lnTo>
                    <a:pt x="670" y="9"/>
                  </a:lnTo>
                  <a:cubicBezTo>
                    <a:pt x="640" y="3"/>
                    <a:pt x="611" y="0"/>
                    <a:pt x="58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5" name="Google Shape;1985;p58"/>
            <p:cNvSpPr/>
            <p:nvPr/>
          </p:nvSpPr>
          <p:spPr>
            <a:xfrm>
              <a:off x="9263900" y="1734800"/>
              <a:ext cx="374250" cy="85325"/>
            </a:xfrm>
            <a:custGeom>
              <a:avLst/>
              <a:gdLst/>
              <a:ahLst/>
              <a:cxnLst/>
              <a:rect l="l" t="t" r="r" b="b"/>
              <a:pathLst>
                <a:path w="14970" h="3413" extrusionOk="0">
                  <a:moveTo>
                    <a:pt x="14387" y="1"/>
                  </a:moveTo>
                  <a:cubicBezTo>
                    <a:pt x="14360" y="1"/>
                    <a:pt x="14331" y="4"/>
                    <a:pt x="14301" y="9"/>
                  </a:cubicBezTo>
                  <a:lnTo>
                    <a:pt x="524" y="2578"/>
                  </a:lnTo>
                  <a:cubicBezTo>
                    <a:pt x="1" y="2610"/>
                    <a:pt x="55" y="3413"/>
                    <a:pt x="591" y="3413"/>
                  </a:cubicBezTo>
                  <a:cubicBezTo>
                    <a:pt x="602" y="3413"/>
                    <a:pt x="613" y="3412"/>
                    <a:pt x="624" y="3412"/>
                  </a:cubicBezTo>
                  <a:lnTo>
                    <a:pt x="691" y="3412"/>
                  </a:lnTo>
                  <a:lnTo>
                    <a:pt x="14434" y="843"/>
                  </a:lnTo>
                  <a:cubicBezTo>
                    <a:pt x="14969" y="749"/>
                    <a:pt x="14851" y="1"/>
                    <a:pt x="1438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6" name="Google Shape;1986;p58"/>
            <p:cNvSpPr/>
            <p:nvPr/>
          </p:nvSpPr>
          <p:spPr>
            <a:xfrm>
              <a:off x="9169700" y="1534675"/>
              <a:ext cx="528475" cy="119500"/>
            </a:xfrm>
            <a:custGeom>
              <a:avLst/>
              <a:gdLst/>
              <a:ahLst/>
              <a:cxnLst/>
              <a:rect l="l" t="t" r="r" b="b"/>
              <a:pathLst>
                <a:path w="21139" h="4780" extrusionOk="0">
                  <a:moveTo>
                    <a:pt x="20557" y="0"/>
                  </a:moveTo>
                  <a:cubicBezTo>
                    <a:pt x="20529" y="0"/>
                    <a:pt x="20500" y="3"/>
                    <a:pt x="20470" y="9"/>
                  </a:cubicBezTo>
                  <a:lnTo>
                    <a:pt x="556" y="3945"/>
                  </a:lnTo>
                  <a:cubicBezTo>
                    <a:pt x="0" y="3977"/>
                    <a:pt x="53" y="4780"/>
                    <a:pt x="590" y="4780"/>
                  </a:cubicBezTo>
                  <a:cubicBezTo>
                    <a:pt x="601" y="4780"/>
                    <a:pt x="612" y="4779"/>
                    <a:pt x="623" y="4779"/>
                  </a:cubicBezTo>
                  <a:lnTo>
                    <a:pt x="723" y="4779"/>
                  </a:lnTo>
                  <a:lnTo>
                    <a:pt x="20604" y="842"/>
                  </a:lnTo>
                  <a:cubicBezTo>
                    <a:pt x="21139" y="748"/>
                    <a:pt x="21021" y="0"/>
                    <a:pt x="2055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7" name="Google Shape;1987;p58"/>
            <p:cNvSpPr/>
            <p:nvPr/>
          </p:nvSpPr>
          <p:spPr>
            <a:xfrm>
              <a:off x="9476850" y="1529725"/>
              <a:ext cx="228000" cy="67775"/>
            </a:xfrm>
            <a:custGeom>
              <a:avLst/>
              <a:gdLst/>
              <a:ahLst/>
              <a:cxnLst/>
              <a:rect l="l" t="t" r="r" b="b"/>
              <a:pathLst>
                <a:path w="9120" h="2711" extrusionOk="0">
                  <a:moveTo>
                    <a:pt x="8245" y="0"/>
                  </a:moveTo>
                  <a:cubicBezTo>
                    <a:pt x="8215" y="0"/>
                    <a:pt x="8183" y="2"/>
                    <a:pt x="8151" y="6"/>
                  </a:cubicBezTo>
                  <a:lnTo>
                    <a:pt x="812" y="1441"/>
                  </a:lnTo>
                  <a:cubicBezTo>
                    <a:pt x="0" y="1538"/>
                    <a:pt x="106" y="2711"/>
                    <a:pt x="882" y="2711"/>
                  </a:cubicBezTo>
                  <a:cubicBezTo>
                    <a:pt x="902" y="2711"/>
                    <a:pt x="924" y="2710"/>
                    <a:pt x="946" y="2708"/>
                  </a:cubicBezTo>
                  <a:lnTo>
                    <a:pt x="1046" y="2675"/>
                  </a:lnTo>
                  <a:lnTo>
                    <a:pt x="8384" y="1241"/>
                  </a:lnTo>
                  <a:cubicBezTo>
                    <a:pt x="9119" y="1049"/>
                    <a:pt x="8936" y="0"/>
                    <a:pt x="824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8" name="Google Shape;1988;p58"/>
            <p:cNvSpPr/>
            <p:nvPr/>
          </p:nvSpPr>
          <p:spPr>
            <a:xfrm>
              <a:off x="9443500" y="1728925"/>
              <a:ext cx="201925" cy="61225"/>
            </a:xfrm>
            <a:custGeom>
              <a:avLst/>
              <a:gdLst/>
              <a:ahLst/>
              <a:cxnLst/>
              <a:rect l="l" t="t" r="r" b="b"/>
              <a:pathLst>
                <a:path w="8077" h="2449" extrusionOk="0">
                  <a:moveTo>
                    <a:pt x="7202" y="1"/>
                  </a:moveTo>
                  <a:cubicBezTo>
                    <a:pt x="7164" y="1"/>
                    <a:pt x="7124" y="4"/>
                    <a:pt x="7083" y="11"/>
                  </a:cubicBezTo>
                  <a:lnTo>
                    <a:pt x="812" y="1178"/>
                  </a:lnTo>
                  <a:cubicBezTo>
                    <a:pt x="0" y="1276"/>
                    <a:pt x="105" y="2448"/>
                    <a:pt x="881" y="2448"/>
                  </a:cubicBezTo>
                  <a:cubicBezTo>
                    <a:pt x="902" y="2448"/>
                    <a:pt x="924" y="2448"/>
                    <a:pt x="946" y="2446"/>
                  </a:cubicBezTo>
                  <a:lnTo>
                    <a:pt x="1046" y="2412"/>
                  </a:lnTo>
                  <a:lnTo>
                    <a:pt x="7317" y="1245"/>
                  </a:lnTo>
                  <a:cubicBezTo>
                    <a:pt x="8076" y="1118"/>
                    <a:pt x="7905" y="1"/>
                    <a:pt x="720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9" name="Google Shape;1989;p58"/>
            <p:cNvSpPr/>
            <p:nvPr/>
          </p:nvSpPr>
          <p:spPr>
            <a:xfrm>
              <a:off x="9206800" y="3682525"/>
              <a:ext cx="200350" cy="70775"/>
            </a:xfrm>
            <a:custGeom>
              <a:avLst/>
              <a:gdLst/>
              <a:ahLst/>
              <a:cxnLst/>
              <a:rect l="l" t="t" r="r" b="b"/>
              <a:pathLst>
                <a:path w="8014" h="2831" extrusionOk="0">
                  <a:moveTo>
                    <a:pt x="866" y="0"/>
                  </a:moveTo>
                  <a:cubicBezTo>
                    <a:pt x="200" y="0"/>
                    <a:pt x="1" y="1039"/>
                    <a:pt x="740" y="1224"/>
                  </a:cubicBezTo>
                  <a:lnTo>
                    <a:pt x="6911" y="2791"/>
                  </a:lnTo>
                  <a:lnTo>
                    <a:pt x="7078" y="2791"/>
                  </a:lnTo>
                  <a:lnTo>
                    <a:pt x="7044" y="2825"/>
                  </a:lnTo>
                  <a:cubicBezTo>
                    <a:pt x="7076" y="2829"/>
                    <a:pt x="7107" y="2830"/>
                    <a:pt x="7136" y="2830"/>
                  </a:cubicBezTo>
                  <a:cubicBezTo>
                    <a:pt x="7890" y="2830"/>
                    <a:pt x="8014" y="1653"/>
                    <a:pt x="7211" y="1557"/>
                  </a:cubicBezTo>
                  <a:lnTo>
                    <a:pt x="1040" y="23"/>
                  </a:lnTo>
                  <a:cubicBezTo>
                    <a:pt x="979" y="7"/>
                    <a:pt x="921" y="0"/>
                    <a:pt x="86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0" name="Google Shape;1990;p58"/>
            <p:cNvSpPr/>
            <p:nvPr/>
          </p:nvSpPr>
          <p:spPr>
            <a:xfrm>
              <a:off x="9106700" y="3838475"/>
              <a:ext cx="275425" cy="89950"/>
            </a:xfrm>
            <a:custGeom>
              <a:avLst/>
              <a:gdLst/>
              <a:ahLst/>
              <a:cxnLst/>
              <a:rect l="l" t="t" r="r" b="b"/>
              <a:pathLst>
                <a:path w="11017" h="3598" extrusionOk="0">
                  <a:moveTo>
                    <a:pt x="871" y="1"/>
                  </a:moveTo>
                  <a:cubicBezTo>
                    <a:pt x="202" y="1"/>
                    <a:pt x="0" y="1072"/>
                    <a:pt x="741" y="1257"/>
                  </a:cubicBezTo>
                  <a:lnTo>
                    <a:pt x="9914" y="3558"/>
                  </a:lnTo>
                  <a:lnTo>
                    <a:pt x="10081" y="3558"/>
                  </a:lnTo>
                  <a:lnTo>
                    <a:pt x="10081" y="3592"/>
                  </a:lnTo>
                  <a:cubicBezTo>
                    <a:pt x="10113" y="3596"/>
                    <a:pt x="10143" y="3597"/>
                    <a:pt x="10173" y="3597"/>
                  </a:cubicBezTo>
                  <a:cubicBezTo>
                    <a:pt x="10924" y="3597"/>
                    <a:pt x="11017" y="2420"/>
                    <a:pt x="10215" y="2324"/>
                  </a:cubicBezTo>
                  <a:lnTo>
                    <a:pt x="1041" y="23"/>
                  </a:lnTo>
                  <a:cubicBezTo>
                    <a:pt x="982" y="8"/>
                    <a:pt x="925" y="1"/>
                    <a:pt x="87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91" name="Google Shape;1991;p58"/>
          <p:cNvGrpSpPr/>
          <p:nvPr/>
        </p:nvGrpSpPr>
        <p:grpSpPr>
          <a:xfrm rot="-7047972" flipH="1">
            <a:off x="7662241" y="1302441"/>
            <a:ext cx="1902945" cy="7262324"/>
            <a:chOff x="9065175" y="1446600"/>
            <a:chExt cx="682175" cy="2603425"/>
          </a:xfrm>
        </p:grpSpPr>
        <p:sp>
          <p:nvSpPr>
            <p:cNvPr id="1992" name="Google Shape;1992;p58"/>
            <p:cNvSpPr/>
            <p:nvPr/>
          </p:nvSpPr>
          <p:spPr>
            <a:xfrm>
              <a:off x="9086850" y="1508200"/>
              <a:ext cx="610475" cy="2541825"/>
            </a:xfrm>
            <a:custGeom>
              <a:avLst/>
              <a:gdLst/>
              <a:ahLst/>
              <a:cxnLst/>
              <a:rect l="l" t="t" r="r" b="b"/>
              <a:pathLst>
                <a:path w="24419" h="101673" extrusionOk="0">
                  <a:moveTo>
                    <a:pt x="3036" y="0"/>
                  </a:moveTo>
                  <a:cubicBezTo>
                    <a:pt x="2703" y="0"/>
                    <a:pt x="2402" y="267"/>
                    <a:pt x="2402" y="601"/>
                  </a:cubicBezTo>
                  <a:cubicBezTo>
                    <a:pt x="2102" y="9474"/>
                    <a:pt x="7740" y="14010"/>
                    <a:pt x="13143" y="18380"/>
                  </a:cubicBezTo>
                  <a:cubicBezTo>
                    <a:pt x="18280" y="22550"/>
                    <a:pt x="23151" y="26452"/>
                    <a:pt x="22917" y="33824"/>
                  </a:cubicBezTo>
                  <a:cubicBezTo>
                    <a:pt x="22650" y="41997"/>
                    <a:pt x="17346" y="45633"/>
                    <a:pt x="11709" y="49502"/>
                  </a:cubicBezTo>
                  <a:cubicBezTo>
                    <a:pt x="6205" y="53305"/>
                    <a:pt x="534" y="57208"/>
                    <a:pt x="268" y="65614"/>
                  </a:cubicBezTo>
                  <a:cubicBezTo>
                    <a:pt x="1" y="73553"/>
                    <a:pt x="4804" y="77522"/>
                    <a:pt x="9908" y="81725"/>
                  </a:cubicBezTo>
                  <a:cubicBezTo>
                    <a:pt x="15378" y="86229"/>
                    <a:pt x="21049" y="90899"/>
                    <a:pt x="20715" y="101039"/>
                  </a:cubicBezTo>
                  <a:cubicBezTo>
                    <a:pt x="20715" y="101373"/>
                    <a:pt x="20982" y="101673"/>
                    <a:pt x="21316" y="101673"/>
                  </a:cubicBezTo>
                  <a:cubicBezTo>
                    <a:pt x="21683" y="101673"/>
                    <a:pt x="21950" y="101406"/>
                    <a:pt x="21950" y="101072"/>
                  </a:cubicBezTo>
                  <a:cubicBezTo>
                    <a:pt x="22283" y="90265"/>
                    <a:pt x="16146" y="85194"/>
                    <a:pt x="10708" y="80725"/>
                  </a:cubicBezTo>
                  <a:cubicBezTo>
                    <a:pt x="5838" y="76722"/>
                    <a:pt x="1268" y="72952"/>
                    <a:pt x="1502" y="65647"/>
                  </a:cubicBezTo>
                  <a:cubicBezTo>
                    <a:pt x="1769" y="57875"/>
                    <a:pt x="6939" y="54306"/>
                    <a:pt x="12410" y="50536"/>
                  </a:cubicBezTo>
                  <a:cubicBezTo>
                    <a:pt x="18047" y="46633"/>
                    <a:pt x="23851" y="42631"/>
                    <a:pt x="24151" y="33858"/>
                  </a:cubicBezTo>
                  <a:cubicBezTo>
                    <a:pt x="24418" y="25852"/>
                    <a:pt x="19081" y="21549"/>
                    <a:pt x="13944" y="17413"/>
                  </a:cubicBezTo>
                  <a:cubicBezTo>
                    <a:pt x="8507" y="13043"/>
                    <a:pt x="3370" y="8906"/>
                    <a:pt x="3637" y="634"/>
                  </a:cubicBezTo>
                  <a:cubicBezTo>
                    <a:pt x="3637" y="300"/>
                    <a:pt x="3370" y="0"/>
                    <a:pt x="303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3" name="Google Shape;1993;p58"/>
            <p:cNvSpPr/>
            <p:nvPr/>
          </p:nvSpPr>
          <p:spPr>
            <a:xfrm>
              <a:off x="9065175" y="1446600"/>
              <a:ext cx="682175" cy="2586000"/>
            </a:xfrm>
            <a:custGeom>
              <a:avLst/>
              <a:gdLst/>
              <a:ahLst/>
              <a:cxnLst/>
              <a:rect l="l" t="t" r="r" b="b"/>
              <a:pathLst>
                <a:path w="27287" h="103440" extrusionOk="0">
                  <a:moveTo>
                    <a:pt x="25601" y="0"/>
                  </a:moveTo>
                  <a:cubicBezTo>
                    <a:pt x="25266" y="0"/>
                    <a:pt x="24931" y="246"/>
                    <a:pt x="24985" y="696"/>
                  </a:cubicBezTo>
                  <a:cubicBezTo>
                    <a:pt x="25952" y="9969"/>
                    <a:pt x="19948" y="14573"/>
                    <a:pt x="13610" y="19443"/>
                  </a:cubicBezTo>
                  <a:cubicBezTo>
                    <a:pt x="8140" y="23679"/>
                    <a:pt x="2469" y="28016"/>
                    <a:pt x="2202" y="35588"/>
                  </a:cubicBezTo>
                  <a:cubicBezTo>
                    <a:pt x="1902" y="45328"/>
                    <a:pt x="7639" y="49698"/>
                    <a:pt x="13210" y="53901"/>
                  </a:cubicBezTo>
                  <a:cubicBezTo>
                    <a:pt x="18213" y="57704"/>
                    <a:pt x="22983" y="61306"/>
                    <a:pt x="22717" y="68778"/>
                  </a:cubicBezTo>
                  <a:cubicBezTo>
                    <a:pt x="22483" y="76350"/>
                    <a:pt x="17513" y="80020"/>
                    <a:pt x="12242" y="83922"/>
                  </a:cubicBezTo>
                  <a:cubicBezTo>
                    <a:pt x="6405" y="88259"/>
                    <a:pt x="334" y="92762"/>
                    <a:pt x="0" y="102803"/>
                  </a:cubicBezTo>
                  <a:cubicBezTo>
                    <a:pt x="0" y="103136"/>
                    <a:pt x="267" y="103436"/>
                    <a:pt x="601" y="103436"/>
                  </a:cubicBezTo>
                  <a:cubicBezTo>
                    <a:pt x="622" y="103438"/>
                    <a:pt x="642" y="103439"/>
                    <a:pt x="662" y="103439"/>
                  </a:cubicBezTo>
                  <a:cubicBezTo>
                    <a:pt x="997" y="103439"/>
                    <a:pt x="1236" y="103182"/>
                    <a:pt x="1268" y="102836"/>
                  </a:cubicBezTo>
                  <a:cubicBezTo>
                    <a:pt x="1568" y="93429"/>
                    <a:pt x="7372" y="89126"/>
                    <a:pt x="13010" y="84957"/>
                  </a:cubicBezTo>
                  <a:cubicBezTo>
                    <a:pt x="18280" y="81054"/>
                    <a:pt x="23717" y="76951"/>
                    <a:pt x="23984" y="68845"/>
                  </a:cubicBezTo>
                  <a:cubicBezTo>
                    <a:pt x="24251" y="60706"/>
                    <a:pt x="19014" y="56770"/>
                    <a:pt x="13944" y="52934"/>
                  </a:cubicBezTo>
                  <a:cubicBezTo>
                    <a:pt x="8640" y="48897"/>
                    <a:pt x="3169" y="44761"/>
                    <a:pt x="3470" y="35621"/>
                  </a:cubicBezTo>
                  <a:cubicBezTo>
                    <a:pt x="3703" y="28650"/>
                    <a:pt x="8873" y="24680"/>
                    <a:pt x="14377" y="20444"/>
                  </a:cubicBezTo>
                  <a:cubicBezTo>
                    <a:pt x="20715" y="15573"/>
                    <a:pt x="27287" y="10570"/>
                    <a:pt x="26219" y="563"/>
                  </a:cubicBezTo>
                  <a:cubicBezTo>
                    <a:pt x="26173" y="179"/>
                    <a:pt x="25887" y="0"/>
                    <a:pt x="2560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4" name="Google Shape;1994;p58"/>
            <p:cNvSpPr/>
            <p:nvPr/>
          </p:nvSpPr>
          <p:spPr>
            <a:xfrm>
              <a:off x="9240300" y="3247475"/>
              <a:ext cx="393750" cy="199625"/>
            </a:xfrm>
            <a:custGeom>
              <a:avLst/>
              <a:gdLst/>
              <a:ahLst/>
              <a:cxnLst/>
              <a:rect l="l" t="t" r="r" b="b"/>
              <a:pathLst>
                <a:path w="15750" h="7985" extrusionOk="0">
                  <a:moveTo>
                    <a:pt x="15158" y="0"/>
                  </a:moveTo>
                  <a:cubicBezTo>
                    <a:pt x="15101" y="0"/>
                    <a:pt x="15040" y="14"/>
                    <a:pt x="14978" y="46"/>
                  </a:cubicBezTo>
                  <a:lnTo>
                    <a:pt x="401" y="7184"/>
                  </a:lnTo>
                  <a:cubicBezTo>
                    <a:pt x="0" y="7384"/>
                    <a:pt x="134" y="7985"/>
                    <a:pt x="601" y="7985"/>
                  </a:cubicBezTo>
                  <a:cubicBezTo>
                    <a:pt x="668" y="7951"/>
                    <a:pt x="701" y="7951"/>
                    <a:pt x="768" y="7918"/>
                  </a:cubicBezTo>
                  <a:lnTo>
                    <a:pt x="15345" y="813"/>
                  </a:lnTo>
                  <a:cubicBezTo>
                    <a:pt x="15749" y="582"/>
                    <a:pt x="15528" y="0"/>
                    <a:pt x="1515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5" name="Google Shape;1995;p58"/>
            <p:cNvSpPr/>
            <p:nvPr/>
          </p:nvSpPr>
          <p:spPr>
            <a:xfrm>
              <a:off x="9142725" y="3083225"/>
              <a:ext cx="497100" cy="243800"/>
            </a:xfrm>
            <a:custGeom>
              <a:avLst/>
              <a:gdLst/>
              <a:ahLst/>
              <a:cxnLst/>
              <a:rect l="l" t="t" r="r" b="b"/>
              <a:pathLst>
                <a:path w="19884" h="9752" extrusionOk="0">
                  <a:moveTo>
                    <a:pt x="19267" y="1"/>
                  </a:moveTo>
                  <a:cubicBezTo>
                    <a:pt x="19208" y="1"/>
                    <a:pt x="19146" y="14"/>
                    <a:pt x="19081" y="44"/>
                  </a:cubicBezTo>
                  <a:lnTo>
                    <a:pt x="401" y="8951"/>
                  </a:lnTo>
                  <a:cubicBezTo>
                    <a:pt x="1" y="9151"/>
                    <a:pt x="167" y="9718"/>
                    <a:pt x="601" y="9751"/>
                  </a:cubicBezTo>
                  <a:cubicBezTo>
                    <a:pt x="668" y="9751"/>
                    <a:pt x="701" y="9718"/>
                    <a:pt x="768" y="9684"/>
                  </a:cubicBezTo>
                  <a:lnTo>
                    <a:pt x="19448" y="811"/>
                  </a:lnTo>
                  <a:cubicBezTo>
                    <a:pt x="19883" y="608"/>
                    <a:pt x="19662" y="1"/>
                    <a:pt x="1926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6" name="Google Shape;1996;p58"/>
            <p:cNvSpPr/>
            <p:nvPr/>
          </p:nvSpPr>
          <p:spPr>
            <a:xfrm>
              <a:off x="9113550" y="2938925"/>
              <a:ext cx="459600" cy="234650"/>
            </a:xfrm>
            <a:custGeom>
              <a:avLst/>
              <a:gdLst/>
              <a:ahLst/>
              <a:cxnLst/>
              <a:rect l="l" t="t" r="r" b="b"/>
              <a:pathLst>
                <a:path w="18384" h="9386" extrusionOk="0">
                  <a:moveTo>
                    <a:pt x="17794" y="0"/>
                  </a:moveTo>
                  <a:cubicBezTo>
                    <a:pt x="17736" y="0"/>
                    <a:pt x="17675" y="14"/>
                    <a:pt x="17613" y="45"/>
                  </a:cubicBezTo>
                  <a:lnTo>
                    <a:pt x="400" y="8585"/>
                  </a:lnTo>
                  <a:cubicBezTo>
                    <a:pt x="0" y="8785"/>
                    <a:pt x="134" y="9385"/>
                    <a:pt x="601" y="9385"/>
                  </a:cubicBezTo>
                  <a:cubicBezTo>
                    <a:pt x="667" y="9385"/>
                    <a:pt x="734" y="9352"/>
                    <a:pt x="801" y="9319"/>
                  </a:cubicBezTo>
                  <a:lnTo>
                    <a:pt x="17980" y="779"/>
                  </a:lnTo>
                  <a:cubicBezTo>
                    <a:pt x="18384" y="577"/>
                    <a:pt x="18163" y="0"/>
                    <a:pt x="1779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7" name="Google Shape;1997;p58"/>
            <p:cNvSpPr/>
            <p:nvPr/>
          </p:nvSpPr>
          <p:spPr>
            <a:xfrm>
              <a:off x="9164400" y="2824375"/>
              <a:ext cx="297550" cy="156550"/>
            </a:xfrm>
            <a:custGeom>
              <a:avLst/>
              <a:gdLst/>
              <a:ahLst/>
              <a:cxnLst/>
              <a:rect l="l" t="t" r="r" b="b"/>
              <a:pathLst>
                <a:path w="11902" h="6262" extrusionOk="0">
                  <a:moveTo>
                    <a:pt x="11322" y="0"/>
                  </a:moveTo>
                  <a:cubicBezTo>
                    <a:pt x="11256" y="0"/>
                    <a:pt x="11184" y="18"/>
                    <a:pt x="11109" y="58"/>
                  </a:cubicBezTo>
                  <a:lnTo>
                    <a:pt x="368" y="5461"/>
                  </a:lnTo>
                  <a:cubicBezTo>
                    <a:pt x="1" y="5662"/>
                    <a:pt x="134" y="6262"/>
                    <a:pt x="568" y="6262"/>
                  </a:cubicBezTo>
                  <a:cubicBezTo>
                    <a:pt x="635" y="6262"/>
                    <a:pt x="701" y="6229"/>
                    <a:pt x="768" y="6195"/>
                  </a:cubicBezTo>
                  <a:lnTo>
                    <a:pt x="11476" y="791"/>
                  </a:lnTo>
                  <a:cubicBezTo>
                    <a:pt x="11901" y="564"/>
                    <a:pt x="11700" y="0"/>
                    <a:pt x="113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8" name="Google Shape;1998;p58"/>
            <p:cNvSpPr/>
            <p:nvPr/>
          </p:nvSpPr>
          <p:spPr>
            <a:xfrm>
              <a:off x="9388725" y="3076125"/>
              <a:ext cx="261250" cy="134975"/>
            </a:xfrm>
            <a:custGeom>
              <a:avLst/>
              <a:gdLst/>
              <a:ahLst/>
              <a:cxnLst/>
              <a:rect l="l" t="t" r="r" b="b"/>
              <a:pathLst>
                <a:path w="10450" h="5399" extrusionOk="0">
                  <a:moveTo>
                    <a:pt x="9540" y="1"/>
                  </a:moveTo>
                  <a:cubicBezTo>
                    <a:pt x="9456" y="1"/>
                    <a:pt x="9367" y="19"/>
                    <a:pt x="9274" y="61"/>
                  </a:cubicBezTo>
                  <a:lnTo>
                    <a:pt x="601" y="4198"/>
                  </a:lnTo>
                  <a:cubicBezTo>
                    <a:pt x="1" y="4498"/>
                    <a:pt x="201" y="5399"/>
                    <a:pt x="868" y="5399"/>
                  </a:cubicBezTo>
                  <a:cubicBezTo>
                    <a:pt x="968" y="5399"/>
                    <a:pt x="1035" y="5365"/>
                    <a:pt x="1135" y="5332"/>
                  </a:cubicBezTo>
                  <a:lnTo>
                    <a:pt x="9808" y="1196"/>
                  </a:lnTo>
                  <a:cubicBezTo>
                    <a:pt x="10449" y="904"/>
                    <a:pt x="10122" y="1"/>
                    <a:pt x="954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9" name="Google Shape;1999;p58"/>
            <p:cNvSpPr/>
            <p:nvPr/>
          </p:nvSpPr>
          <p:spPr>
            <a:xfrm>
              <a:off x="9332025" y="2929875"/>
              <a:ext cx="253475" cy="135300"/>
            </a:xfrm>
            <a:custGeom>
              <a:avLst/>
              <a:gdLst/>
              <a:ahLst/>
              <a:cxnLst/>
              <a:rect l="l" t="t" r="r" b="b"/>
              <a:pathLst>
                <a:path w="10139" h="5412" extrusionOk="0">
                  <a:moveTo>
                    <a:pt x="9245" y="0"/>
                  </a:moveTo>
                  <a:cubicBezTo>
                    <a:pt x="9150" y="0"/>
                    <a:pt x="9048" y="23"/>
                    <a:pt x="8940" y="74"/>
                  </a:cubicBezTo>
                  <a:lnTo>
                    <a:pt x="568" y="4244"/>
                  </a:lnTo>
                  <a:cubicBezTo>
                    <a:pt x="1" y="4544"/>
                    <a:pt x="201" y="5411"/>
                    <a:pt x="868" y="5411"/>
                  </a:cubicBezTo>
                  <a:cubicBezTo>
                    <a:pt x="968" y="5411"/>
                    <a:pt x="1035" y="5411"/>
                    <a:pt x="1135" y="5344"/>
                  </a:cubicBezTo>
                  <a:lnTo>
                    <a:pt x="9507" y="1175"/>
                  </a:lnTo>
                  <a:cubicBezTo>
                    <a:pt x="10139" y="859"/>
                    <a:pt x="9832" y="0"/>
                    <a:pt x="924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0" name="Google Shape;2000;p58"/>
            <p:cNvSpPr/>
            <p:nvPr/>
          </p:nvSpPr>
          <p:spPr>
            <a:xfrm>
              <a:off x="9305350" y="2816175"/>
              <a:ext cx="167450" cy="93875"/>
            </a:xfrm>
            <a:custGeom>
              <a:avLst/>
              <a:gdLst/>
              <a:ahLst/>
              <a:cxnLst/>
              <a:rect l="l" t="t" r="r" b="b"/>
              <a:pathLst>
                <a:path w="6698" h="3755" extrusionOk="0">
                  <a:moveTo>
                    <a:pt x="5823" y="1"/>
                  </a:moveTo>
                  <a:cubicBezTo>
                    <a:pt x="5724" y="1"/>
                    <a:pt x="5617" y="27"/>
                    <a:pt x="5504" y="85"/>
                  </a:cubicBezTo>
                  <a:lnTo>
                    <a:pt x="567" y="2587"/>
                  </a:lnTo>
                  <a:cubicBezTo>
                    <a:pt x="0" y="2887"/>
                    <a:pt x="200" y="3755"/>
                    <a:pt x="868" y="3755"/>
                  </a:cubicBezTo>
                  <a:cubicBezTo>
                    <a:pt x="968" y="3755"/>
                    <a:pt x="1068" y="3721"/>
                    <a:pt x="1134" y="3688"/>
                  </a:cubicBezTo>
                  <a:lnTo>
                    <a:pt x="6071" y="1186"/>
                  </a:lnTo>
                  <a:cubicBezTo>
                    <a:pt x="6698" y="873"/>
                    <a:pt x="6401" y="1"/>
                    <a:pt x="582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1" name="Google Shape;2001;p58"/>
            <p:cNvSpPr/>
            <p:nvPr/>
          </p:nvSpPr>
          <p:spPr>
            <a:xfrm>
              <a:off x="9427100" y="3236800"/>
              <a:ext cx="221025" cy="117725"/>
            </a:xfrm>
            <a:custGeom>
              <a:avLst/>
              <a:gdLst/>
              <a:ahLst/>
              <a:cxnLst/>
              <a:rect l="l" t="t" r="r" b="b"/>
              <a:pathLst>
                <a:path w="8841" h="4709" extrusionOk="0">
                  <a:moveTo>
                    <a:pt x="7937" y="0"/>
                  </a:moveTo>
                  <a:cubicBezTo>
                    <a:pt x="7844" y="0"/>
                    <a:pt x="7744" y="22"/>
                    <a:pt x="7639" y="72"/>
                  </a:cubicBezTo>
                  <a:lnTo>
                    <a:pt x="601" y="3541"/>
                  </a:lnTo>
                  <a:cubicBezTo>
                    <a:pt x="0" y="3808"/>
                    <a:pt x="201" y="4709"/>
                    <a:pt x="868" y="4709"/>
                  </a:cubicBezTo>
                  <a:cubicBezTo>
                    <a:pt x="968" y="4709"/>
                    <a:pt x="1068" y="4676"/>
                    <a:pt x="1135" y="4642"/>
                  </a:cubicBezTo>
                  <a:lnTo>
                    <a:pt x="8206" y="1206"/>
                  </a:lnTo>
                  <a:cubicBezTo>
                    <a:pt x="8840" y="890"/>
                    <a:pt x="8528" y="0"/>
                    <a:pt x="793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2" name="Google Shape;2002;p58"/>
            <p:cNvSpPr/>
            <p:nvPr/>
          </p:nvSpPr>
          <p:spPr>
            <a:xfrm>
              <a:off x="9149925" y="2478050"/>
              <a:ext cx="373100" cy="190150"/>
            </a:xfrm>
            <a:custGeom>
              <a:avLst/>
              <a:gdLst/>
              <a:ahLst/>
              <a:cxnLst/>
              <a:rect l="l" t="t" r="r" b="b"/>
              <a:pathLst>
                <a:path w="14924" h="7606" extrusionOk="0">
                  <a:moveTo>
                    <a:pt x="623" y="1"/>
                  </a:moveTo>
                  <a:cubicBezTo>
                    <a:pt x="236" y="1"/>
                    <a:pt x="0" y="604"/>
                    <a:pt x="480" y="801"/>
                  </a:cubicBezTo>
                  <a:lnTo>
                    <a:pt x="14156" y="7573"/>
                  </a:lnTo>
                  <a:cubicBezTo>
                    <a:pt x="14223" y="7606"/>
                    <a:pt x="14290" y="7606"/>
                    <a:pt x="14356" y="7606"/>
                  </a:cubicBezTo>
                  <a:cubicBezTo>
                    <a:pt x="14790" y="7606"/>
                    <a:pt x="14923" y="7006"/>
                    <a:pt x="14523" y="6805"/>
                  </a:cubicBezTo>
                  <a:lnTo>
                    <a:pt x="847" y="67"/>
                  </a:lnTo>
                  <a:cubicBezTo>
                    <a:pt x="769" y="21"/>
                    <a:pt x="694" y="1"/>
                    <a:pt x="62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3" name="Google Shape;2003;p58"/>
            <p:cNvSpPr/>
            <p:nvPr/>
          </p:nvSpPr>
          <p:spPr>
            <a:xfrm>
              <a:off x="9130475" y="2302375"/>
              <a:ext cx="494300" cy="252425"/>
            </a:xfrm>
            <a:custGeom>
              <a:avLst/>
              <a:gdLst/>
              <a:ahLst/>
              <a:cxnLst/>
              <a:rect l="l" t="t" r="r" b="b"/>
              <a:pathLst>
                <a:path w="19772" h="10097" extrusionOk="0">
                  <a:moveTo>
                    <a:pt x="605" y="0"/>
                  </a:moveTo>
                  <a:cubicBezTo>
                    <a:pt x="203" y="0"/>
                    <a:pt x="1" y="595"/>
                    <a:pt x="457" y="823"/>
                  </a:cubicBezTo>
                  <a:lnTo>
                    <a:pt x="18970" y="10063"/>
                  </a:lnTo>
                  <a:cubicBezTo>
                    <a:pt x="19037" y="10063"/>
                    <a:pt x="19104" y="10096"/>
                    <a:pt x="19171" y="10096"/>
                  </a:cubicBezTo>
                  <a:cubicBezTo>
                    <a:pt x="19604" y="10096"/>
                    <a:pt x="19771" y="9496"/>
                    <a:pt x="19371" y="9296"/>
                  </a:cubicBezTo>
                  <a:lnTo>
                    <a:pt x="824" y="56"/>
                  </a:lnTo>
                  <a:cubicBezTo>
                    <a:pt x="747" y="17"/>
                    <a:pt x="673" y="0"/>
                    <a:pt x="60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4" name="Google Shape;2004;p58"/>
            <p:cNvSpPr/>
            <p:nvPr/>
          </p:nvSpPr>
          <p:spPr>
            <a:xfrm>
              <a:off x="9197200" y="2152250"/>
              <a:ext cx="473425" cy="241600"/>
            </a:xfrm>
            <a:custGeom>
              <a:avLst/>
              <a:gdLst/>
              <a:ahLst/>
              <a:cxnLst/>
              <a:rect l="l" t="t" r="r" b="b"/>
              <a:pathLst>
                <a:path w="18937" h="9664" extrusionOk="0">
                  <a:moveTo>
                    <a:pt x="615" y="1"/>
                  </a:moveTo>
                  <a:cubicBezTo>
                    <a:pt x="227" y="1"/>
                    <a:pt x="0" y="591"/>
                    <a:pt x="457" y="790"/>
                  </a:cubicBezTo>
                  <a:lnTo>
                    <a:pt x="18169" y="9630"/>
                  </a:lnTo>
                  <a:cubicBezTo>
                    <a:pt x="18203" y="9663"/>
                    <a:pt x="18270" y="9663"/>
                    <a:pt x="18336" y="9663"/>
                  </a:cubicBezTo>
                  <a:cubicBezTo>
                    <a:pt x="18770" y="9663"/>
                    <a:pt x="18937" y="9063"/>
                    <a:pt x="18536" y="8863"/>
                  </a:cubicBezTo>
                  <a:lnTo>
                    <a:pt x="824" y="57"/>
                  </a:lnTo>
                  <a:cubicBezTo>
                    <a:pt x="751" y="18"/>
                    <a:pt x="681" y="1"/>
                    <a:pt x="61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5" name="Google Shape;2005;p58"/>
            <p:cNvSpPr/>
            <p:nvPr/>
          </p:nvSpPr>
          <p:spPr>
            <a:xfrm>
              <a:off x="9303950" y="2040525"/>
              <a:ext cx="343275" cy="177375"/>
            </a:xfrm>
            <a:custGeom>
              <a:avLst/>
              <a:gdLst/>
              <a:ahLst/>
              <a:cxnLst/>
              <a:rect l="l" t="t" r="r" b="b"/>
              <a:pathLst>
                <a:path w="13731" h="7095" extrusionOk="0">
                  <a:moveTo>
                    <a:pt x="615" y="0"/>
                  </a:moveTo>
                  <a:cubicBezTo>
                    <a:pt x="227" y="0"/>
                    <a:pt x="0" y="590"/>
                    <a:pt x="457" y="790"/>
                  </a:cubicBezTo>
                  <a:lnTo>
                    <a:pt x="12965" y="7061"/>
                  </a:lnTo>
                  <a:cubicBezTo>
                    <a:pt x="13024" y="7090"/>
                    <a:pt x="13082" y="7094"/>
                    <a:pt x="13141" y="7094"/>
                  </a:cubicBezTo>
                  <a:lnTo>
                    <a:pt x="13141" y="7094"/>
                  </a:lnTo>
                  <a:cubicBezTo>
                    <a:pt x="13601" y="7087"/>
                    <a:pt x="13730" y="6492"/>
                    <a:pt x="13332" y="6294"/>
                  </a:cubicBezTo>
                  <a:lnTo>
                    <a:pt x="823" y="56"/>
                  </a:lnTo>
                  <a:cubicBezTo>
                    <a:pt x="751" y="17"/>
                    <a:pt x="681" y="0"/>
                    <a:pt x="615" y="0"/>
                  </a:cubicBezTo>
                  <a:close/>
                  <a:moveTo>
                    <a:pt x="13141" y="7094"/>
                  </a:moveTo>
                  <a:lnTo>
                    <a:pt x="13141" y="7094"/>
                  </a:lnTo>
                  <a:cubicBezTo>
                    <a:pt x="13138" y="7094"/>
                    <a:pt x="13135" y="7094"/>
                    <a:pt x="13132" y="7094"/>
                  </a:cubicBezTo>
                  <a:lnTo>
                    <a:pt x="13166" y="7094"/>
                  </a:lnTo>
                  <a:cubicBezTo>
                    <a:pt x="13157" y="7094"/>
                    <a:pt x="13149" y="7094"/>
                    <a:pt x="13141" y="7094"/>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6" name="Google Shape;2006;p58"/>
            <p:cNvSpPr/>
            <p:nvPr/>
          </p:nvSpPr>
          <p:spPr>
            <a:xfrm>
              <a:off x="9290525" y="2032300"/>
              <a:ext cx="207475" cy="112200"/>
            </a:xfrm>
            <a:custGeom>
              <a:avLst/>
              <a:gdLst/>
              <a:ahLst/>
              <a:cxnLst/>
              <a:rect l="l" t="t" r="r" b="b"/>
              <a:pathLst>
                <a:path w="8299" h="4488" extrusionOk="0">
                  <a:moveTo>
                    <a:pt x="885" y="0"/>
                  </a:moveTo>
                  <a:cubicBezTo>
                    <a:pt x="322" y="0"/>
                    <a:pt x="0" y="872"/>
                    <a:pt x="627" y="1185"/>
                  </a:cubicBezTo>
                  <a:lnTo>
                    <a:pt x="7131" y="4421"/>
                  </a:lnTo>
                  <a:cubicBezTo>
                    <a:pt x="7231" y="4454"/>
                    <a:pt x="7331" y="4488"/>
                    <a:pt x="7431" y="4488"/>
                  </a:cubicBezTo>
                  <a:cubicBezTo>
                    <a:pt x="8065" y="4488"/>
                    <a:pt x="8299" y="3587"/>
                    <a:pt x="7698" y="3320"/>
                  </a:cubicBezTo>
                  <a:lnTo>
                    <a:pt x="1194" y="85"/>
                  </a:lnTo>
                  <a:cubicBezTo>
                    <a:pt x="1086" y="26"/>
                    <a:pt x="982" y="0"/>
                    <a:pt x="88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7" name="Google Shape;2007;p58"/>
            <p:cNvSpPr/>
            <p:nvPr/>
          </p:nvSpPr>
          <p:spPr>
            <a:xfrm>
              <a:off x="9190250" y="2146850"/>
              <a:ext cx="247725" cy="132750"/>
            </a:xfrm>
            <a:custGeom>
              <a:avLst/>
              <a:gdLst/>
              <a:ahLst/>
              <a:cxnLst/>
              <a:rect l="l" t="t" r="r" b="b"/>
              <a:pathLst>
                <a:path w="9909" h="5310" extrusionOk="0">
                  <a:moveTo>
                    <a:pt x="904" y="0"/>
                  </a:moveTo>
                  <a:cubicBezTo>
                    <a:pt x="313" y="0"/>
                    <a:pt x="1" y="890"/>
                    <a:pt x="635" y="1207"/>
                  </a:cubicBezTo>
                  <a:lnTo>
                    <a:pt x="8741" y="5243"/>
                  </a:lnTo>
                  <a:cubicBezTo>
                    <a:pt x="8841" y="5276"/>
                    <a:pt x="8941" y="5276"/>
                    <a:pt x="9041" y="5310"/>
                  </a:cubicBezTo>
                  <a:cubicBezTo>
                    <a:pt x="9708" y="5310"/>
                    <a:pt x="9908" y="4409"/>
                    <a:pt x="9308" y="4142"/>
                  </a:cubicBezTo>
                  <a:lnTo>
                    <a:pt x="1202" y="72"/>
                  </a:lnTo>
                  <a:cubicBezTo>
                    <a:pt x="1097" y="22"/>
                    <a:pt x="997" y="0"/>
                    <a:pt x="90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8" name="Google Shape;2008;p58"/>
            <p:cNvSpPr/>
            <p:nvPr/>
          </p:nvSpPr>
          <p:spPr>
            <a:xfrm>
              <a:off x="9121225" y="2297750"/>
              <a:ext cx="229175" cy="123625"/>
            </a:xfrm>
            <a:custGeom>
              <a:avLst/>
              <a:gdLst/>
              <a:ahLst/>
              <a:cxnLst/>
              <a:rect l="l" t="t" r="r" b="b"/>
              <a:pathLst>
                <a:path w="9167" h="4945" extrusionOk="0">
                  <a:moveTo>
                    <a:pt x="900" y="0"/>
                  </a:moveTo>
                  <a:cubicBezTo>
                    <a:pt x="328" y="0"/>
                    <a:pt x="0" y="864"/>
                    <a:pt x="660" y="1208"/>
                  </a:cubicBezTo>
                  <a:lnTo>
                    <a:pt x="8032" y="4878"/>
                  </a:lnTo>
                  <a:cubicBezTo>
                    <a:pt x="8132" y="4911"/>
                    <a:pt x="8199" y="4944"/>
                    <a:pt x="8299" y="4944"/>
                  </a:cubicBezTo>
                  <a:cubicBezTo>
                    <a:pt x="8966" y="4944"/>
                    <a:pt x="9167" y="4044"/>
                    <a:pt x="8599" y="3743"/>
                  </a:cubicBezTo>
                  <a:lnTo>
                    <a:pt x="1194" y="74"/>
                  </a:lnTo>
                  <a:cubicBezTo>
                    <a:pt x="1092" y="23"/>
                    <a:pt x="993" y="0"/>
                    <a:pt x="90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9" name="Google Shape;2009;p58"/>
            <p:cNvSpPr/>
            <p:nvPr/>
          </p:nvSpPr>
          <p:spPr>
            <a:xfrm>
              <a:off x="9143550" y="2472925"/>
              <a:ext cx="201850" cy="109400"/>
            </a:xfrm>
            <a:custGeom>
              <a:avLst/>
              <a:gdLst/>
              <a:ahLst/>
              <a:cxnLst/>
              <a:rect l="l" t="t" r="r" b="b"/>
              <a:pathLst>
                <a:path w="8074" h="4376" extrusionOk="0">
                  <a:moveTo>
                    <a:pt x="914" y="0"/>
                  </a:moveTo>
                  <a:cubicBezTo>
                    <a:pt x="338" y="0"/>
                    <a:pt x="1" y="889"/>
                    <a:pt x="635" y="1206"/>
                  </a:cubicBezTo>
                  <a:lnTo>
                    <a:pt x="6939" y="4308"/>
                  </a:lnTo>
                  <a:cubicBezTo>
                    <a:pt x="7006" y="4342"/>
                    <a:pt x="7106" y="4375"/>
                    <a:pt x="7206" y="4375"/>
                  </a:cubicBezTo>
                  <a:cubicBezTo>
                    <a:pt x="7873" y="4375"/>
                    <a:pt x="8073" y="3475"/>
                    <a:pt x="7473" y="3174"/>
                  </a:cubicBezTo>
                  <a:lnTo>
                    <a:pt x="1202" y="72"/>
                  </a:lnTo>
                  <a:cubicBezTo>
                    <a:pt x="1102" y="22"/>
                    <a:pt x="1005" y="0"/>
                    <a:pt x="91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0" name="Google Shape;2010;p58"/>
            <p:cNvSpPr/>
            <p:nvPr/>
          </p:nvSpPr>
          <p:spPr>
            <a:xfrm>
              <a:off x="9222975" y="3691050"/>
              <a:ext cx="352050" cy="104725"/>
            </a:xfrm>
            <a:custGeom>
              <a:avLst/>
              <a:gdLst/>
              <a:ahLst/>
              <a:cxnLst/>
              <a:rect l="l" t="t" r="r" b="b"/>
              <a:pathLst>
                <a:path w="14082" h="4189" extrusionOk="0">
                  <a:moveTo>
                    <a:pt x="577" y="0"/>
                  </a:moveTo>
                  <a:cubicBezTo>
                    <a:pt x="133" y="0"/>
                    <a:pt x="0" y="693"/>
                    <a:pt x="493" y="816"/>
                  </a:cubicBezTo>
                  <a:lnTo>
                    <a:pt x="13336" y="4152"/>
                  </a:lnTo>
                  <a:lnTo>
                    <a:pt x="13436" y="4152"/>
                  </a:lnTo>
                  <a:lnTo>
                    <a:pt x="13436" y="4185"/>
                  </a:lnTo>
                  <a:cubicBezTo>
                    <a:pt x="13458" y="4188"/>
                    <a:pt x="13479" y="4189"/>
                    <a:pt x="13499" y="4189"/>
                  </a:cubicBezTo>
                  <a:cubicBezTo>
                    <a:pt x="14010" y="4189"/>
                    <a:pt x="14081" y="3415"/>
                    <a:pt x="13536" y="3351"/>
                  </a:cubicBezTo>
                  <a:lnTo>
                    <a:pt x="693" y="15"/>
                  </a:lnTo>
                  <a:cubicBezTo>
                    <a:pt x="653" y="5"/>
                    <a:pt x="614" y="0"/>
                    <a:pt x="57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1" name="Google Shape;2011;p58"/>
            <p:cNvSpPr/>
            <p:nvPr/>
          </p:nvSpPr>
          <p:spPr>
            <a:xfrm>
              <a:off x="9118475" y="3844650"/>
              <a:ext cx="507450" cy="137925"/>
            </a:xfrm>
            <a:custGeom>
              <a:avLst/>
              <a:gdLst/>
              <a:ahLst/>
              <a:cxnLst/>
              <a:rect l="l" t="t" r="r" b="b"/>
              <a:pathLst>
                <a:path w="20298" h="5517" extrusionOk="0">
                  <a:moveTo>
                    <a:pt x="582" y="0"/>
                  </a:moveTo>
                  <a:cubicBezTo>
                    <a:pt x="148" y="0"/>
                    <a:pt x="0" y="684"/>
                    <a:pt x="470" y="810"/>
                  </a:cubicBezTo>
                  <a:lnTo>
                    <a:pt x="19551" y="5513"/>
                  </a:lnTo>
                  <a:lnTo>
                    <a:pt x="19684" y="5513"/>
                  </a:lnTo>
                  <a:cubicBezTo>
                    <a:pt x="19704" y="5516"/>
                    <a:pt x="19724" y="5517"/>
                    <a:pt x="19744" y="5517"/>
                  </a:cubicBezTo>
                  <a:cubicBezTo>
                    <a:pt x="20224" y="5517"/>
                    <a:pt x="20297" y="4743"/>
                    <a:pt x="19784" y="4679"/>
                  </a:cubicBezTo>
                  <a:lnTo>
                    <a:pt x="670" y="9"/>
                  </a:lnTo>
                  <a:cubicBezTo>
                    <a:pt x="640" y="3"/>
                    <a:pt x="611" y="0"/>
                    <a:pt x="58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2" name="Google Shape;2012;p58"/>
            <p:cNvSpPr/>
            <p:nvPr/>
          </p:nvSpPr>
          <p:spPr>
            <a:xfrm>
              <a:off x="9263900" y="1734800"/>
              <a:ext cx="374250" cy="85325"/>
            </a:xfrm>
            <a:custGeom>
              <a:avLst/>
              <a:gdLst/>
              <a:ahLst/>
              <a:cxnLst/>
              <a:rect l="l" t="t" r="r" b="b"/>
              <a:pathLst>
                <a:path w="14970" h="3413" extrusionOk="0">
                  <a:moveTo>
                    <a:pt x="14387" y="1"/>
                  </a:moveTo>
                  <a:cubicBezTo>
                    <a:pt x="14360" y="1"/>
                    <a:pt x="14331" y="4"/>
                    <a:pt x="14301" y="9"/>
                  </a:cubicBezTo>
                  <a:lnTo>
                    <a:pt x="524" y="2578"/>
                  </a:lnTo>
                  <a:cubicBezTo>
                    <a:pt x="1" y="2610"/>
                    <a:pt x="55" y="3413"/>
                    <a:pt x="591" y="3413"/>
                  </a:cubicBezTo>
                  <a:cubicBezTo>
                    <a:pt x="602" y="3413"/>
                    <a:pt x="613" y="3412"/>
                    <a:pt x="624" y="3412"/>
                  </a:cubicBezTo>
                  <a:lnTo>
                    <a:pt x="691" y="3412"/>
                  </a:lnTo>
                  <a:lnTo>
                    <a:pt x="14434" y="843"/>
                  </a:lnTo>
                  <a:cubicBezTo>
                    <a:pt x="14969" y="749"/>
                    <a:pt x="14851" y="1"/>
                    <a:pt x="1438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3" name="Google Shape;2013;p58"/>
            <p:cNvSpPr/>
            <p:nvPr/>
          </p:nvSpPr>
          <p:spPr>
            <a:xfrm>
              <a:off x="9169700" y="1534675"/>
              <a:ext cx="528475" cy="119500"/>
            </a:xfrm>
            <a:custGeom>
              <a:avLst/>
              <a:gdLst/>
              <a:ahLst/>
              <a:cxnLst/>
              <a:rect l="l" t="t" r="r" b="b"/>
              <a:pathLst>
                <a:path w="21139" h="4780" extrusionOk="0">
                  <a:moveTo>
                    <a:pt x="20557" y="0"/>
                  </a:moveTo>
                  <a:cubicBezTo>
                    <a:pt x="20529" y="0"/>
                    <a:pt x="20500" y="3"/>
                    <a:pt x="20470" y="9"/>
                  </a:cubicBezTo>
                  <a:lnTo>
                    <a:pt x="556" y="3945"/>
                  </a:lnTo>
                  <a:cubicBezTo>
                    <a:pt x="0" y="3977"/>
                    <a:pt x="53" y="4780"/>
                    <a:pt x="590" y="4780"/>
                  </a:cubicBezTo>
                  <a:cubicBezTo>
                    <a:pt x="601" y="4780"/>
                    <a:pt x="612" y="4779"/>
                    <a:pt x="623" y="4779"/>
                  </a:cubicBezTo>
                  <a:lnTo>
                    <a:pt x="723" y="4779"/>
                  </a:lnTo>
                  <a:lnTo>
                    <a:pt x="20604" y="842"/>
                  </a:lnTo>
                  <a:cubicBezTo>
                    <a:pt x="21139" y="748"/>
                    <a:pt x="21021" y="0"/>
                    <a:pt x="2055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4" name="Google Shape;2014;p58"/>
            <p:cNvSpPr/>
            <p:nvPr/>
          </p:nvSpPr>
          <p:spPr>
            <a:xfrm>
              <a:off x="9476850" y="1529725"/>
              <a:ext cx="228000" cy="67775"/>
            </a:xfrm>
            <a:custGeom>
              <a:avLst/>
              <a:gdLst/>
              <a:ahLst/>
              <a:cxnLst/>
              <a:rect l="l" t="t" r="r" b="b"/>
              <a:pathLst>
                <a:path w="9120" h="2711" extrusionOk="0">
                  <a:moveTo>
                    <a:pt x="8245" y="0"/>
                  </a:moveTo>
                  <a:cubicBezTo>
                    <a:pt x="8215" y="0"/>
                    <a:pt x="8183" y="2"/>
                    <a:pt x="8151" y="6"/>
                  </a:cubicBezTo>
                  <a:lnTo>
                    <a:pt x="812" y="1441"/>
                  </a:lnTo>
                  <a:cubicBezTo>
                    <a:pt x="0" y="1538"/>
                    <a:pt x="106" y="2711"/>
                    <a:pt x="882" y="2711"/>
                  </a:cubicBezTo>
                  <a:cubicBezTo>
                    <a:pt x="902" y="2711"/>
                    <a:pt x="924" y="2710"/>
                    <a:pt x="946" y="2708"/>
                  </a:cubicBezTo>
                  <a:lnTo>
                    <a:pt x="1046" y="2675"/>
                  </a:lnTo>
                  <a:lnTo>
                    <a:pt x="8384" y="1241"/>
                  </a:lnTo>
                  <a:cubicBezTo>
                    <a:pt x="9119" y="1049"/>
                    <a:pt x="8936" y="0"/>
                    <a:pt x="824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5" name="Google Shape;2015;p58"/>
            <p:cNvSpPr/>
            <p:nvPr/>
          </p:nvSpPr>
          <p:spPr>
            <a:xfrm>
              <a:off x="9443500" y="1728925"/>
              <a:ext cx="201925" cy="61225"/>
            </a:xfrm>
            <a:custGeom>
              <a:avLst/>
              <a:gdLst/>
              <a:ahLst/>
              <a:cxnLst/>
              <a:rect l="l" t="t" r="r" b="b"/>
              <a:pathLst>
                <a:path w="8077" h="2449" extrusionOk="0">
                  <a:moveTo>
                    <a:pt x="7202" y="1"/>
                  </a:moveTo>
                  <a:cubicBezTo>
                    <a:pt x="7164" y="1"/>
                    <a:pt x="7124" y="4"/>
                    <a:pt x="7083" y="11"/>
                  </a:cubicBezTo>
                  <a:lnTo>
                    <a:pt x="812" y="1178"/>
                  </a:lnTo>
                  <a:cubicBezTo>
                    <a:pt x="0" y="1276"/>
                    <a:pt x="105" y="2448"/>
                    <a:pt x="881" y="2448"/>
                  </a:cubicBezTo>
                  <a:cubicBezTo>
                    <a:pt x="902" y="2448"/>
                    <a:pt x="924" y="2448"/>
                    <a:pt x="946" y="2446"/>
                  </a:cubicBezTo>
                  <a:lnTo>
                    <a:pt x="1046" y="2412"/>
                  </a:lnTo>
                  <a:lnTo>
                    <a:pt x="7317" y="1245"/>
                  </a:lnTo>
                  <a:cubicBezTo>
                    <a:pt x="8076" y="1118"/>
                    <a:pt x="7905" y="1"/>
                    <a:pt x="720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6" name="Google Shape;2016;p58"/>
            <p:cNvSpPr/>
            <p:nvPr/>
          </p:nvSpPr>
          <p:spPr>
            <a:xfrm>
              <a:off x="9206800" y="3682525"/>
              <a:ext cx="200350" cy="70775"/>
            </a:xfrm>
            <a:custGeom>
              <a:avLst/>
              <a:gdLst/>
              <a:ahLst/>
              <a:cxnLst/>
              <a:rect l="l" t="t" r="r" b="b"/>
              <a:pathLst>
                <a:path w="8014" h="2831" extrusionOk="0">
                  <a:moveTo>
                    <a:pt x="866" y="0"/>
                  </a:moveTo>
                  <a:cubicBezTo>
                    <a:pt x="200" y="0"/>
                    <a:pt x="1" y="1039"/>
                    <a:pt x="740" y="1224"/>
                  </a:cubicBezTo>
                  <a:lnTo>
                    <a:pt x="6911" y="2791"/>
                  </a:lnTo>
                  <a:lnTo>
                    <a:pt x="7078" y="2791"/>
                  </a:lnTo>
                  <a:lnTo>
                    <a:pt x="7044" y="2825"/>
                  </a:lnTo>
                  <a:cubicBezTo>
                    <a:pt x="7076" y="2829"/>
                    <a:pt x="7107" y="2830"/>
                    <a:pt x="7136" y="2830"/>
                  </a:cubicBezTo>
                  <a:cubicBezTo>
                    <a:pt x="7890" y="2830"/>
                    <a:pt x="8014" y="1653"/>
                    <a:pt x="7211" y="1557"/>
                  </a:cubicBezTo>
                  <a:lnTo>
                    <a:pt x="1040" y="23"/>
                  </a:lnTo>
                  <a:cubicBezTo>
                    <a:pt x="979" y="7"/>
                    <a:pt x="921" y="0"/>
                    <a:pt x="86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7" name="Google Shape;2017;p58"/>
            <p:cNvSpPr/>
            <p:nvPr/>
          </p:nvSpPr>
          <p:spPr>
            <a:xfrm>
              <a:off x="9106700" y="3838475"/>
              <a:ext cx="275425" cy="89950"/>
            </a:xfrm>
            <a:custGeom>
              <a:avLst/>
              <a:gdLst/>
              <a:ahLst/>
              <a:cxnLst/>
              <a:rect l="l" t="t" r="r" b="b"/>
              <a:pathLst>
                <a:path w="11017" h="3598" extrusionOk="0">
                  <a:moveTo>
                    <a:pt x="871" y="1"/>
                  </a:moveTo>
                  <a:cubicBezTo>
                    <a:pt x="202" y="1"/>
                    <a:pt x="0" y="1072"/>
                    <a:pt x="741" y="1257"/>
                  </a:cubicBezTo>
                  <a:lnTo>
                    <a:pt x="9914" y="3558"/>
                  </a:lnTo>
                  <a:lnTo>
                    <a:pt x="10081" y="3558"/>
                  </a:lnTo>
                  <a:lnTo>
                    <a:pt x="10081" y="3592"/>
                  </a:lnTo>
                  <a:cubicBezTo>
                    <a:pt x="10113" y="3596"/>
                    <a:pt x="10143" y="3597"/>
                    <a:pt x="10173" y="3597"/>
                  </a:cubicBezTo>
                  <a:cubicBezTo>
                    <a:pt x="10924" y="3597"/>
                    <a:pt x="11017" y="2420"/>
                    <a:pt x="10215" y="2324"/>
                  </a:cubicBezTo>
                  <a:lnTo>
                    <a:pt x="1041" y="23"/>
                  </a:lnTo>
                  <a:cubicBezTo>
                    <a:pt x="982" y="8"/>
                    <a:pt x="925" y="1"/>
                    <a:pt x="87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18" name="Google Shape;2018;p58"/>
          <p:cNvGrpSpPr/>
          <p:nvPr/>
        </p:nvGrpSpPr>
        <p:grpSpPr>
          <a:xfrm rot="7833381" flipH="1">
            <a:off x="285817" y="4017854"/>
            <a:ext cx="661437" cy="929044"/>
            <a:chOff x="2374700" y="1056350"/>
            <a:chExt cx="797300" cy="1119875"/>
          </a:xfrm>
        </p:grpSpPr>
        <p:sp>
          <p:nvSpPr>
            <p:cNvPr id="2019" name="Google Shape;2019;p58"/>
            <p:cNvSpPr/>
            <p:nvPr/>
          </p:nvSpPr>
          <p:spPr>
            <a:xfrm>
              <a:off x="2450775" y="1537550"/>
              <a:ext cx="233975" cy="535475"/>
            </a:xfrm>
            <a:custGeom>
              <a:avLst/>
              <a:gdLst/>
              <a:ahLst/>
              <a:cxnLst/>
              <a:rect l="l" t="t" r="r" b="b"/>
              <a:pathLst>
                <a:path w="9359" h="21419" extrusionOk="0">
                  <a:moveTo>
                    <a:pt x="666" y="0"/>
                  </a:moveTo>
                  <a:cubicBezTo>
                    <a:pt x="334" y="0"/>
                    <a:pt x="1" y="265"/>
                    <a:pt x="149" y="661"/>
                  </a:cubicBezTo>
                  <a:cubicBezTo>
                    <a:pt x="2637" y="7531"/>
                    <a:pt x="5667" y="14185"/>
                    <a:pt x="8155" y="21056"/>
                  </a:cubicBezTo>
                  <a:cubicBezTo>
                    <a:pt x="8251" y="21310"/>
                    <a:pt x="8470" y="21419"/>
                    <a:pt x="8687" y="21419"/>
                  </a:cubicBezTo>
                  <a:cubicBezTo>
                    <a:pt x="9025" y="21419"/>
                    <a:pt x="9359" y="21154"/>
                    <a:pt x="9210" y="20758"/>
                  </a:cubicBezTo>
                  <a:cubicBezTo>
                    <a:pt x="6722" y="13888"/>
                    <a:pt x="3692" y="7234"/>
                    <a:pt x="1177" y="363"/>
                  </a:cubicBezTo>
                  <a:cubicBezTo>
                    <a:pt x="1092" y="109"/>
                    <a:pt x="880" y="0"/>
                    <a:pt x="66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0" name="Google Shape;2020;p58"/>
            <p:cNvSpPr/>
            <p:nvPr/>
          </p:nvSpPr>
          <p:spPr>
            <a:xfrm>
              <a:off x="2450150" y="1109250"/>
              <a:ext cx="198025" cy="454125"/>
            </a:xfrm>
            <a:custGeom>
              <a:avLst/>
              <a:gdLst/>
              <a:ahLst/>
              <a:cxnLst/>
              <a:rect l="l" t="t" r="r" b="b"/>
              <a:pathLst>
                <a:path w="7921" h="18165" extrusionOk="0">
                  <a:moveTo>
                    <a:pt x="7266" y="1"/>
                  </a:moveTo>
                  <a:cubicBezTo>
                    <a:pt x="7044" y="1"/>
                    <a:pt x="6817" y="113"/>
                    <a:pt x="6720" y="373"/>
                  </a:cubicBezTo>
                  <a:lnTo>
                    <a:pt x="147" y="17522"/>
                  </a:lnTo>
                  <a:cubicBezTo>
                    <a:pt x="1" y="17912"/>
                    <a:pt x="322" y="18165"/>
                    <a:pt x="655" y="18165"/>
                  </a:cubicBezTo>
                  <a:cubicBezTo>
                    <a:pt x="877" y="18165"/>
                    <a:pt x="1104" y="18052"/>
                    <a:pt x="1202" y="17793"/>
                  </a:cubicBezTo>
                  <a:lnTo>
                    <a:pt x="7775" y="644"/>
                  </a:lnTo>
                  <a:cubicBezTo>
                    <a:pt x="7921" y="254"/>
                    <a:pt x="7599" y="1"/>
                    <a:pt x="7266"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1" name="Google Shape;2021;p58"/>
            <p:cNvSpPr/>
            <p:nvPr/>
          </p:nvSpPr>
          <p:spPr>
            <a:xfrm>
              <a:off x="2449975" y="1511450"/>
              <a:ext cx="623075" cy="52775"/>
            </a:xfrm>
            <a:custGeom>
              <a:avLst/>
              <a:gdLst/>
              <a:ahLst/>
              <a:cxnLst/>
              <a:rect l="l" t="t" r="r" b="b"/>
              <a:pathLst>
                <a:path w="24923" h="2111" extrusionOk="0">
                  <a:moveTo>
                    <a:pt x="24252" y="0"/>
                  </a:moveTo>
                  <a:cubicBezTo>
                    <a:pt x="24244" y="0"/>
                    <a:pt x="24236" y="0"/>
                    <a:pt x="24228" y="1"/>
                  </a:cubicBezTo>
                  <a:lnTo>
                    <a:pt x="695" y="1028"/>
                  </a:lnTo>
                  <a:cubicBezTo>
                    <a:pt x="0" y="1055"/>
                    <a:pt x="18" y="2111"/>
                    <a:pt x="670" y="2111"/>
                  </a:cubicBezTo>
                  <a:cubicBezTo>
                    <a:pt x="678" y="2111"/>
                    <a:pt x="687" y="2111"/>
                    <a:pt x="695" y="2110"/>
                  </a:cubicBezTo>
                  <a:lnTo>
                    <a:pt x="24228" y="1083"/>
                  </a:lnTo>
                  <a:cubicBezTo>
                    <a:pt x="24922" y="1056"/>
                    <a:pt x="24904" y="0"/>
                    <a:pt x="2425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2" name="Google Shape;2022;p58"/>
            <p:cNvSpPr/>
            <p:nvPr/>
          </p:nvSpPr>
          <p:spPr>
            <a:xfrm>
              <a:off x="2374700" y="1458700"/>
              <a:ext cx="185300" cy="183975"/>
            </a:xfrm>
            <a:custGeom>
              <a:avLst/>
              <a:gdLst/>
              <a:ahLst/>
              <a:cxnLst/>
              <a:rect l="l" t="t" r="r" b="b"/>
              <a:pathLst>
                <a:path w="7412" h="7359" extrusionOk="0">
                  <a:moveTo>
                    <a:pt x="3702" y="0"/>
                  </a:moveTo>
                  <a:cubicBezTo>
                    <a:pt x="3685" y="0"/>
                    <a:pt x="3668" y="1"/>
                    <a:pt x="3652" y="1"/>
                  </a:cubicBezTo>
                  <a:cubicBezTo>
                    <a:pt x="1623" y="28"/>
                    <a:pt x="0" y="1678"/>
                    <a:pt x="27" y="3734"/>
                  </a:cubicBezTo>
                  <a:cubicBezTo>
                    <a:pt x="54" y="5746"/>
                    <a:pt x="1704" y="7358"/>
                    <a:pt x="3710" y="7358"/>
                  </a:cubicBezTo>
                  <a:cubicBezTo>
                    <a:pt x="3727" y="7358"/>
                    <a:pt x="3743" y="7358"/>
                    <a:pt x="3760" y="7358"/>
                  </a:cubicBezTo>
                  <a:cubicBezTo>
                    <a:pt x="5789" y="7331"/>
                    <a:pt x="7412" y="5654"/>
                    <a:pt x="7385" y="3625"/>
                  </a:cubicBezTo>
                  <a:cubicBezTo>
                    <a:pt x="7358" y="1613"/>
                    <a:pt x="5708" y="0"/>
                    <a:pt x="370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3" name="Google Shape;2023;p58"/>
            <p:cNvSpPr/>
            <p:nvPr/>
          </p:nvSpPr>
          <p:spPr>
            <a:xfrm>
              <a:off x="2551175" y="1944225"/>
              <a:ext cx="233325" cy="232000"/>
            </a:xfrm>
            <a:custGeom>
              <a:avLst/>
              <a:gdLst/>
              <a:ahLst/>
              <a:cxnLst/>
              <a:rect l="l" t="t" r="r" b="b"/>
              <a:pathLst>
                <a:path w="9333" h="9280" extrusionOk="0">
                  <a:moveTo>
                    <a:pt x="4649" y="1"/>
                  </a:moveTo>
                  <a:cubicBezTo>
                    <a:pt x="4633" y="1"/>
                    <a:pt x="4616" y="1"/>
                    <a:pt x="4599" y="1"/>
                  </a:cubicBezTo>
                  <a:cubicBezTo>
                    <a:pt x="2030" y="28"/>
                    <a:pt x="1" y="2138"/>
                    <a:pt x="28" y="4708"/>
                  </a:cubicBezTo>
                  <a:cubicBezTo>
                    <a:pt x="55" y="7260"/>
                    <a:pt x="2137" y="9279"/>
                    <a:pt x="4684" y="9279"/>
                  </a:cubicBezTo>
                  <a:cubicBezTo>
                    <a:pt x="4701" y="9279"/>
                    <a:pt x="4718" y="9279"/>
                    <a:pt x="4735" y="9279"/>
                  </a:cubicBezTo>
                  <a:cubicBezTo>
                    <a:pt x="7304" y="9252"/>
                    <a:pt x="9333" y="7142"/>
                    <a:pt x="9306" y="4572"/>
                  </a:cubicBezTo>
                  <a:cubicBezTo>
                    <a:pt x="9279" y="2046"/>
                    <a:pt x="7196" y="1"/>
                    <a:pt x="464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4" name="Google Shape;2024;p58"/>
            <p:cNvSpPr/>
            <p:nvPr/>
          </p:nvSpPr>
          <p:spPr>
            <a:xfrm>
              <a:off x="2938675" y="1409325"/>
              <a:ext cx="233325" cy="232025"/>
            </a:xfrm>
            <a:custGeom>
              <a:avLst/>
              <a:gdLst/>
              <a:ahLst/>
              <a:cxnLst/>
              <a:rect l="l" t="t" r="r" b="b"/>
              <a:pathLst>
                <a:path w="9333" h="9281" extrusionOk="0">
                  <a:moveTo>
                    <a:pt x="4649" y="1"/>
                  </a:moveTo>
                  <a:cubicBezTo>
                    <a:pt x="4632" y="1"/>
                    <a:pt x="4615" y="1"/>
                    <a:pt x="4598" y="1"/>
                  </a:cubicBezTo>
                  <a:cubicBezTo>
                    <a:pt x="2029" y="55"/>
                    <a:pt x="0" y="2165"/>
                    <a:pt x="27" y="4708"/>
                  </a:cubicBezTo>
                  <a:cubicBezTo>
                    <a:pt x="54" y="7244"/>
                    <a:pt x="2110" y="9280"/>
                    <a:pt x="4635" y="9280"/>
                  </a:cubicBezTo>
                  <a:cubicBezTo>
                    <a:pt x="4668" y="9280"/>
                    <a:pt x="4701" y="9280"/>
                    <a:pt x="4734" y="9279"/>
                  </a:cubicBezTo>
                  <a:cubicBezTo>
                    <a:pt x="7303" y="9252"/>
                    <a:pt x="9332" y="7142"/>
                    <a:pt x="9305" y="4600"/>
                  </a:cubicBezTo>
                  <a:cubicBezTo>
                    <a:pt x="9278" y="2047"/>
                    <a:pt x="7196" y="1"/>
                    <a:pt x="464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5" name="Google Shape;2025;p58"/>
            <p:cNvSpPr/>
            <p:nvPr/>
          </p:nvSpPr>
          <p:spPr>
            <a:xfrm>
              <a:off x="2565375" y="1056350"/>
              <a:ext cx="131900" cy="130550"/>
            </a:xfrm>
            <a:custGeom>
              <a:avLst/>
              <a:gdLst/>
              <a:ahLst/>
              <a:cxnLst/>
              <a:rect l="l" t="t" r="r" b="b"/>
              <a:pathLst>
                <a:path w="5276" h="5222" extrusionOk="0">
                  <a:moveTo>
                    <a:pt x="2647" y="0"/>
                  </a:moveTo>
                  <a:cubicBezTo>
                    <a:pt x="2630" y="0"/>
                    <a:pt x="2614" y="0"/>
                    <a:pt x="2598" y="1"/>
                  </a:cubicBezTo>
                  <a:cubicBezTo>
                    <a:pt x="1137" y="28"/>
                    <a:pt x="1" y="1191"/>
                    <a:pt x="1" y="2651"/>
                  </a:cubicBezTo>
                  <a:cubicBezTo>
                    <a:pt x="28" y="4069"/>
                    <a:pt x="1191" y="5221"/>
                    <a:pt x="2629" y="5221"/>
                  </a:cubicBezTo>
                  <a:cubicBezTo>
                    <a:pt x="2646" y="5221"/>
                    <a:pt x="2662" y="5221"/>
                    <a:pt x="2679" y="5221"/>
                  </a:cubicBezTo>
                  <a:cubicBezTo>
                    <a:pt x="4112" y="5221"/>
                    <a:pt x="5276" y="4031"/>
                    <a:pt x="5249" y="2570"/>
                  </a:cubicBezTo>
                  <a:cubicBezTo>
                    <a:pt x="5222" y="1153"/>
                    <a:pt x="4058" y="0"/>
                    <a:pt x="264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Background 3">
  <p:cSld name="CUSTOM_23">
    <p:spTree>
      <p:nvGrpSpPr>
        <p:cNvPr id="1" name="Shape 2074"/>
        <p:cNvGrpSpPr/>
        <p:nvPr/>
      </p:nvGrpSpPr>
      <p:grpSpPr>
        <a:xfrm>
          <a:off x="0" y="0"/>
          <a:ext cx="0" cy="0"/>
          <a:chOff x="0" y="0"/>
          <a:chExt cx="0" cy="0"/>
        </a:xfrm>
      </p:grpSpPr>
      <p:grpSp>
        <p:nvGrpSpPr>
          <p:cNvPr id="2075" name="Google Shape;2075;p60"/>
          <p:cNvGrpSpPr/>
          <p:nvPr/>
        </p:nvGrpSpPr>
        <p:grpSpPr>
          <a:xfrm rot="-5121615">
            <a:off x="7566119" y="3523597"/>
            <a:ext cx="1466340" cy="1381086"/>
            <a:chOff x="1404300" y="937325"/>
            <a:chExt cx="1767700" cy="1664925"/>
          </a:xfrm>
        </p:grpSpPr>
        <p:sp>
          <p:nvSpPr>
            <p:cNvPr id="2076" name="Google Shape;2076;p60"/>
            <p:cNvSpPr/>
            <p:nvPr/>
          </p:nvSpPr>
          <p:spPr>
            <a:xfrm>
              <a:off x="2450775" y="1537550"/>
              <a:ext cx="233975" cy="535475"/>
            </a:xfrm>
            <a:custGeom>
              <a:avLst/>
              <a:gdLst/>
              <a:ahLst/>
              <a:cxnLst/>
              <a:rect l="l" t="t" r="r" b="b"/>
              <a:pathLst>
                <a:path w="9359" h="21419" extrusionOk="0">
                  <a:moveTo>
                    <a:pt x="666" y="0"/>
                  </a:moveTo>
                  <a:cubicBezTo>
                    <a:pt x="334" y="0"/>
                    <a:pt x="1" y="265"/>
                    <a:pt x="149" y="661"/>
                  </a:cubicBezTo>
                  <a:cubicBezTo>
                    <a:pt x="2637" y="7531"/>
                    <a:pt x="5667" y="14185"/>
                    <a:pt x="8155" y="21056"/>
                  </a:cubicBezTo>
                  <a:cubicBezTo>
                    <a:pt x="8251" y="21310"/>
                    <a:pt x="8470" y="21419"/>
                    <a:pt x="8687" y="21419"/>
                  </a:cubicBezTo>
                  <a:cubicBezTo>
                    <a:pt x="9025" y="21419"/>
                    <a:pt x="9359" y="21154"/>
                    <a:pt x="9210" y="20758"/>
                  </a:cubicBezTo>
                  <a:cubicBezTo>
                    <a:pt x="6722" y="13888"/>
                    <a:pt x="3692" y="7234"/>
                    <a:pt x="1177" y="363"/>
                  </a:cubicBezTo>
                  <a:cubicBezTo>
                    <a:pt x="1092" y="109"/>
                    <a:pt x="880" y="0"/>
                    <a:pt x="66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7" name="Google Shape;2077;p60"/>
            <p:cNvSpPr/>
            <p:nvPr/>
          </p:nvSpPr>
          <p:spPr>
            <a:xfrm>
              <a:off x="2450150" y="1109250"/>
              <a:ext cx="198025" cy="454125"/>
            </a:xfrm>
            <a:custGeom>
              <a:avLst/>
              <a:gdLst/>
              <a:ahLst/>
              <a:cxnLst/>
              <a:rect l="l" t="t" r="r" b="b"/>
              <a:pathLst>
                <a:path w="7921" h="18165" extrusionOk="0">
                  <a:moveTo>
                    <a:pt x="7266" y="1"/>
                  </a:moveTo>
                  <a:cubicBezTo>
                    <a:pt x="7044" y="1"/>
                    <a:pt x="6817" y="113"/>
                    <a:pt x="6720" y="373"/>
                  </a:cubicBezTo>
                  <a:lnTo>
                    <a:pt x="147" y="17522"/>
                  </a:lnTo>
                  <a:cubicBezTo>
                    <a:pt x="1" y="17912"/>
                    <a:pt x="322" y="18165"/>
                    <a:pt x="655" y="18165"/>
                  </a:cubicBezTo>
                  <a:cubicBezTo>
                    <a:pt x="877" y="18165"/>
                    <a:pt x="1104" y="18052"/>
                    <a:pt x="1202" y="17793"/>
                  </a:cubicBezTo>
                  <a:lnTo>
                    <a:pt x="7775" y="644"/>
                  </a:lnTo>
                  <a:cubicBezTo>
                    <a:pt x="7921" y="254"/>
                    <a:pt x="7599" y="1"/>
                    <a:pt x="726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8" name="Google Shape;2078;p60"/>
            <p:cNvSpPr/>
            <p:nvPr/>
          </p:nvSpPr>
          <p:spPr>
            <a:xfrm>
              <a:off x="1936875" y="1271900"/>
              <a:ext cx="550725" cy="299850"/>
            </a:xfrm>
            <a:custGeom>
              <a:avLst/>
              <a:gdLst/>
              <a:ahLst/>
              <a:cxnLst/>
              <a:rect l="l" t="t" r="r" b="b"/>
              <a:pathLst>
                <a:path w="22029" h="11994" extrusionOk="0">
                  <a:moveTo>
                    <a:pt x="761" y="1"/>
                  </a:moveTo>
                  <a:cubicBezTo>
                    <a:pt x="300" y="1"/>
                    <a:pt x="0" y="718"/>
                    <a:pt x="499" y="1035"/>
                  </a:cubicBezTo>
                  <a:cubicBezTo>
                    <a:pt x="6910" y="5201"/>
                    <a:pt x="14051" y="8609"/>
                    <a:pt x="20948" y="11936"/>
                  </a:cubicBezTo>
                  <a:cubicBezTo>
                    <a:pt x="21035" y="11975"/>
                    <a:pt x="21119" y="11993"/>
                    <a:pt x="21198" y="11993"/>
                  </a:cubicBezTo>
                  <a:cubicBezTo>
                    <a:pt x="21714" y="11993"/>
                    <a:pt x="22029" y="11247"/>
                    <a:pt x="21489" y="10989"/>
                  </a:cubicBezTo>
                  <a:cubicBezTo>
                    <a:pt x="14592" y="7662"/>
                    <a:pt x="7478" y="4254"/>
                    <a:pt x="1040" y="88"/>
                  </a:cubicBezTo>
                  <a:cubicBezTo>
                    <a:pt x="944" y="27"/>
                    <a:pt x="849" y="1"/>
                    <a:pt x="76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9" name="Google Shape;2079;p60"/>
            <p:cNvSpPr/>
            <p:nvPr/>
          </p:nvSpPr>
          <p:spPr>
            <a:xfrm>
              <a:off x="1880700" y="1297000"/>
              <a:ext cx="89625" cy="682925"/>
            </a:xfrm>
            <a:custGeom>
              <a:avLst/>
              <a:gdLst/>
              <a:ahLst/>
              <a:cxnLst/>
              <a:rect l="l" t="t" r="r" b="b"/>
              <a:pathLst>
                <a:path w="3585" h="27317" extrusionOk="0">
                  <a:moveTo>
                    <a:pt x="3065" y="1"/>
                  </a:moveTo>
                  <a:cubicBezTo>
                    <a:pt x="2792" y="1"/>
                    <a:pt x="2503" y="177"/>
                    <a:pt x="2476" y="518"/>
                  </a:cubicBezTo>
                  <a:cubicBezTo>
                    <a:pt x="1799" y="9309"/>
                    <a:pt x="1069" y="18073"/>
                    <a:pt x="41" y="26810"/>
                  </a:cubicBezTo>
                  <a:cubicBezTo>
                    <a:pt x="1" y="27148"/>
                    <a:pt x="258" y="27317"/>
                    <a:pt x="535" y="27317"/>
                  </a:cubicBezTo>
                  <a:cubicBezTo>
                    <a:pt x="812" y="27317"/>
                    <a:pt x="1110" y="27148"/>
                    <a:pt x="1150" y="26810"/>
                  </a:cubicBezTo>
                  <a:cubicBezTo>
                    <a:pt x="2151" y="18073"/>
                    <a:pt x="2881" y="9282"/>
                    <a:pt x="3558" y="518"/>
                  </a:cubicBezTo>
                  <a:cubicBezTo>
                    <a:pt x="3584" y="170"/>
                    <a:pt x="3333" y="1"/>
                    <a:pt x="306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0" name="Google Shape;2080;p60"/>
            <p:cNvSpPr/>
            <p:nvPr/>
          </p:nvSpPr>
          <p:spPr>
            <a:xfrm>
              <a:off x="1877975" y="1536400"/>
              <a:ext cx="607800" cy="445550"/>
            </a:xfrm>
            <a:custGeom>
              <a:avLst/>
              <a:gdLst/>
              <a:ahLst/>
              <a:cxnLst/>
              <a:rect l="l" t="t" r="r" b="b"/>
              <a:pathLst>
                <a:path w="24312" h="17822" extrusionOk="0">
                  <a:moveTo>
                    <a:pt x="23591" y="1"/>
                  </a:moveTo>
                  <a:cubicBezTo>
                    <a:pt x="23499" y="1"/>
                    <a:pt x="23401" y="34"/>
                    <a:pt x="23304" y="112"/>
                  </a:cubicBezTo>
                  <a:cubicBezTo>
                    <a:pt x="15866" y="5900"/>
                    <a:pt x="7832" y="10931"/>
                    <a:pt x="448" y="16774"/>
                  </a:cubicBezTo>
                  <a:cubicBezTo>
                    <a:pt x="1" y="17132"/>
                    <a:pt x="293" y="17822"/>
                    <a:pt x="713" y="17822"/>
                  </a:cubicBezTo>
                  <a:cubicBezTo>
                    <a:pt x="801" y="17822"/>
                    <a:pt x="895" y="17791"/>
                    <a:pt x="989" y="17721"/>
                  </a:cubicBezTo>
                  <a:lnTo>
                    <a:pt x="989" y="17694"/>
                  </a:lnTo>
                  <a:cubicBezTo>
                    <a:pt x="8400" y="11851"/>
                    <a:pt x="16407" y="6820"/>
                    <a:pt x="23845" y="1031"/>
                  </a:cubicBezTo>
                  <a:cubicBezTo>
                    <a:pt x="24312" y="698"/>
                    <a:pt x="24012" y="1"/>
                    <a:pt x="2359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1" name="Google Shape;2081;p60"/>
            <p:cNvSpPr/>
            <p:nvPr/>
          </p:nvSpPr>
          <p:spPr>
            <a:xfrm>
              <a:off x="1876275" y="1954275"/>
              <a:ext cx="808150" cy="119850"/>
            </a:xfrm>
            <a:custGeom>
              <a:avLst/>
              <a:gdLst/>
              <a:ahLst/>
              <a:cxnLst/>
              <a:rect l="l" t="t" r="r" b="b"/>
              <a:pathLst>
                <a:path w="32326" h="4794" extrusionOk="0">
                  <a:moveTo>
                    <a:pt x="873" y="0"/>
                  </a:moveTo>
                  <a:cubicBezTo>
                    <a:pt x="251" y="0"/>
                    <a:pt x="0" y="956"/>
                    <a:pt x="651" y="1060"/>
                  </a:cubicBezTo>
                  <a:cubicBezTo>
                    <a:pt x="6548" y="1817"/>
                    <a:pt x="12444" y="2683"/>
                    <a:pt x="18368" y="3467"/>
                  </a:cubicBezTo>
                  <a:cubicBezTo>
                    <a:pt x="22676" y="4026"/>
                    <a:pt x="27089" y="4793"/>
                    <a:pt x="31452" y="4793"/>
                  </a:cubicBezTo>
                  <a:cubicBezTo>
                    <a:pt x="31527" y="4793"/>
                    <a:pt x="31602" y="4793"/>
                    <a:pt x="31676" y="4793"/>
                  </a:cubicBezTo>
                  <a:cubicBezTo>
                    <a:pt x="32326" y="4738"/>
                    <a:pt x="32326" y="3738"/>
                    <a:pt x="31676" y="3684"/>
                  </a:cubicBezTo>
                  <a:cubicBezTo>
                    <a:pt x="31600" y="3684"/>
                    <a:pt x="31524" y="3684"/>
                    <a:pt x="31448" y="3684"/>
                  </a:cubicBezTo>
                  <a:cubicBezTo>
                    <a:pt x="27005" y="3684"/>
                    <a:pt x="22513" y="2916"/>
                    <a:pt x="18152" y="2331"/>
                  </a:cubicBezTo>
                  <a:cubicBezTo>
                    <a:pt x="12390" y="1601"/>
                    <a:pt x="6683" y="762"/>
                    <a:pt x="949" y="5"/>
                  </a:cubicBezTo>
                  <a:cubicBezTo>
                    <a:pt x="923" y="2"/>
                    <a:pt x="898" y="0"/>
                    <a:pt x="87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2" name="Google Shape;2082;p60"/>
            <p:cNvSpPr/>
            <p:nvPr/>
          </p:nvSpPr>
          <p:spPr>
            <a:xfrm>
              <a:off x="1561650" y="1954025"/>
              <a:ext cx="351875" cy="569450"/>
            </a:xfrm>
            <a:custGeom>
              <a:avLst/>
              <a:gdLst/>
              <a:ahLst/>
              <a:cxnLst/>
              <a:rect l="l" t="t" r="r" b="b"/>
              <a:pathLst>
                <a:path w="14075" h="22778" extrusionOk="0">
                  <a:moveTo>
                    <a:pt x="13321" y="0"/>
                  </a:moveTo>
                  <a:cubicBezTo>
                    <a:pt x="13156" y="0"/>
                    <a:pt x="12992" y="76"/>
                    <a:pt x="12884" y="258"/>
                  </a:cubicBezTo>
                  <a:lnTo>
                    <a:pt x="225" y="21979"/>
                  </a:lnTo>
                  <a:cubicBezTo>
                    <a:pt x="0" y="22391"/>
                    <a:pt x="373" y="22778"/>
                    <a:pt x="741" y="22778"/>
                  </a:cubicBezTo>
                  <a:cubicBezTo>
                    <a:pt x="903" y="22778"/>
                    <a:pt x="1064" y="22702"/>
                    <a:pt x="1172" y="22520"/>
                  </a:cubicBezTo>
                  <a:lnTo>
                    <a:pt x="13831" y="799"/>
                  </a:lnTo>
                  <a:cubicBezTo>
                    <a:pt x="14075" y="387"/>
                    <a:pt x="13695" y="0"/>
                    <a:pt x="1332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3" name="Google Shape;2083;p60"/>
            <p:cNvSpPr/>
            <p:nvPr/>
          </p:nvSpPr>
          <p:spPr>
            <a:xfrm>
              <a:off x="1564275" y="1039275"/>
              <a:ext cx="408375" cy="260700"/>
            </a:xfrm>
            <a:custGeom>
              <a:avLst/>
              <a:gdLst/>
              <a:ahLst/>
              <a:cxnLst/>
              <a:rect l="l" t="t" r="r" b="b"/>
              <a:pathLst>
                <a:path w="16335" h="10428" extrusionOk="0">
                  <a:moveTo>
                    <a:pt x="761" y="1"/>
                  </a:moveTo>
                  <a:cubicBezTo>
                    <a:pt x="300" y="1"/>
                    <a:pt x="0" y="718"/>
                    <a:pt x="499" y="1035"/>
                  </a:cubicBezTo>
                  <a:lnTo>
                    <a:pt x="15295" y="10340"/>
                  </a:lnTo>
                  <a:cubicBezTo>
                    <a:pt x="15391" y="10401"/>
                    <a:pt x="15486" y="10428"/>
                    <a:pt x="15574" y="10428"/>
                  </a:cubicBezTo>
                  <a:cubicBezTo>
                    <a:pt x="16035" y="10428"/>
                    <a:pt x="16335" y="9711"/>
                    <a:pt x="15836" y="9393"/>
                  </a:cubicBezTo>
                  <a:lnTo>
                    <a:pt x="1040" y="88"/>
                  </a:lnTo>
                  <a:cubicBezTo>
                    <a:pt x="944" y="27"/>
                    <a:pt x="849" y="1"/>
                    <a:pt x="76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4" name="Google Shape;2084;p60"/>
            <p:cNvSpPr/>
            <p:nvPr/>
          </p:nvSpPr>
          <p:spPr>
            <a:xfrm>
              <a:off x="2449975" y="1511450"/>
              <a:ext cx="623075" cy="52775"/>
            </a:xfrm>
            <a:custGeom>
              <a:avLst/>
              <a:gdLst/>
              <a:ahLst/>
              <a:cxnLst/>
              <a:rect l="l" t="t" r="r" b="b"/>
              <a:pathLst>
                <a:path w="24923" h="2111" extrusionOk="0">
                  <a:moveTo>
                    <a:pt x="24252" y="0"/>
                  </a:moveTo>
                  <a:cubicBezTo>
                    <a:pt x="24244" y="0"/>
                    <a:pt x="24236" y="0"/>
                    <a:pt x="24228" y="1"/>
                  </a:cubicBezTo>
                  <a:lnTo>
                    <a:pt x="695" y="1028"/>
                  </a:lnTo>
                  <a:cubicBezTo>
                    <a:pt x="0" y="1055"/>
                    <a:pt x="18" y="2111"/>
                    <a:pt x="670" y="2111"/>
                  </a:cubicBezTo>
                  <a:cubicBezTo>
                    <a:pt x="678" y="2111"/>
                    <a:pt x="687" y="2111"/>
                    <a:pt x="695" y="2110"/>
                  </a:cubicBezTo>
                  <a:lnTo>
                    <a:pt x="24228" y="1083"/>
                  </a:lnTo>
                  <a:cubicBezTo>
                    <a:pt x="24922" y="1056"/>
                    <a:pt x="24904" y="0"/>
                    <a:pt x="2425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5" name="Google Shape;2085;p60"/>
            <p:cNvSpPr/>
            <p:nvPr/>
          </p:nvSpPr>
          <p:spPr>
            <a:xfrm>
              <a:off x="1450475" y="1742400"/>
              <a:ext cx="465575" cy="238700"/>
            </a:xfrm>
            <a:custGeom>
              <a:avLst/>
              <a:gdLst/>
              <a:ahLst/>
              <a:cxnLst/>
              <a:rect l="l" t="t" r="r" b="b"/>
              <a:pathLst>
                <a:path w="18623" h="9548" extrusionOk="0">
                  <a:moveTo>
                    <a:pt x="816" y="1"/>
                  </a:moveTo>
                  <a:cubicBezTo>
                    <a:pt x="322" y="1"/>
                    <a:pt x="1" y="736"/>
                    <a:pt x="534" y="1014"/>
                  </a:cubicBezTo>
                  <a:cubicBezTo>
                    <a:pt x="6106" y="4071"/>
                    <a:pt x="11976" y="6451"/>
                    <a:pt x="17548" y="9481"/>
                  </a:cubicBezTo>
                  <a:cubicBezTo>
                    <a:pt x="17637" y="9527"/>
                    <a:pt x="17724" y="9547"/>
                    <a:pt x="17806" y="9547"/>
                  </a:cubicBezTo>
                  <a:cubicBezTo>
                    <a:pt x="18301" y="9547"/>
                    <a:pt x="18622" y="8812"/>
                    <a:pt x="18089" y="8534"/>
                  </a:cubicBezTo>
                  <a:cubicBezTo>
                    <a:pt x="12517" y="5477"/>
                    <a:pt x="6647" y="3097"/>
                    <a:pt x="1075" y="68"/>
                  </a:cubicBezTo>
                  <a:cubicBezTo>
                    <a:pt x="986" y="21"/>
                    <a:pt x="899" y="1"/>
                    <a:pt x="81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6" name="Google Shape;2086;p60"/>
            <p:cNvSpPr/>
            <p:nvPr/>
          </p:nvSpPr>
          <p:spPr>
            <a:xfrm>
              <a:off x="1874275" y="1217950"/>
              <a:ext cx="185325" cy="183975"/>
            </a:xfrm>
            <a:custGeom>
              <a:avLst/>
              <a:gdLst/>
              <a:ahLst/>
              <a:cxnLst/>
              <a:rect l="l" t="t" r="r" b="b"/>
              <a:pathLst>
                <a:path w="7413" h="7359" extrusionOk="0">
                  <a:moveTo>
                    <a:pt x="3703" y="1"/>
                  </a:moveTo>
                  <a:cubicBezTo>
                    <a:pt x="3686" y="1"/>
                    <a:pt x="3669" y="1"/>
                    <a:pt x="3652" y="1"/>
                  </a:cubicBezTo>
                  <a:cubicBezTo>
                    <a:pt x="1624" y="28"/>
                    <a:pt x="1" y="1678"/>
                    <a:pt x="28" y="3734"/>
                  </a:cubicBezTo>
                  <a:cubicBezTo>
                    <a:pt x="55" y="5746"/>
                    <a:pt x="1704" y="7359"/>
                    <a:pt x="3711" y="7359"/>
                  </a:cubicBezTo>
                  <a:cubicBezTo>
                    <a:pt x="3727" y="7359"/>
                    <a:pt x="3744" y="7359"/>
                    <a:pt x="3761" y="7359"/>
                  </a:cubicBezTo>
                  <a:cubicBezTo>
                    <a:pt x="5789" y="7332"/>
                    <a:pt x="7412" y="5655"/>
                    <a:pt x="7385" y="3626"/>
                  </a:cubicBezTo>
                  <a:cubicBezTo>
                    <a:pt x="7358" y="1614"/>
                    <a:pt x="5735" y="1"/>
                    <a:pt x="370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7" name="Google Shape;2087;p60"/>
            <p:cNvSpPr/>
            <p:nvPr/>
          </p:nvSpPr>
          <p:spPr>
            <a:xfrm>
              <a:off x="1486800" y="2418275"/>
              <a:ext cx="185325" cy="183975"/>
            </a:xfrm>
            <a:custGeom>
              <a:avLst/>
              <a:gdLst/>
              <a:ahLst/>
              <a:cxnLst/>
              <a:rect l="l" t="t" r="r" b="b"/>
              <a:pathLst>
                <a:path w="7413" h="7359" extrusionOk="0">
                  <a:moveTo>
                    <a:pt x="3702" y="0"/>
                  </a:moveTo>
                  <a:cubicBezTo>
                    <a:pt x="3686" y="0"/>
                    <a:pt x="3669" y="0"/>
                    <a:pt x="3652" y="1"/>
                  </a:cubicBezTo>
                  <a:cubicBezTo>
                    <a:pt x="1623" y="28"/>
                    <a:pt x="1" y="1678"/>
                    <a:pt x="28" y="3733"/>
                  </a:cubicBezTo>
                  <a:cubicBezTo>
                    <a:pt x="54" y="5745"/>
                    <a:pt x="1704" y="7358"/>
                    <a:pt x="3710" y="7358"/>
                  </a:cubicBezTo>
                  <a:cubicBezTo>
                    <a:pt x="3727" y="7358"/>
                    <a:pt x="3744" y="7358"/>
                    <a:pt x="3760" y="7358"/>
                  </a:cubicBezTo>
                  <a:cubicBezTo>
                    <a:pt x="5789" y="7331"/>
                    <a:pt x="7412" y="5654"/>
                    <a:pt x="7385" y="3625"/>
                  </a:cubicBezTo>
                  <a:cubicBezTo>
                    <a:pt x="7358" y="1613"/>
                    <a:pt x="5708" y="0"/>
                    <a:pt x="370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8" name="Google Shape;2088;p60"/>
            <p:cNvSpPr/>
            <p:nvPr/>
          </p:nvSpPr>
          <p:spPr>
            <a:xfrm>
              <a:off x="2374700" y="1458700"/>
              <a:ext cx="185300" cy="183975"/>
            </a:xfrm>
            <a:custGeom>
              <a:avLst/>
              <a:gdLst/>
              <a:ahLst/>
              <a:cxnLst/>
              <a:rect l="l" t="t" r="r" b="b"/>
              <a:pathLst>
                <a:path w="7412" h="7359" extrusionOk="0">
                  <a:moveTo>
                    <a:pt x="3702" y="0"/>
                  </a:moveTo>
                  <a:cubicBezTo>
                    <a:pt x="3685" y="0"/>
                    <a:pt x="3668" y="1"/>
                    <a:pt x="3652" y="1"/>
                  </a:cubicBezTo>
                  <a:cubicBezTo>
                    <a:pt x="1623" y="28"/>
                    <a:pt x="0" y="1678"/>
                    <a:pt x="27" y="3734"/>
                  </a:cubicBezTo>
                  <a:cubicBezTo>
                    <a:pt x="54" y="5746"/>
                    <a:pt x="1704" y="7358"/>
                    <a:pt x="3710" y="7358"/>
                  </a:cubicBezTo>
                  <a:cubicBezTo>
                    <a:pt x="3727" y="7358"/>
                    <a:pt x="3743" y="7358"/>
                    <a:pt x="3760" y="7358"/>
                  </a:cubicBezTo>
                  <a:cubicBezTo>
                    <a:pt x="5789" y="7331"/>
                    <a:pt x="7412" y="5654"/>
                    <a:pt x="7385" y="3625"/>
                  </a:cubicBezTo>
                  <a:cubicBezTo>
                    <a:pt x="7358" y="1613"/>
                    <a:pt x="5708" y="0"/>
                    <a:pt x="370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9" name="Google Shape;2089;p60"/>
            <p:cNvSpPr/>
            <p:nvPr/>
          </p:nvSpPr>
          <p:spPr>
            <a:xfrm>
              <a:off x="2551175" y="1944225"/>
              <a:ext cx="233325" cy="232000"/>
            </a:xfrm>
            <a:custGeom>
              <a:avLst/>
              <a:gdLst/>
              <a:ahLst/>
              <a:cxnLst/>
              <a:rect l="l" t="t" r="r" b="b"/>
              <a:pathLst>
                <a:path w="9333" h="9280" extrusionOk="0">
                  <a:moveTo>
                    <a:pt x="4649" y="1"/>
                  </a:moveTo>
                  <a:cubicBezTo>
                    <a:pt x="4633" y="1"/>
                    <a:pt x="4616" y="1"/>
                    <a:pt x="4599" y="1"/>
                  </a:cubicBezTo>
                  <a:cubicBezTo>
                    <a:pt x="2030" y="28"/>
                    <a:pt x="1" y="2138"/>
                    <a:pt x="28" y="4708"/>
                  </a:cubicBezTo>
                  <a:cubicBezTo>
                    <a:pt x="55" y="7260"/>
                    <a:pt x="2137" y="9279"/>
                    <a:pt x="4684" y="9279"/>
                  </a:cubicBezTo>
                  <a:cubicBezTo>
                    <a:pt x="4701" y="9279"/>
                    <a:pt x="4718" y="9279"/>
                    <a:pt x="4735" y="9279"/>
                  </a:cubicBezTo>
                  <a:cubicBezTo>
                    <a:pt x="7304" y="9252"/>
                    <a:pt x="9333" y="7142"/>
                    <a:pt x="9306" y="4572"/>
                  </a:cubicBezTo>
                  <a:cubicBezTo>
                    <a:pt x="9279" y="2046"/>
                    <a:pt x="7196" y="1"/>
                    <a:pt x="464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0" name="Google Shape;2090;p60"/>
            <p:cNvSpPr/>
            <p:nvPr/>
          </p:nvSpPr>
          <p:spPr>
            <a:xfrm>
              <a:off x="2938675" y="1409325"/>
              <a:ext cx="233325" cy="232025"/>
            </a:xfrm>
            <a:custGeom>
              <a:avLst/>
              <a:gdLst/>
              <a:ahLst/>
              <a:cxnLst/>
              <a:rect l="l" t="t" r="r" b="b"/>
              <a:pathLst>
                <a:path w="9333" h="9281" extrusionOk="0">
                  <a:moveTo>
                    <a:pt x="4649" y="1"/>
                  </a:moveTo>
                  <a:cubicBezTo>
                    <a:pt x="4632" y="1"/>
                    <a:pt x="4615" y="1"/>
                    <a:pt x="4598" y="1"/>
                  </a:cubicBezTo>
                  <a:cubicBezTo>
                    <a:pt x="2029" y="55"/>
                    <a:pt x="0" y="2165"/>
                    <a:pt x="27" y="4708"/>
                  </a:cubicBezTo>
                  <a:cubicBezTo>
                    <a:pt x="54" y="7244"/>
                    <a:pt x="2110" y="9280"/>
                    <a:pt x="4635" y="9280"/>
                  </a:cubicBezTo>
                  <a:cubicBezTo>
                    <a:pt x="4668" y="9280"/>
                    <a:pt x="4701" y="9280"/>
                    <a:pt x="4734" y="9279"/>
                  </a:cubicBezTo>
                  <a:cubicBezTo>
                    <a:pt x="7303" y="9252"/>
                    <a:pt x="9332" y="7142"/>
                    <a:pt x="9305" y="4600"/>
                  </a:cubicBezTo>
                  <a:cubicBezTo>
                    <a:pt x="9278" y="2047"/>
                    <a:pt x="7196" y="1"/>
                    <a:pt x="464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1" name="Google Shape;2091;p60"/>
            <p:cNvSpPr/>
            <p:nvPr/>
          </p:nvSpPr>
          <p:spPr>
            <a:xfrm>
              <a:off x="1466525" y="937325"/>
              <a:ext cx="234000" cy="231975"/>
            </a:xfrm>
            <a:custGeom>
              <a:avLst/>
              <a:gdLst/>
              <a:ahLst/>
              <a:cxnLst/>
              <a:rect l="l" t="t" r="r" b="b"/>
              <a:pathLst>
                <a:path w="9360" h="9279" extrusionOk="0">
                  <a:moveTo>
                    <a:pt x="4675" y="1"/>
                  </a:moveTo>
                  <a:cubicBezTo>
                    <a:pt x="4659" y="1"/>
                    <a:pt x="4642" y="1"/>
                    <a:pt x="4625" y="1"/>
                  </a:cubicBezTo>
                  <a:cubicBezTo>
                    <a:pt x="2056" y="28"/>
                    <a:pt x="0" y="2138"/>
                    <a:pt x="54" y="4707"/>
                  </a:cubicBezTo>
                  <a:cubicBezTo>
                    <a:pt x="81" y="7260"/>
                    <a:pt x="2163" y="9279"/>
                    <a:pt x="4683" y="9279"/>
                  </a:cubicBezTo>
                  <a:cubicBezTo>
                    <a:pt x="4700" y="9279"/>
                    <a:pt x="4717" y="9279"/>
                    <a:pt x="4734" y="9279"/>
                  </a:cubicBezTo>
                  <a:cubicBezTo>
                    <a:pt x="7303" y="9252"/>
                    <a:pt x="9359" y="7142"/>
                    <a:pt x="9332" y="4572"/>
                  </a:cubicBezTo>
                  <a:cubicBezTo>
                    <a:pt x="9278" y="2046"/>
                    <a:pt x="7195" y="1"/>
                    <a:pt x="467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2" name="Google Shape;2092;p60"/>
            <p:cNvSpPr/>
            <p:nvPr/>
          </p:nvSpPr>
          <p:spPr>
            <a:xfrm>
              <a:off x="2565375" y="1056350"/>
              <a:ext cx="131900" cy="130550"/>
            </a:xfrm>
            <a:custGeom>
              <a:avLst/>
              <a:gdLst/>
              <a:ahLst/>
              <a:cxnLst/>
              <a:rect l="l" t="t" r="r" b="b"/>
              <a:pathLst>
                <a:path w="5276" h="5222" extrusionOk="0">
                  <a:moveTo>
                    <a:pt x="2647" y="0"/>
                  </a:moveTo>
                  <a:cubicBezTo>
                    <a:pt x="2630" y="0"/>
                    <a:pt x="2614" y="0"/>
                    <a:pt x="2598" y="1"/>
                  </a:cubicBezTo>
                  <a:cubicBezTo>
                    <a:pt x="1137" y="28"/>
                    <a:pt x="1" y="1191"/>
                    <a:pt x="1" y="2651"/>
                  </a:cubicBezTo>
                  <a:cubicBezTo>
                    <a:pt x="28" y="4069"/>
                    <a:pt x="1191" y="5221"/>
                    <a:pt x="2629" y="5221"/>
                  </a:cubicBezTo>
                  <a:cubicBezTo>
                    <a:pt x="2646" y="5221"/>
                    <a:pt x="2662" y="5221"/>
                    <a:pt x="2679" y="5221"/>
                  </a:cubicBezTo>
                  <a:cubicBezTo>
                    <a:pt x="4112" y="5221"/>
                    <a:pt x="5276" y="4031"/>
                    <a:pt x="5249" y="2570"/>
                  </a:cubicBezTo>
                  <a:cubicBezTo>
                    <a:pt x="5222" y="1153"/>
                    <a:pt x="4058" y="0"/>
                    <a:pt x="264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3" name="Google Shape;2093;p60"/>
            <p:cNvSpPr/>
            <p:nvPr/>
          </p:nvSpPr>
          <p:spPr>
            <a:xfrm>
              <a:off x="1404300" y="1690650"/>
              <a:ext cx="131900" cy="130550"/>
            </a:xfrm>
            <a:custGeom>
              <a:avLst/>
              <a:gdLst/>
              <a:ahLst/>
              <a:cxnLst/>
              <a:rect l="l" t="t" r="r" b="b"/>
              <a:pathLst>
                <a:path w="5276" h="5222" extrusionOk="0">
                  <a:moveTo>
                    <a:pt x="2673" y="0"/>
                  </a:moveTo>
                  <a:cubicBezTo>
                    <a:pt x="2657" y="0"/>
                    <a:pt x="2641" y="0"/>
                    <a:pt x="2624" y="1"/>
                  </a:cubicBezTo>
                  <a:cubicBezTo>
                    <a:pt x="1164" y="1"/>
                    <a:pt x="1" y="1191"/>
                    <a:pt x="28" y="2651"/>
                  </a:cubicBezTo>
                  <a:cubicBezTo>
                    <a:pt x="54" y="4069"/>
                    <a:pt x="1218" y="5222"/>
                    <a:pt x="2629" y="5222"/>
                  </a:cubicBezTo>
                  <a:cubicBezTo>
                    <a:pt x="2646" y="5222"/>
                    <a:pt x="2662" y="5221"/>
                    <a:pt x="2678" y="5221"/>
                  </a:cubicBezTo>
                  <a:cubicBezTo>
                    <a:pt x="4139" y="5194"/>
                    <a:pt x="5275" y="4031"/>
                    <a:pt x="5275" y="2570"/>
                  </a:cubicBezTo>
                  <a:cubicBezTo>
                    <a:pt x="5248" y="1153"/>
                    <a:pt x="4085" y="0"/>
                    <a:pt x="267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4" name="Google Shape;2094;p60"/>
            <p:cNvSpPr/>
            <p:nvPr/>
          </p:nvSpPr>
          <p:spPr>
            <a:xfrm>
              <a:off x="1829650" y="1902300"/>
              <a:ext cx="131900" cy="130550"/>
            </a:xfrm>
            <a:custGeom>
              <a:avLst/>
              <a:gdLst/>
              <a:ahLst/>
              <a:cxnLst/>
              <a:rect l="l" t="t" r="r" b="b"/>
              <a:pathLst>
                <a:path w="5276" h="5222" extrusionOk="0">
                  <a:moveTo>
                    <a:pt x="2673" y="1"/>
                  </a:moveTo>
                  <a:cubicBezTo>
                    <a:pt x="2657" y="1"/>
                    <a:pt x="2641" y="1"/>
                    <a:pt x="2624" y="1"/>
                  </a:cubicBezTo>
                  <a:cubicBezTo>
                    <a:pt x="1164" y="1"/>
                    <a:pt x="0" y="1191"/>
                    <a:pt x="28" y="2652"/>
                  </a:cubicBezTo>
                  <a:cubicBezTo>
                    <a:pt x="54" y="4069"/>
                    <a:pt x="1218" y="5222"/>
                    <a:pt x="2629" y="5222"/>
                  </a:cubicBezTo>
                  <a:cubicBezTo>
                    <a:pt x="2646" y="5222"/>
                    <a:pt x="2662" y="5222"/>
                    <a:pt x="2678" y="5222"/>
                  </a:cubicBezTo>
                  <a:cubicBezTo>
                    <a:pt x="4139" y="5194"/>
                    <a:pt x="5275" y="4004"/>
                    <a:pt x="5275" y="2571"/>
                  </a:cubicBezTo>
                  <a:cubicBezTo>
                    <a:pt x="5248" y="1153"/>
                    <a:pt x="4085" y="1"/>
                    <a:pt x="267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95" name="Google Shape;2095;p60"/>
          <p:cNvGrpSpPr/>
          <p:nvPr/>
        </p:nvGrpSpPr>
        <p:grpSpPr>
          <a:xfrm rot="5400000">
            <a:off x="431559" y="192912"/>
            <a:ext cx="1533332" cy="1625269"/>
            <a:chOff x="3403900" y="3304800"/>
            <a:chExt cx="1556050" cy="1649350"/>
          </a:xfrm>
        </p:grpSpPr>
        <p:sp>
          <p:nvSpPr>
            <p:cNvPr id="2096" name="Google Shape;2096;p60"/>
            <p:cNvSpPr/>
            <p:nvPr/>
          </p:nvSpPr>
          <p:spPr>
            <a:xfrm>
              <a:off x="3960075" y="3761850"/>
              <a:ext cx="510150" cy="213400"/>
            </a:xfrm>
            <a:custGeom>
              <a:avLst/>
              <a:gdLst/>
              <a:ahLst/>
              <a:cxnLst/>
              <a:rect l="l" t="t" r="r" b="b"/>
              <a:pathLst>
                <a:path w="20406" h="8536" extrusionOk="0">
                  <a:moveTo>
                    <a:pt x="19766" y="0"/>
                  </a:moveTo>
                  <a:cubicBezTo>
                    <a:pt x="19714" y="0"/>
                    <a:pt x="19658" y="10"/>
                    <a:pt x="19599" y="31"/>
                  </a:cubicBezTo>
                  <a:cubicBezTo>
                    <a:pt x="13161" y="2358"/>
                    <a:pt x="6967" y="5198"/>
                    <a:pt x="556" y="7524"/>
                  </a:cubicBezTo>
                  <a:cubicBezTo>
                    <a:pt x="1" y="7717"/>
                    <a:pt x="157" y="8536"/>
                    <a:pt x="640" y="8536"/>
                  </a:cubicBezTo>
                  <a:cubicBezTo>
                    <a:pt x="698" y="8536"/>
                    <a:pt x="760" y="8524"/>
                    <a:pt x="827" y="8498"/>
                  </a:cubicBezTo>
                  <a:cubicBezTo>
                    <a:pt x="7238" y="6171"/>
                    <a:pt x="13459" y="3358"/>
                    <a:pt x="19870" y="1005"/>
                  </a:cubicBezTo>
                  <a:cubicBezTo>
                    <a:pt x="20406" y="810"/>
                    <a:pt x="20239" y="0"/>
                    <a:pt x="1976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7" name="Google Shape;2097;p60"/>
            <p:cNvSpPr/>
            <p:nvPr/>
          </p:nvSpPr>
          <p:spPr>
            <a:xfrm>
              <a:off x="3559675" y="3796150"/>
              <a:ext cx="433700" cy="179100"/>
            </a:xfrm>
            <a:custGeom>
              <a:avLst/>
              <a:gdLst/>
              <a:ahLst/>
              <a:cxnLst/>
              <a:rect l="l" t="t" r="r" b="b"/>
              <a:pathLst>
                <a:path w="17348" h="7164" extrusionOk="0">
                  <a:moveTo>
                    <a:pt x="616" y="1"/>
                  </a:moveTo>
                  <a:cubicBezTo>
                    <a:pt x="138" y="1"/>
                    <a:pt x="1" y="819"/>
                    <a:pt x="532" y="1013"/>
                  </a:cubicBezTo>
                  <a:lnTo>
                    <a:pt x="16545" y="7126"/>
                  </a:lnTo>
                  <a:cubicBezTo>
                    <a:pt x="16612" y="7152"/>
                    <a:pt x="16674" y="7164"/>
                    <a:pt x="16732" y="7164"/>
                  </a:cubicBezTo>
                  <a:cubicBezTo>
                    <a:pt x="17210" y="7164"/>
                    <a:pt x="17347" y="6345"/>
                    <a:pt x="16816" y="6152"/>
                  </a:cubicBezTo>
                  <a:lnTo>
                    <a:pt x="803" y="39"/>
                  </a:lnTo>
                  <a:cubicBezTo>
                    <a:pt x="736" y="13"/>
                    <a:pt x="674" y="1"/>
                    <a:pt x="61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8" name="Google Shape;2098;p60"/>
            <p:cNvSpPr/>
            <p:nvPr/>
          </p:nvSpPr>
          <p:spPr>
            <a:xfrm>
              <a:off x="3713075" y="3949425"/>
              <a:ext cx="287200" cy="502625"/>
            </a:xfrm>
            <a:custGeom>
              <a:avLst/>
              <a:gdLst/>
              <a:ahLst/>
              <a:cxnLst/>
              <a:rect l="l" t="t" r="r" b="b"/>
              <a:pathLst>
                <a:path w="11488" h="20105" extrusionOk="0">
                  <a:moveTo>
                    <a:pt x="10805" y="0"/>
                  </a:moveTo>
                  <a:cubicBezTo>
                    <a:pt x="10652" y="0"/>
                    <a:pt x="10503" y="78"/>
                    <a:pt x="10409" y="264"/>
                  </a:cubicBezTo>
                  <a:cubicBezTo>
                    <a:pt x="7326" y="6702"/>
                    <a:pt x="4134" y="13356"/>
                    <a:pt x="266" y="19361"/>
                  </a:cubicBezTo>
                  <a:cubicBezTo>
                    <a:pt x="1" y="19740"/>
                    <a:pt x="358" y="20105"/>
                    <a:pt x="717" y="20105"/>
                  </a:cubicBezTo>
                  <a:cubicBezTo>
                    <a:pt x="871" y="20105"/>
                    <a:pt x="1026" y="20038"/>
                    <a:pt x="1132" y="19875"/>
                  </a:cubicBezTo>
                  <a:cubicBezTo>
                    <a:pt x="5027" y="13870"/>
                    <a:pt x="8191" y="7216"/>
                    <a:pt x="11302" y="778"/>
                  </a:cubicBezTo>
                  <a:cubicBezTo>
                    <a:pt x="11488" y="370"/>
                    <a:pt x="11138" y="0"/>
                    <a:pt x="1080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9" name="Google Shape;2099;p60"/>
            <p:cNvSpPr/>
            <p:nvPr/>
          </p:nvSpPr>
          <p:spPr>
            <a:xfrm>
              <a:off x="3735975" y="4426625"/>
              <a:ext cx="646450" cy="82025"/>
            </a:xfrm>
            <a:custGeom>
              <a:avLst/>
              <a:gdLst/>
              <a:ahLst/>
              <a:cxnLst/>
              <a:rect l="l" t="t" r="r" b="b"/>
              <a:pathLst>
                <a:path w="25858" h="3281" extrusionOk="0">
                  <a:moveTo>
                    <a:pt x="625" y="1"/>
                  </a:moveTo>
                  <a:cubicBezTo>
                    <a:pt x="1" y="1"/>
                    <a:pt x="43" y="978"/>
                    <a:pt x="675" y="1030"/>
                  </a:cubicBezTo>
                  <a:cubicBezTo>
                    <a:pt x="8871" y="1626"/>
                    <a:pt x="17067" y="2329"/>
                    <a:pt x="25209" y="3276"/>
                  </a:cubicBezTo>
                  <a:cubicBezTo>
                    <a:pt x="25234" y="3279"/>
                    <a:pt x="25257" y="3280"/>
                    <a:pt x="25280" y="3280"/>
                  </a:cubicBezTo>
                  <a:cubicBezTo>
                    <a:pt x="25857" y="3280"/>
                    <a:pt x="25834" y="2326"/>
                    <a:pt x="25209" y="2248"/>
                  </a:cubicBezTo>
                  <a:cubicBezTo>
                    <a:pt x="17067" y="1328"/>
                    <a:pt x="8871" y="625"/>
                    <a:pt x="675" y="3"/>
                  </a:cubicBezTo>
                  <a:cubicBezTo>
                    <a:pt x="658" y="1"/>
                    <a:pt x="641" y="1"/>
                    <a:pt x="62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0" name="Google Shape;2100;p60"/>
            <p:cNvSpPr/>
            <p:nvPr/>
          </p:nvSpPr>
          <p:spPr>
            <a:xfrm>
              <a:off x="3960700" y="3948925"/>
              <a:ext cx="422675" cy="560600"/>
            </a:xfrm>
            <a:custGeom>
              <a:avLst/>
              <a:gdLst/>
              <a:ahLst/>
              <a:cxnLst/>
              <a:rect l="l" t="t" r="r" b="b"/>
              <a:pathLst>
                <a:path w="16907" h="22424" extrusionOk="0">
                  <a:moveTo>
                    <a:pt x="693" y="1"/>
                  </a:moveTo>
                  <a:cubicBezTo>
                    <a:pt x="337" y="1"/>
                    <a:pt x="0" y="516"/>
                    <a:pt x="288" y="907"/>
                  </a:cubicBezTo>
                  <a:cubicBezTo>
                    <a:pt x="5698" y="7858"/>
                    <a:pt x="10404" y="15351"/>
                    <a:pt x="15868" y="22248"/>
                  </a:cubicBezTo>
                  <a:cubicBezTo>
                    <a:pt x="15966" y="22372"/>
                    <a:pt x="16082" y="22424"/>
                    <a:pt x="16197" y="22424"/>
                  </a:cubicBezTo>
                  <a:cubicBezTo>
                    <a:pt x="16560" y="22424"/>
                    <a:pt x="16907" y="21908"/>
                    <a:pt x="16599" y="21518"/>
                  </a:cubicBezTo>
                  <a:cubicBezTo>
                    <a:pt x="11135" y="14620"/>
                    <a:pt x="6428" y="7128"/>
                    <a:pt x="1018" y="176"/>
                  </a:cubicBezTo>
                  <a:cubicBezTo>
                    <a:pt x="921" y="53"/>
                    <a:pt x="806" y="1"/>
                    <a:pt x="69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1" name="Google Shape;2101;p60"/>
            <p:cNvSpPr/>
            <p:nvPr/>
          </p:nvSpPr>
          <p:spPr>
            <a:xfrm>
              <a:off x="4353000" y="3762125"/>
              <a:ext cx="113300" cy="745475"/>
            </a:xfrm>
            <a:custGeom>
              <a:avLst/>
              <a:gdLst/>
              <a:ahLst/>
              <a:cxnLst/>
              <a:rect l="l" t="t" r="r" b="b"/>
              <a:pathLst>
                <a:path w="4532" h="29819" extrusionOk="0">
                  <a:moveTo>
                    <a:pt x="4004" y="0"/>
                  </a:moveTo>
                  <a:cubicBezTo>
                    <a:pt x="3754" y="0"/>
                    <a:pt x="3503" y="169"/>
                    <a:pt x="3503" y="507"/>
                  </a:cubicBezTo>
                  <a:cubicBezTo>
                    <a:pt x="3530" y="4673"/>
                    <a:pt x="2773" y="8920"/>
                    <a:pt x="2259" y="13031"/>
                  </a:cubicBezTo>
                  <a:cubicBezTo>
                    <a:pt x="1529" y="18468"/>
                    <a:pt x="744" y="23905"/>
                    <a:pt x="41" y="29342"/>
                  </a:cubicBezTo>
                  <a:cubicBezTo>
                    <a:pt x="1" y="29663"/>
                    <a:pt x="226" y="29818"/>
                    <a:pt x="473" y="29818"/>
                  </a:cubicBezTo>
                  <a:cubicBezTo>
                    <a:pt x="725" y="29818"/>
                    <a:pt x="1001" y="29656"/>
                    <a:pt x="1042" y="29342"/>
                  </a:cubicBezTo>
                  <a:cubicBezTo>
                    <a:pt x="1772" y="23905"/>
                    <a:pt x="2557" y="18468"/>
                    <a:pt x="3260" y="13031"/>
                  </a:cubicBezTo>
                  <a:cubicBezTo>
                    <a:pt x="3801" y="8920"/>
                    <a:pt x="4531" y="4673"/>
                    <a:pt x="4504" y="507"/>
                  </a:cubicBezTo>
                  <a:cubicBezTo>
                    <a:pt x="4504" y="169"/>
                    <a:pt x="4254" y="0"/>
                    <a:pt x="400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2" name="Google Shape;2102;p60"/>
            <p:cNvSpPr/>
            <p:nvPr/>
          </p:nvSpPr>
          <p:spPr>
            <a:xfrm>
              <a:off x="4348800" y="4483000"/>
              <a:ext cx="542900" cy="320575"/>
            </a:xfrm>
            <a:custGeom>
              <a:avLst/>
              <a:gdLst/>
              <a:ahLst/>
              <a:cxnLst/>
              <a:rect l="l" t="t" r="r" b="b"/>
              <a:pathLst>
                <a:path w="21716" h="12823" extrusionOk="0">
                  <a:moveTo>
                    <a:pt x="709" y="1"/>
                  </a:moveTo>
                  <a:cubicBezTo>
                    <a:pt x="272" y="1"/>
                    <a:pt x="1" y="643"/>
                    <a:pt x="480" y="939"/>
                  </a:cubicBezTo>
                  <a:lnTo>
                    <a:pt x="20739" y="12760"/>
                  </a:lnTo>
                  <a:cubicBezTo>
                    <a:pt x="20823" y="12804"/>
                    <a:pt x="20904" y="12823"/>
                    <a:pt x="20981" y="12823"/>
                  </a:cubicBezTo>
                  <a:cubicBezTo>
                    <a:pt x="21428" y="12823"/>
                    <a:pt x="21715" y="12171"/>
                    <a:pt x="21253" y="11894"/>
                  </a:cubicBezTo>
                  <a:lnTo>
                    <a:pt x="966" y="74"/>
                  </a:lnTo>
                  <a:cubicBezTo>
                    <a:pt x="877" y="23"/>
                    <a:pt x="790" y="1"/>
                    <a:pt x="70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3" name="Google Shape;2103;p60"/>
            <p:cNvSpPr/>
            <p:nvPr/>
          </p:nvSpPr>
          <p:spPr>
            <a:xfrm>
              <a:off x="3496325" y="4429725"/>
              <a:ext cx="250725" cy="370050"/>
            </a:xfrm>
            <a:custGeom>
              <a:avLst/>
              <a:gdLst/>
              <a:ahLst/>
              <a:cxnLst/>
              <a:rect l="l" t="t" r="r" b="b"/>
              <a:pathLst>
                <a:path w="10029" h="14802" extrusionOk="0">
                  <a:moveTo>
                    <a:pt x="9319" y="0"/>
                  </a:moveTo>
                  <a:cubicBezTo>
                    <a:pt x="9166" y="0"/>
                    <a:pt x="9015" y="68"/>
                    <a:pt x="8909" y="230"/>
                  </a:cubicBezTo>
                  <a:lnTo>
                    <a:pt x="226" y="14052"/>
                  </a:lnTo>
                  <a:cubicBezTo>
                    <a:pt x="1" y="14446"/>
                    <a:pt x="348" y="14801"/>
                    <a:pt x="700" y="14801"/>
                  </a:cubicBezTo>
                  <a:cubicBezTo>
                    <a:pt x="855" y="14801"/>
                    <a:pt x="1011" y="14732"/>
                    <a:pt x="1119" y="14566"/>
                  </a:cubicBezTo>
                  <a:lnTo>
                    <a:pt x="9802" y="744"/>
                  </a:lnTo>
                  <a:cubicBezTo>
                    <a:pt x="10029" y="366"/>
                    <a:pt x="9673" y="0"/>
                    <a:pt x="931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4" name="Google Shape;2104;p60"/>
            <p:cNvSpPr/>
            <p:nvPr/>
          </p:nvSpPr>
          <p:spPr>
            <a:xfrm>
              <a:off x="3940500" y="3400850"/>
              <a:ext cx="49400" cy="573450"/>
            </a:xfrm>
            <a:custGeom>
              <a:avLst/>
              <a:gdLst/>
              <a:ahLst/>
              <a:cxnLst/>
              <a:rect l="l" t="t" r="r" b="b"/>
              <a:pathLst>
                <a:path w="1976" h="22938" extrusionOk="0">
                  <a:moveTo>
                    <a:pt x="508" y="0"/>
                  </a:moveTo>
                  <a:cubicBezTo>
                    <a:pt x="251" y="0"/>
                    <a:pt x="0" y="162"/>
                    <a:pt x="14" y="487"/>
                  </a:cubicBezTo>
                  <a:lnTo>
                    <a:pt x="961" y="22451"/>
                  </a:lnTo>
                  <a:cubicBezTo>
                    <a:pt x="974" y="22775"/>
                    <a:pt x="1231" y="22938"/>
                    <a:pt x="1481" y="22938"/>
                  </a:cubicBezTo>
                  <a:cubicBezTo>
                    <a:pt x="1732" y="22938"/>
                    <a:pt x="1975" y="22775"/>
                    <a:pt x="1962" y="22451"/>
                  </a:cubicBezTo>
                  <a:lnTo>
                    <a:pt x="1042" y="487"/>
                  </a:lnTo>
                  <a:cubicBezTo>
                    <a:pt x="1028" y="162"/>
                    <a:pt x="765" y="0"/>
                    <a:pt x="508"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5" name="Google Shape;2105;p60"/>
            <p:cNvSpPr/>
            <p:nvPr/>
          </p:nvSpPr>
          <p:spPr>
            <a:xfrm>
              <a:off x="4152750" y="4482950"/>
              <a:ext cx="230050" cy="422600"/>
            </a:xfrm>
            <a:custGeom>
              <a:avLst/>
              <a:gdLst/>
              <a:ahLst/>
              <a:cxnLst/>
              <a:rect l="l" t="t" r="r" b="b"/>
              <a:pathLst>
                <a:path w="9202" h="16904" extrusionOk="0">
                  <a:moveTo>
                    <a:pt x="8521" y="0"/>
                  </a:moveTo>
                  <a:cubicBezTo>
                    <a:pt x="8364" y="0"/>
                    <a:pt x="8208" y="77"/>
                    <a:pt x="8105" y="265"/>
                  </a:cubicBezTo>
                  <a:cubicBezTo>
                    <a:pt x="5292" y="5459"/>
                    <a:pt x="3047" y="10950"/>
                    <a:pt x="207" y="16143"/>
                  </a:cubicBezTo>
                  <a:cubicBezTo>
                    <a:pt x="1" y="16537"/>
                    <a:pt x="353" y="16904"/>
                    <a:pt x="696" y="16904"/>
                  </a:cubicBezTo>
                  <a:cubicBezTo>
                    <a:pt x="849" y="16904"/>
                    <a:pt x="1000" y="16832"/>
                    <a:pt x="1099" y="16657"/>
                  </a:cubicBezTo>
                  <a:cubicBezTo>
                    <a:pt x="3913" y="11464"/>
                    <a:pt x="6158" y="5973"/>
                    <a:pt x="8998" y="752"/>
                  </a:cubicBezTo>
                  <a:cubicBezTo>
                    <a:pt x="9201" y="363"/>
                    <a:pt x="8860" y="0"/>
                    <a:pt x="852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6" name="Google Shape;2106;p60"/>
            <p:cNvSpPr/>
            <p:nvPr/>
          </p:nvSpPr>
          <p:spPr>
            <a:xfrm>
              <a:off x="3665625" y="4343500"/>
              <a:ext cx="173800" cy="171800"/>
            </a:xfrm>
            <a:custGeom>
              <a:avLst/>
              <a:gdLst/>
              <a:ahLst/>
              <a:cxnLst/>
              <a:rect l="l" t="t" r="r" b="b"/>
              <a:pathLst>
                <a:path w="6952" h="6872" extrusionOk="0">
                  <a:moveTo>
                    <a:pt x="3485" y="0"/>
                  </a:moveTo>
                  <a:cubicBezTo>
                    <a:pt x="3469" y="0"/>
                    <a:pt x="3452" y="0"/>
                    <a:pt x="3435" y="1"/>
                  </a:cubicBezTo>
                  <a:cubicBezTo>
                    <a:pt x="1515" y="28"/>
                    <a:pt x="0" y="1569"/>
                    <a:pt x="27" y="3490"/>
                  </a:cubicBezTo>
                  <a:cubicBezTo>
                    <a:pt x="54" y="5367"/>
                    <a:pt x="1595" y="6871"/>
                    <a:pt x="3466" y="6871"/>
                  </a:cubicBezTo>
                  <a:cubicBezTo>
                    <a:pt x="3483" y="6871"/>
                    <a:pt x="3500" y="6871"/>
                    <a:pt x="3516" y="6871"/>
                  </a:cubicBezTo>
                  <a:cubicBezTo>
                    <a:pt x="5410" y="6844"/>
                    <a:pt x="6952" y="5275"/>
                    <a:pt x="6925" y="3382"/>
                  </a:cubicBezTo>
                  <a:cubicBezTo>
                    <a:pt x="6898" y="1505"/>
                    <a:pt x="5356" y="0"/>
                    <a:pt x="348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7" name="Google Shape;2107;p60"/>
            <p:cNvSpPr/>
            <p:nvPr/>
          </p:nvSpPr>
          <p:spPr>
            <a:xfrm>
              <a:off x="4786800" y="4704600"/>
              <a:ext cx="173150" cy="172475"/>
            </a:xfrm>
            <a:custGeom>
              <a:avLst/>
              <a:gdLst/>
              <a:ahLst/>
              <a:cxnLst/>
              <a:rect l="l" t="t" r="r" b="b"/>
              <a:pathLst>
                <a:path w="6926" h="6899" extrusionOk="0">
                  <a:moveTo>
                    <a:pt x="3409" y="1"/>
                  </a:moveTo>
                  <a:cubicBezTo>
                    <a:pt x="1515" y="28"/>
                    <a:pt x="1" y="1597"/>
                    <a:pt x="28" y="3490"/>
                  </a:cubicBezTo>
                  <a:cubicBezTo>
                    <a:pt x="54" y="5394"/>
                    <a:pt x="1569" y="6899"/>
                    <a:pt x="3440" y="6899"/>
                  </a:cubicBezTo>
                  <a:cubicBezTo>
                    <a:pt x="3457" y="6899"/>
                    <a:pt x="3473" y="6899"/>
                    <a:pt x="3490" y="6898"/>
                  </a:cubicBezTo>
                  <a:cubicBezTo>
                    <a:pt x="5410" y="6871"/>
                    <a:pt x="6925" y="5302"/>
                    <a:pt x="6898" y="3409"/>
                  </a:cubicBezTo>
                  <a:cubicBezTo>
                    <a:pt x="6871" y="1516"/>
                    <a:pt x="5302" y="1"/>
                    <a:pt x="340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8" name="Google Shape;2108;p60"/>
            <p:cNvSpPr/>
            <p:nvPr/>
          </p:nvSpPr>
          <p:spPr>
            <a:xfrm>
              <a:off x="3890800" y="3876225"/>
              <a:ext cx="173125" cy="171800"/>
            </a:xfrm>
            <a:custGeom>
              <a:avLst/>
              <a:gdLst/>
              <a:ahLst/>
              <a:cxnLst/>
              <a:rect l="l" t="t" r="r" b="b"/>
              <a:pathLst>
                <a:path w="6925" h="6872" extrusionOk="0">
                  <a:moveTo>
                    <a:pt x="3458" y="0"/>
                  </a:moveTo>
                  <a:cubicBezTo>
                    <a:pt x="3442" y="0"/>
                    <a:pt x="3425" y="0"/>
                    <a:pt x="3409" y="1"/>
                  </a:cubicBezTo>
                  <a:cubicBezTo>
                    <a:pt x="1515" y="28"/>
                    <a:pt x="0" y="1596"/>
                    <a:pt x="27" y="3490"/>
                  </a:cubicBezTo>
                  <a:cubicBezTo>
                    <a:pt x="27" y="5367"/>
                    <a:pt x="1569" y="6871"/>
                    <a:pt x="3440" y="6871"/>
                  </a:cubicBezTo>
                  <a:cubicBezTo>
                    <a:pt x="3456" y="6871"/>
                    <a:pt x="3473" y="6871"/>
                    <a:pt x="3490" y="6871"/>
                  </a:cubicBezTo>
                  <a:cubicBezTo>
                    <a:pt x="5410" y="6844"/>
                    <a:pt x="6925" y="5275"/>
                    <a:pt x="6898" y="3382"/>
                  </a:cubicBezTo>
                  <a:cubicBezTo>
                    <a:pt x="6871" y="1505"/>
                    <a:pt x="5330" y="0"/>
                    <a:pt x="345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9" name="Google Shape;2109;p60"/>
            <p:cNvSpPr/>
            <p:nvPr/>
          </p:nvSpPr>
          <p:spPr>
            <a:xfrm>
              <a:off x="4343875" y="3666600"/>
              <a:ext cx="218450" cy="216425"/>
            </a:xfrm>
            <a:custGeom>
              <a:avLst/>
              <a:gdLst/>
              <a:ahLst/>
              <a:cxnLst/>
              <a:rect l="l" t="t" r="r" b="b"/>
              <a:pathLst>
                <a:path w="8738" h="8657" extrusionOk="0">
                  <a:moveTo>
                    <a:pt x="4352" y="0"/>
                  </a:moveTo>
                  <a:cubicBezTo>
                    <a:pt x="4335" y="0"/>
                    <a:pt x="4318" y="0"/>
                    <a:pt x="4301" y="0"/>
                  </a:cubicBezTo>
                  <a:cubicBezTo>
                    <a:pt x="1921" y="27"/>
                    <a:pt x="0" y="2002"/>
                    <a:pt x="27" y="4382"/>
                  </a:cubicBezTo>
                  <a:cubicBezTo>
                    <a:pt x="81" y="6773"/>
                    <a:pt x="2002" y="8656"/>
                    <a:pt x="4385" y="8656"/>
                  </a:cubicBezTo>
                  <a:cubicBezTo>
                    <a:pt x="4402" y="8656"/>
                    <a:pt x="4419" y="8656"/>
                    <a:pt x="4436" y="8656"/>
                  </a:cubicBezTo>
                  <a:cubicBezTo>
                    <a:pt x="6817" y="8629"/>
                    <a:pt x="8737" y="6654"/>
                    <a:pt x="8710" y="4274"/>
                  </a:cubicBezTo>
                  <a:cubicBezTo>
                    <a:pt x="8656" y="1884"/>
                    <a:pt x="6736" y="0"/>
                    <a:pt x="435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0" name="Google Shape;2110;p60"/>
            <p:cNvSpPr/>
            <p:nvPr/>
          </p:nvSpPr>
          <p:spPr>
            <a:xfrm>
              <a:off x="3844825" y="3304800"/>
              <a:ext cx="218425" cy="216450"/>
            </a:xfrm>
            <a:custGeom>
              <a:avLst/>
              <a:gdLst/>
              <a:ahLst/>
              <a:cxnLst/>
              <a:rect l="l" t="t" r="r" b="b"/>
              <a:pathLst>
                <a:path w="8737" h="8658" extrusionOk="0">
                  <a:moveTo>
                    <a:pt x="4351" y="1"/>
                  </a:moveTo>
                  <a:cubicBezTo>
                    <a:pt x="4334" y="1"/>
                    <a:pt x="4318" y="1"/>
                    <a:pt x="4301" y="1"/>
                  </a:cubicBezTo>
                  <a:cubicBezTo>
                    <a:pt x="1921" y="28"/>
                    <a:pt x="0" y="2003"/>
                    <a:pt x="27" y="4383"/>
                  </a:cubicBezTo>
                  <a:cubicBezTo>
                    <a:pt x="54" y="6773"/>
                    <a:pt x="2001" y="8657"/>
                    <a:pt x="4359" y="8657"/>
                  </a:cubicBezTo>
                  <a:cubicBezTo>
                    <a:pt x="4375" y="8657"/>
                    <a:pt x="4392" y="8657"/>
                    <a:pt x="4409" y="8657"/>
                  </a:cubicBezTo>
                  <a:cubicBezTo>
                    <a:pt x="6816" y="8630"/>
                    <a:pt x="8737" y="6655"/>
                    <a:pt x="8683" y="4275"/>
                  </a:cubicBezTo>
                  <a:cubicBezTo>
                    <a:pt x="8656" y="1884"/>
                    <a:pt x="6709" y="1"/>
                    <a:pt x="435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1" name="Google Shape;2111;p60"/>
            <p:cNvSpPr/>
            <p:nvPr/>
          </p:nvSpPr>
          <p:spPr>
            <a:xfrm>
              <a:off x="3403900" y="4678900"/>
              <a:ext cx="218450" cy="216450"/>
            </a:xfrm>
            <a:custGeom>
              <a:avLst/>
              <a:gdLst/>
              <a:ahLst/>
              <a:cxnLst/>
              <a:rect l="l" t="t" r="r" b="b"/>
              <a:pathLst>
                <a:path w="8738" h="8658" extrusionOk="0">
                  <a:moveTo>
                    <a:pt x="4352" y="1"/>
                  </a:moveTo>
                  <a:cubicBezTo>
                    <a:pt x="4335" y="1"/>
                    <a:pt x="4319" y="1"/>
                    <a:pt x="4302" y="1"/>
                  </a:cubicBezTo>
                  <a:cubicBezTo>
                    <a:pt x="1921" y="28"/>
                    <a:pt x="1" y="2003"/>
                    <a:pt x="28" y="4410"/>
                  </a:cubicBezTo>
                  <a:cubicBezTo>
                    <a:pt x="81" y="6758"/>
                    <a:pt x="1976" y="8658"/>
                    <a:pt x="4338" y="8658"/>
                  </a:cubicBezTo>
                  <a:cubicBezTo>
                    <a:pt x="4371" y="8658"/>
                    <a:pt x="4404" y="8657"/>
                    <a:pt x="4437" y="8657"/>
                  </a:cubicBezTo>
                  <a:cubicBezTo>
                    <a:pt x="6817" y="8630"/>
                    <a:pt x="8738" y="6682"/>
                    <a:pt x="8711" y="4275"/>
                  </a:cubicBezTo>
                  <a:cubicBezTo>
                    <a:pt x="8657" y="1911"/>
                    <a:pt x="6736" y="1"/>
                    <a:pt x="435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 name="Google Shape;2112;p60"/>
            <p:cNvSpPr/>
            <p:nvPr/>
          </p:nvSpPr>
          <p:spPr>
            <a:xfrm>
              <a:off x="3515500" y="3748400"/>
              <a:ext cx="123100" cy="121775"/>
            </a:xfrm>
            <a:custGeom>
              <a:avLst/>
              <a:gdLst/>
              <a:ahLst/>
              <a:cxnLst/>
              <a:rect l="l" t="t" r="r" b="b"/>
              <a:pathLst>
                <a:path w="4924" h="4871" extrusionOk="0">
                  <a:moveTo>
                    <a:pt x="2457" y="1"/>
                  </a:moveTo>
                  <a:cubicBezTo>
                    <a:pt x="2441" y="1"/>
                    <a:pt x="2424" y="1"/>
                    <a:pt x="2407" y="1"/>
                  </a:cubicBezTo>
                  <a:cubicBezTo>
                    <a:pt x="1082" y="1"/>
                    <a:pt x="0" y="1110"/>
                    <a:pt x="0" y="2463"/>
                  </a:cubicBezTo>
                  <a:cubicBezTo>
                    <a:pt x="27" y="3799"/>
                    <a:pt x="1109" y="4871"/>
                    <a:pt x="2439" y="4871"/>
                  </a:cubicBezTo>
                  <a:cubicBezTo>
                    <a:pt x="2456" y="4871"/>
                    <a:pt x="2472" y="4870"/>
                    <a:pt x="2489" y="4870"/>
                  </a:cubicBezTo>
                  <a:cubicBezTo>
                    <a:pt x="3841" y="4870"/>
                    <a:pt x="4923" y="3761"/>
                    <a:pt x="4896" y="2409"/>
                  </a:cubicBezTo>
                  <a:cubicBezTo>
                    <a:pt x="4869" y="1073"/>
                    <a:pt x="3787" y="1"/>
                    <a:pt x="245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3" name="Google Shape;2113;p60"/>
            <p:cNvSpPr/>
            <p:nvPr/>
          </p:nvSpPr>
          <p:spPr>
            <a:xfrm>
              <a:off x="4107875" y="4831725"/>
              <a:ext cx="123100" cy="122425"/>
            </a:xfrm>
            <a:custGeom>
              <a:avLst/>
              <a:gdLst/>
              <a:ahLst/>
              <a:cxnLst/>
              <a:rect l="l" t="t" r="r" b="b"/>
              <a:pathLst>
                <a:path w="4924" h="4897" extrusionOk="0">
                  <a:moveTo>
                    <a:pt x="2457" y="1"/>
                  </a:moveTo>
                  <a:cubicBezTo>
                    <a:pt x="2441" y="1"/>
                    <a:pt x="2424" y="1"/>
                    <a:pt x="2408" y="1"/>
                  </a:cubicBezTo>
                  <a:cubicBezTo>
                    <a:pt x="1055" y="28"/>
                    <a:pt x="0" y="1137"/>
                    <a:pt x="0" y="2490"/>
                  </a:cubicBezTo>
                  <a:cubicBezTo>
                    <a:pt x="27" y="3815"/>
                    <a:pt x="1136" y="4897"/>
                    <a:pt x="2489" y="4897"/>
                  </a:cubicBezTo>
                  <a:cubicBezTo>
                    <a:pt x="3841" y="4870"/>
                    <a:pt x="4923" y="3761"/>
                    <a:pt x="4896" y="2408"/>
                  </a:cubicBezTo>
                  <a:cubicBezTo>
                    <a:pt x="4869" y="1073"/>
                    <a:pt x="3787" y="1"/>
                    <a:pt x="245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4" name="Google Shape;2114;p60"/>
            <p:cNvSpPr/>
            <p:nvPr/>
          </p:nvSpPr>
          <p:spPr>
            <a:xfrm>
              <a:off x="4304650" y="4434125"/>
              <a:ext cx="123775" cy="122425"/>
            </a:xfrm>
            <a:custGeom>
              <a:avLst/>
              <a:gdLst/>
              <a:ahLst/>
              <a:cxnLst/>
              <a:rect l="l" t="t" r="r" b="b"/>
              <a:pathLst>
                <a:path w="4951" h="4897" extrusionOk="0">
                  <a:moveTo>
                    <a:pt x="2435" y="0"/>
                  </a:moveTo>
                  <a:cubicBezTo>
                    <a:pt x="1082" y="27"/>
                    <a:pt x="0" y="1136"/>
                    <a:pt x="28" y="2489"/>
                  </a:cubicBezTo>
                  <a:cubicBezTo>
                    <a:pt x="54" y="3825"/>
                    <a:pt x="1137" y="4897"/>
                    <a:pt x="2466" y="4897"/>
                  </a:cubicBezTo>
                  <a:cubicBezTo>
                    <a:pt x="2483" y="4897"/>
                    <a:pt x="2499" y="4896"/>
                    <a:pt x="2516" y="4896"/>
                  </a:cubicBezTo>
                  <a:cubicBezTo>
                    <a:pt x="3869" y="4896"/>
                    <a:pt x="4950" y="3787"/>
                    <a:pt x="4923" y="2435"/>
                  </a:cubicBezTo>
                  <a:cubicBezTo>
                    <a:pt x="4896" y="1082"/>
                    <a:pt x="3787" y="0"/>
                    <a:pt x="243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503423-AC26-81A6-D911-CC9E4035B722}"/>
              </a:ext>
            </a:extLst>
          </p:cNvPr>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C429A722-DED6-E4C0-713C-06AAA68E7C80}"/>
              </a:ext>
            </a:extLst>
          </p:cNvPr>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85A308FB-1498-7B9A-946F-62E1B0251D58}"/>
              </a:ext>
            </a:extLst>
          </p:cNvPr>
          <p:cNvSpPr>
            <a:spLocks noGrp="1"/>
          </p:cNvSpPr>
          <p:nvPr>
            <p:ph type="dt" sz="half" idx="10"/>
          </p:nvPr>
        </p:nvSpPr>
        <p:spPr/>
        <p:txBody>
          <a:bodyPr/>
          <a:lstStyle/>
          <a:p>
            <a:fld id="{5C547B41-D574-4D99-8733-CDF2B4333776}" type="datetimeFigureOut">
              <a:rPr lang="en-US" smtClean="0"/>
              <a:pPr/>
              <a:t>8/25/2024</a:t>
            </a:fld>
            <a:endParaRPr lang="en-US"/>
          </a:p>
        </p:txBody>
      </p:sp>
      <p:sp>
        <p:nvSpPr>
          <p:cNvPr id="5" name="Footer Placeholder 4">
            <a:extLst>
              <a:ext uri="{FF2B5EF4-FFF2-40B4-BE49-F238E27FC236}">
                <a16:creationId xmlns:a16="http://schemas.microsoft.com/office/drawing/2014/main" id="{AE3CFA85-9F4C-191C-F201-193CD17CA90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AAB831E-DA43-063D-18A1-DB90E8D6AD93}"/>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30741564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140"/>
        <p:cNvGrpSpPr/>
        <p:nvPr/>
      </p:nvGrpSpPr>
      <p:grpSpPr>
        <a:xfrm>
          <a:off x="0" y="0"/>
          <a:ext cx="0" cy="0"/>
          <a:chOff x="0" y="0"/>
          <a:chExt cx="0" cy="0"/>
        </a:xfrm>
      </p:grpSpPr>
      <p:sp>
        <p:nvSpPr>
          <p:cNvPr id="141" name="Google Shape;141;p6"/>
          <p:cNvSpPr txBox="1">
            <a:spLocks noGrp="1"/>
          </p:cNvSpPr>
          <p:nvPr>
            <p:ph type="title"/>
          </p:nvPr>
        </p:nvSpPr>
        <p:spPr>
          <a:xfrm>
            <a:off x="713225" y="368825"/>
            <a:ext cx="77244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200"/>
              <a:buNone/>
              <a:defRPr sz="32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grpSp>
        <p:nvGrpSpPr>
          <p:cNvPr id="142" name="Google Shape;142;p6"/>
          <p:cNvGrpSpPr/>
          <p:nvPr/>
        </p:nvGrpSpPr>
        <p:grpSpPr>
          <a:xfrm rot="207317">
            <a:off x="7932532" y="4047362"/>
            <a:ext cx="1466498" cy="1381235"/>
            <a:chOff x="1404300" y="937325"/>
            <a:chExt cx="1767700" cy="1664925"/>
          </a:xfrm>
        </p:grpSpPr>
        <p:sp>
          <p:nvSpPr>
            <p:cNvPr id="143" name="Google Shape;143;p6"/>
            <p:cNvSpPr/>
            <p:nvPr/>
          </p:nvSpPr>
          <p:spPr>
            <a:xfrm>
              <a:off x="2450775" y="1537550"/>
              <a:ext cx="233975" cy="535475"/>
            </a:xfrm>
            <a:custGeom>
              <a:avLst/>
              <a:gdLst/>
              <a:ahLst/>
              <a:cxnLst/>
              <a:rect l="l" t="t" r="r" b="b"/>
              <a:pathLst>
                <a:path w="9359" h="21419" extrusionOk="0">
                  <a:moveTo>
                    <a:pt x="666" y="0"/>
                  </a:moveTo>
                  <a:cubicBezTo>
                    <a:pt x="334" y="0"/>
                    <a:pt x="1" y="265"/>
                    <a:pt x="149" y="661"/>
                  </a:cubicBezTo>
                  <a:cubicBezTo>
                    <a:pt x="2637" y="7531"/>
                    <a:pt x="5667" y="14185"/>
                    <a:pt x="8155" y="21056"/>
                  </a:cubicBezTo>
                  <a:cubicBezTo>
                    <a:pt x="8251" y="21310"/>
                    <a:pt x="8470" y="21419"/>
                    <a:pt x="8687" y="21419"/>
                  </a:cubicBezTo>
                  <a:cubicBezTo>
                    <a:pt x="9025" y="21419"/>
                    <a:pt x="9359" y="21154"/>
                    <a:pt x="9210" y="20758"/>
                  </a:cubicBezTo>
                  <a:cubicBezTo>
                    <a:pt x="6722" y="13888"/>
                    <a:pt x="3692" y="7234"/>
                    <a:pt x="1177" y="363"/>
                  </a:cubicBezTo>
                  <a:cubicBezTo>
                    <a:pt x="1092" y="109"/>
                    <a:pt x="880" y="0"/>
                    <a:pt x="66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144;p6"/>
            <p:cNvSpPr/>
            <p:nvPr/>
          </p:nvSpPr>
          <p:spPr>
            <a:xfrm>
              <a:off x="2450150" y="1109250"/>
              <a:ext cx="198025" cy="454125"/>
            </a:xfrm>
            <a:custGeom>
              <a:avLst/>
              <a:gdLst/>
              <a:ahLst/>
              <a:cxnLst/>
              <a:rect l="l" t="t" r="r" b="b"/>
              <a:pathLst>
                <a:path w="7921" h="18165" extrusionOk="0">
                  <a:moveTo>
                    <a:pt x="7266" y="1"/>
                  </a:moveTo>
                  <a:cubicBezTo>
                    <a:pt x="7044" y="1"/>
                    <a:pt x="6817" y="113"/>
                    <a:pt x="6720" y="373"/>
                  </a:cubicBezTo>
                  <a:lnTo>
                    <a:pt x="147" y="17522"/>
                  </a:lnTo>
                  <a:cubicBezTo>
                    <a:pt x="1" y="17912"/>
                    <a:pt x="322" y="18165"/>
                    <a:pt x="655" y="18165"/>
                  </a:cubicBezTo>
                  <a:cubicBezTo>
                    <a:pt x="877" y="18165"/>
                    <a:pt x="1104" y="18052"/>
                    <a:pt x="1202" y="17793"/>
                  </a:cubicBezTo>
                  <a:lnTo>
                    <a:pt x="7775" y="644"/>
                  </a:lnTo>
                  <a:cubicBezTo>
                    <a:pt x="7921" y="254"/>
                    <a:pt x="7599" y="1"/>
                    <a:pt x="726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145;p6"/>
            <p:cNvSpPr/>
            <p:nvPr/>
          </p:nvSpPr>
          <p:spPr>
            <a:xfrm>
              <a:off x="1936875" y="1271900"/>
              <a:ext cx="550725" cy="299850"/>
            </a:xfrm>
            <a:custGeom>
              <a:avLst/>
              <a:gdLst/>
              <a:ahLst/>
              <a:cxnLst/>
              <a:rect l="l" t="t" r="r" b="b"/>
              <a:pathLst>
                <a:path w="22029" h="11994" extrusionOk="0">
                  <a:moveTo>
                    <a:pt x="761" y="1"/>
                  </a:moveTo>
                  <a:cubicBezTo>
                    <a:pt x="300" y="1"/>
                    <a:pt x="0" y="718"/>
                    <a:pt x="499" y="1035"/>
                  </a:cubicBezTo>
                  <a:cubicBezTo>
                    <a:pt x="6910" y="5201"/>
                    <a:pt x="14051" y="8609"/>
                    <a:pt x="20948" y="11936"/>
                  </a:cubicBezTo>
                  <a:cubicBezTo>
                    <a:pt x="21035" y="11975"/>
                    <a:pt x="21119" y="11993"/>
                    <a:pt x="21198" y="11993"/>
                  </a:cubicBezTo>
                  <a:cubicBezTo>
                    <a:pt x="21714" y="11993"/>
                    <a:pt x="22029" y="11247"/>
                    <a:pt x="21489" y="10989"/>
                  </a:cubicBezTo>
                  <a:cubicBezTo>
                    <a:pt x="14592" y="7662"/>
                    <a:pt x="7478" y="4254"/>
                    <a:pt x="1040" y="88"/>
                  </a:cubicBezTo>
                  <a:cubicBezTo>
                    <a:pt x="944" y="27"/>
                    <a:pt x="849" y="1"/>
                    <a:pt x="76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146;p6"/>
            <p:cNvSpPr/>
            <p:nvPr/>
          </p:nvSpPr>
          <p:spPr>
            <a:xfrm>
              <a:off x="1880700" y="1297000"/>
              <a:ext cx="89625" cy="682925"/>
            </a:xfrm>
            <a:custGeom>
              <a:avLst/>
              <a:gdLst/>
              <a:ahLst/>
              <a:cxnLst/>
              <a:rect l="l" t="t" r="r" b="b"/>
              <a:pathLst>
                <a:path w="3585" h="27317" extrusionOk="0">
                  <a:moveTo>
                    <a:pt x="3065" y="1"/>
                  </a:moveTo>
                  <a:cubicBezTo>
                    <a:pt x="2792" y="1"/>
                    <a:pt x="2503" y="177"/>
                    <a:pt x="2476" y="518"/>
                  </a:cubicBezTo>
                  <a:cubicBezTo>
                    <a:pt x="1799" y="9309"/>
                    <a:pt x="1069" y="18073"/>
                    <a:pt x="41" y="26810"/>
                  </a:cubicBezTo>
                  <a:cubicBezTo>
                    <a:pt x="1" y="27148"/>
                    <a:pt x="258" y="27317"/>
                    <a:pt x="535" y="27317"/>
                  </a:cubicBezTo>
                  <a:cubicBezTo>
                    <a:pt x="812" y="27317"/>
                    <a:pt x="1110" y="27148"/>
                    <a:pt x="1150" y="26810"/>
                  </a:cubicBezTo>
                  <a:cubicBezTo>
                    <a:pt x="2151" y="18073"/>
                    <a:pt x="2881" y="9282"/>
                    <a:pt x="3558" y="518"/>
                  </a:cubicBezTo>
                  <a:cubicBezTo>
                    <a:pt x="3584" y="170"/>
                    <a:pt x="3333" y="1"/>
                    <a:pt x="306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6"/>
            <p:cNvSpPr/>
            <p:nvPr/>
          </p:nvSpPr>
          <p:spPr>
            <a:xfrm>
              <a:off x="1877975" y="1536400"/>
              <a:ext cx="607800" cy="445550"/>
            </a:xfrm>
            <a:custGeom>
              <a:avLst/>
              <a:gdLst/>
              <a:ahLst/>
              <a:cxnLst/>
              <a:rect l="l" t="t" r="r" b="b"/>
              <a:pathLst>
                <a:path w="24312" h="17822" extrusionOk="0">
                  <a:moveTo>
                    <a:pt x="23591" y="1"/>
                  </a:moveTo>
                  <a:cubicBezTo>
                    <a:pt x="23499" y="1"/>
                    <a:pt x="23401" y="34"/>
                    <a:pt x="23304" y="112"/>
                  </a:cubicBezTo>
                  <a:cubicBezTo>
                    <a:pt x="15866" y="5900"/>
                    <a:pt x="7832" y="10931"/>
                    <a:pt x="448" y="16774"/>
                  </a:cubicBezTo>
                  <a:cubicBezTo>
                    <a:pt x="1" y="17132"/>
                    <a:pt x="293" y="17822"/>
                    <a:pt x="713" y="17822"/>
                  </a:cubicBezTo>
                  <a:cubicBezTo>
                    <a:pt x="801" y="17822"/>
                    <a:pt x="895" y="17791"/>
                    <a:pt x="989" y="17721"/>
                  </a:cubicBezTo>
                  <a:lnTo>
                    <a:pt x="989" y="17694"/>
                  </a:lnTo>
                  <a:cubicBezTo>
                    <a:pt x="8400" y="11851"/>
                    <a:pt x="16407" y="6820"/>
                    <a:pt x="23845" y="1031"/>
                  </a:cubicBezTo>
                  <a:cubicBezTo>
                    <a:pt x="24312" y="698"/>
                    <a:pt x="24012" y="1"/>
                    <a:pt x="2359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6"/>
            <p:cNvSpPr/>
            <p:nvPr/>
          </p:nvSpPr>
          <p:spPr>
            <a:xfrm>
              <a:off x="1876275" y="1954275"/>
              <a:ext cx="808150" cy="119850"/>
            </a:xfrm>
            <a:custGeom>
              <a:avLst/>
              <a:gdLst/>
              <a:ahLst/>
              <a:cxnLst/>
              <a:rect l="l" t="t" r="r" b="b"/>
              <a:pathLst>
                <a:path w="32326" h="4794" extrusionOk="0">
                  <a:moveTo>
                    <a:pt x="873" y="0"/>
                  </a:moveTo>
                  <a:cubicBezTo>
                    <a:pt x="251" y="0"/>
                    <a:pt x="0" y="956"/>
                    <a:pt x="651" y="1060"/>
                  </a:cubicBezTo>
                  <a:cubicBezTo>
                    <a:pt x="6548" y="1817"/>
                    <a:pt x="12444" y="2683"/>
                    <a:pt x="18368" y="3467"/>
                  </a:cubicBezTo>
                  <a:cubicBezTo>
                    <a:pt x="22676" y="4026"/>
                    <a:pt x="27089" y="4793"/>
                    <a:pt x="31452" y="4793"/>
                  </a:cubicBezTo>
                  <a:cubicBezTo>
                    <a:pt x="31527" y="4793"/>
                    <a:pt x="31602" y="4793"/>
                    <a:pt x="31676" y="4793"/>
                  </a:cubicBezTo>
                  <a:cubicBezTo>
                    <a:pt x="32326" y="4738"/>
                    <a:pt x="32326" y="3738"/>
                    <a:pt x="31676" y="3684"/>
                  </a:cubicBezTo>
                  <a:cubicBezTo>
                    <a:pt x="31600" y="3684"/>
                    <a:pt x="31524" y="3684"/>
                    <a:pt x="31448" y="3684"/>
                  </a:cubicBezTo>
                  <a:cubicBezTo>
                    <a:pt x="27005" y="3684"/>
                    <a:pt x="22513" y="2916"/>
                    <a:pt x="18152" y="2331"/>
                  </a:cubicBezTo>
                  <a:cubicBezTo>
                    <a:pt x="12390" y="1601"/>
                    <a:pt x="6683" y="762"/>
                    <a:pt x="949" y="5"/>
                  </a:cubicBezTo>
                  <a:cubicBezTo>
                    <a:pt x="923" y="2"/>
                    <a:pt x="898" y="0"/>
                    <a:pt x="87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6"/>
            <p:cNvSpPr/>
            <p:nvPr/>
          </p:nvSpPr>
          <p:spPr>
            <a:xfrm>
              <a:off x="1561650" y="1954025"/>
              <a:ext cx="351875" cy="569450"/>
            </a:xfrm>
            <a:custGeom>
              <a:avLst/>
              <a:gdLst/>
              <a:ahLst/>
              <a:cxnLst/>
              <a:rect l="l" t="t" r="r" b="b"/>
              <a:pathLst>
                <a:path w="14075" h="22778" extrusionOk="0">
                  <a:moveTo>
                    <a:pt x="13321" y="0"/>
                  </a:moveTo>
                  <a:cubicBezTo>
                    <a:pt x="13156" y="0"/>
                    <a:pt x="12992" y="76"/>
                    <a:pt x="12884" y="258"/>
                  </a:cubicBezTo>
                  <a:lnTo>
                    <a:pt x="225" y="21979"/>
                  </a:lnTo>
                  <a:cubicBezTo>
                    <a:pt x="0" y="22391"/>
                    <a:pt x="373" y="22778"/>
                    <a:pt x="741" y="22778"/>
                  </a:cubicBezTo>
                  <a:cubicBezTo>
                    <a:pt x="903" y="22778"/>
                    <a:pt x="1064" y="22702"/>
                    <a:pt x="1172" y="22520"/>
                  </a:cubicBezTo>
                  <a:lnTo>
                    <a:pt x="13831" y="799"/>
                  </a:lnTo>
                  <a:cubicBezTo>
                    <a:pt x="14075" y="387"/>
                    <a:pt x="13695" y="0"/>
                    <a:pt x="1332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6"/>
            <p:cNvSpPr/>
            <p:nvPr/>
          </p:nvSpPr>
          <p:spPr>
            <a:xfrm>
              <a:off x="1564275" y="1039275"/>
              <a:ext cx="408375" cy="260700"/>
            </a:xfrm>
            <a:custGeom>
              <a:avLst/>
              <a:gdLst/>
              <a:ahLst/>
              <a:cxnLst/>
              <a:rect l="l" t="t" r="r" b="b"/>
              <a:pathLst>
                <a:path w="16335" h="10428" extrusionOk="0">
                  <a:moveTo>
                    <a:pt x="761" y="1"/>
                  </a:moveTo>
                  <a:cubicBezTo>
                    <a:pt x="300" y="1"/>
                    <a:pt x="0" y="718"/>
                    <a:pt x="499" y="1035"/>
                  </a:cubicBezTo>
                  <a:lnTo>
                    <a:pt x="15295" y="10340"/>
                  </a:lnTo>
                  <a:cubicBezTo>
                    <a:pt x="15391" y="10401"/>
                    <a:pt x="15486" y="10428"/>
                    <a:pt x="15574" y="10428"/>
                  </a:cubicBezTo>
                  <a:cubicBezTo>
                    <a:pt x="16035" y="10428"/>
                    <a:pt x="16335" y="9711"/>
                    <a:pt x="15836" y="9393"/>
                  </a:cubicBezTo>
                  <a:lnTo>
                    <a:pt x="1040" y="88"/>
                  </a:lnTo>
                  <a:cubicBezTo>
                    <a:pt x="944" y="27"/>
                    <a:pt x="849" y="1"/>
                    <a:pt x="76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6"/>
            <p:cNvSpPr/>
            <p:nvPr/>
          </p:nvSpPr>
          <p:spPr>
            <a:xfrm>
              <a:off x="2449975" y="1511450"/>
              <a:ext cx="623075" cy="52775"/>
            </a:xfrm>
            <a:custGeom>
              <a:avLst/>
              <a:gdLst/>
              <a:ahLst/>
              <a:cxnLst/>
              <a:rect l="l" t="t" r="r" b="b"/>
              <a:pathLst>
                <a:path w="24923" h="2111" extrusionOk="0">
                  <a:moveTo>
                    <a:pt x="24252" y="0"/>
                  </a:moveTo>
                  <a:cubicBezTo>
                    <a:pt x="24244" y="0"/>
                    <a:pt x="24236" y="0"/>
                    <a:pt x="24228" y="1"/>
                  </a:cubicBezTo>
                  <a:lnTo>
                    <a:pt x="695" y="1028"/>
                  </a:lnTo>
                  <a:cubicBezTo>
                    <a:pt x="0" y="1055"/>
                    <a:pt x="18" y="2111"/>
                    <a:pt x="670" y="2111"/>
                  </a:cubicBezTo>
                  <a:cubicBezTo>
                    <a:pt x="678" y="2111"/>
                    <a:pt x="687" y="2111"/>
                    <a:pt x="695" y="2110"/>
                  </a:cubicBezTo>
                  <a:lnTo>
                    <a:pt x="24228" y="1083"/>
                  </a:lnTo>
                  <a:cubicBezTo>
                    <a:pt x="24922" y="1056"/>
                    <a:pt x="24904" y="0"/>
                    <a:pt x="2425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152;p6"/>
            <p:cNvSpPr/>
            <p:nvPr/>
          </p:nvSpPr>
          <p:spPr>
            <a:xfrm>
              <a:off x="1450475" y="1742400"/>
              <a:ext cx="465575" cy="238700"/>
            </a:xfrm>
            <a:custGeom>
              <a:avLst/>
              <a:gdLst/>
              <a:ahLst/>
              <a:cxnLst/>
              <a:rect l="l" t="t" r="r" b="b"/>
              <a:pathLst>
                <a:path w="18623" h="9548" extrusionOk="0">
                  <a:moveTo>
                    <a:pt x="816" y="1"/>
                  </a:moveTo>
                  <a:cubicBezTo>
                    <a:pt x="322" y="1"/>
                    <a:pt x="1" y="736"/>
                    <a:pt x="534" y="1014"/>
                  </a:cubicBezTo>
                  <a:cubicBezTo>
                    <a:pt x="6106" y="4071"/>
                    <a:pt x="11976" y="6451"/>
                    <a:pt x="17548" y="9481"/>
                  </a:cubicBezTo>
                  <a:cubicBezTo>
                    <a:pt x="17637" y="9527"/>
                    <a:pt x="17724" y="9547"/>
                    <a:pt x="17806" y="9547"/>
                  </a:cubicBezTo>
                  <a:cubicBezTo>
                    <a:pt x="18301" y="9547"/>
                    <a:pt x="18622" y="8812"/>
                    <a:pt x="18089" y="8534"/>
                  </a:cubicBezTo>
                  <a:cubicBezTo>
                    <a:pt x="12517" y="5477"/>
                    <a:pt x="6647" y="3097"/>
                    <a:pt x="1075" y="68"/>
                  </a:cubicBezTo>
                  <a:cubicBezTo>
                    <a:pt x="986" y="21"/>
                    <a:pt x="899" y="1"/>
                    <a:pt x="81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153;p6"/>
            <p:cNvSpPr/>
            <p:nvPr/>
          </p:nvSpPr>
          <p:spPr>
            <a:xfrm>
              <a:off x="1874275" y="1217950"/>
              <a:ext cx="185325" cy="183975"/>
            </a:xfrm>
            <a:custGeom>
              <a:avLst/>
              <a:gdLst/>
              <a:ahLst/>
              <a:cxnLst/>
              <a:rect l="l" t="t" r="r" b="b"/>
              <a:pathLst>
                <a:path w="7413" h="7359" extrusionOk="0">
                  <a:moveTo>
                    <a:pt x="3703" y="1"/>
                  </a:moveTo>
                  <a:cubicBezTo>
                    <a:pt x="3686" y="1"/>
                    <a:pt x="3669" y="1"/>
                    <a:pt x="3652" y="1"/>
                  </a:cubicBezTo>
                  <a:cubicBezTo>
                    <a:pt x="1624" y="28"/>
                    <a:pt x="1" y="1678"/>
                    <a:pt x="28" y="3734"/>
                  </a:cubicBezTo>
                  <a:cubicBezTo>
                    <a:pt x="55" y="5746"/>
                    <a:pt x="1704" y="7359"/>
                    <a:pt x="3711" y="7359"/>
                  </a:cubicBezTo>
                  <a:cubicBezTo>
                    <a:pt x="3727" y="7359"/>
                    <a:pt x="3744" y="7359"/>
                    <a:pt x="3761" y="7359"/>
                  </a:cubicBezTo>
                  <a:cubicBezTo>
                    <a:pt x="5789" y="7332"/>
                    <a:pt x="7412" y="5655"/>
                    <a:pt x="7385" y="3626"/>
                  </a:cubicBezTo>
                  <a:cubicBezTo>
                    <a:pt x="7358" y="1614"/>
                    <a:pt x="5735" y="1"/>
                    <a:pt x="370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154;p6"/>
            <p:cNvSpPr/>
            <p:nvPr/>
          </p:nvSpPr>
          <p:spPr>
            <a:xfrm>
              <a:off x="1486800" y="2418275"/>
              <a:ext cx="185325" cy="183975"/>
            </a:xfrm>
            <a:custGeom>
              <a:avLst/>
              <a:gdLst/>
              <a:ahLst/>
              <a:cxnLst/>
              <a:rect l="l" t="t" r="r" b="b"/>
              <a:pathLst>
                <a:path w="7413" h="7359" extrusionOk="0">
                  <a:moveTo>
                    <a:pt x="3702" y="0"/>
                  </a:moveTo>
                  <a:cubicBezTo>
                    <a:pt x="3686" y="0"/>
                    <a:pt x="3669" y="0"/>
                    <a:pt x="3652" y="1"/>
                  </a:cubicBezTo>
                  <a:cubicBezTo>
                    <a:pt x="1623" y="28"/>
                    <a:pt x="1" y="1678"/>
                    <a:pt x="28" y="3733"/>
                  </a:cubicBezTo>
                  <a:cubicBezTo>
                    <a:pt x="54" y="5745"/>
                    <a:pt x="1704" y="7358"/>
                    <a:pt x="3710" y="7358"/>
                  </a:cubicBezTo>
                  <a:cubicBezTo>
                    <a:pt x="3727" y="7358"/>
                    <a:pt x="3744" y="7358"/>
                    <a:pt x="3760" y="7358"/>
                  </a:cubicBezTo>
                  <a:cubicBezTo>
                    <a:pt x="5789" y="7331"/>
                    <a:pt x="7412" y="5654"/>
                    <a:pt x="7385" y="3625"/>
                  </a:cubicBezTo>
                  <a:cubicBezTo>
                    <a:pt x="7358" y="1613"/>
                    <a:pt x="5708" y="0"/>
                    <a:pt x="370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155;p6"/>
            <p:cNvSpPr/>
            <p:nvPr/>
          </p:nvSpPr>
          <p:spPr>
            <a:xfrm>
              <a:off x="2374700" y="1458700"/>
              <a:ext cx="185300" cy="183975"/>
            </a:xfrm>
            <a:custGeom>
              <a:avLst/>
              <a:gdLst/>
              <a:ahLst/>
              <a:cxnLst/>
              <a:rect l="l" t="t" r="r" b="b"/>
              <a:pathLst>
                <a:path w="7412" h="7359" extrusionOk="0">
                  <a:moveTo>
                    <a:pt x="3702" y="0"/>
                  </a:moveTo>
                  <a:cubicBezTo>
                    <a:pt x="3685" y="0"/>
                    <a:pt x="3668" y="1"/>
                    <a:pt x="3652" y="1"/>
                  </a:cubicBezTo>
                  <a:cubicBezTo>
                    <a:pt x="1623" y="28"/>
                    <a:pt x="0" y="1678"/>
                    <a:pt x="27" y="3734"/>
                  </a:cubicBezTo>
                  <a:cubicBezTo>
                    <a:pt x="54" y="5746"/>
                    <a:pt x="1704" y="7358"/>
                    <a:pt x="3710" y="7358"/>
                  </a:cubicBezTo>
                  <a:cubicBezTo>
                    <a:pt x="3727" y="7358"/>
                    <a:pt x="3743" y="7358"/>
                    <a:pt x="3760" y="7358"/>
                  </a:cubicBezTo>
                  <a:cubicBezTo>
                    <a:pt x="5789" y="7331"/>
                    <a:pt x="7412" y="5654"/>
                    <a:pt x="7385" y="3625"/>
                  </a:cubicBezTo>
                  <a:cubicBezTo>
                    <a:pt x="7358" y="1613"/>
                    <a:pt x="5708" y="0"/>
                    <a:pt x="370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156;p6"/>
            <p:cNvSpPr/>
            <p:nvPr/>
          </p:nvSpPr>
          <p:spPr>
            <a:xfrm>
              <a:off x="2551175" y="1944225"/>
              <a:ext cx="233325" cy="232000"/>
            </a:xfrm>
            <a:custGeom>
              <a:avLst/>
              <a:gdLst/>
              <a:ahLst/>
              <a:cxnLst/>
              <a:rect l="l" t="t" r="r" b="b"/>
              <a:pathLst>
                <a:path w="9333" h="9280" extrusionOk="0">
                  <a:moveTo>
                    <a:pt x="4649" y="1"/>
                  </a:moveTo>
                  <a:cubicBezTo>
                    <a:pt x="4633" y="1"/>
                    <a:pt x="4616" y="1"/>
                    <a:pt x="4599" y="1"/>
                  </a:cubicBezTo>
                  <a:cubicBezTo>
                    <a:pt x="2030" y="28"/>
                    <a:pt x="1" y="2138"/>
                    <a:pt x="28" y="4708"/>
                  </a:cubicBezTo>
                  <a:cubicBezTo>
                    <a:pt x="55" y="7260"/>
                    <a:pt x="2137" y="9279"/>
                    <a:pt x="4684" y="9279"/>
                  </a:cubicBezTo>
                  <a:cubicBezTo>
                    <a:pt x="4701" y="9279"/>
                    <a:pt x="4718" y="9279"/>
                    <a:pt x="4735" y="9279"/>
                  </a:cubicBezTo>
                  <a:cubicBezTo>
                    <a:pt x="7304" y="9252"/>
                    <a:pt x="9333" y="7142"/>
                    <a:pt x="9306" y="4572"/>
                  </a:cubicBezTo>
                  <a:cubicBezTo>
                    <a:pt x="9279" y="2046"/>
                    <a:pt x="7196" y="1"/>
                    <a:pt x="464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6"/>
            <p:cNvSpPr/>
            <p:nvPr/>
          </p:nvSpPr>
          <p:spPr>
            <a:xfrm>
              <a:off x="2938675" y="1409325"/>
              <a:ext cx="233325" cy="232025"/>
            </a:xfrm>
            <a:custGeom>
              <a:avLst/>
              <a:gdLst/>
              <a:ahLst/>
              <a:cxnLst/>
              <a:rect l="l" t="t" r="r" b="b"/>
              <a:pathLst>
                <a:path w="9333" h="9281" extrusionOk="0">
                  <a:moveTo>
                    <a:pt x="4649" y="1"/>
                  </a:moveTo>
                  <a:cubicBezTo>
                    <a:pt x="4632" y="1"/>
                    <a:pt x="4615" y="1"/>
                    <a:pt x="4598" y="1"/>
                  </a:cubicBezTo>
                  <a:cubicBezTo>
                    <a:pt x="2029" y="55"/>
                    <a:pt x="0" y="2165"/>
                    <a:pt x="27" y="4708"/>
                  </a:cubicBezTo>
                  <a:cubicBezTo>
                    <a:pt x="54" y="7244"/>
                    <a:pt x="2110" y="9280"/>
                    <a:pt x="4635" y="9280"/>
                  </a:cubicBezTo>
                  <a:cubicBezTo>
                    <a:pt x="4668" y="9280"/>
                    <a:pt x="4701" y="9280"/>
                    <a:pt x="4734" y="9279"/>
                  </a:cubicBezTo>
                  <a:cubicBezTo>
                    <a:pt x="7303" y="9252"/>
                    <a:pt x="9332" y="7142"/>
                    <a:pt x="9305" y="4600"/>
                  </a:cubicBezTo>
                  <a:cubicBezTo>
                    <a:pt x="9278" y="2047"/>
                    <a:pt x="7196" y="1"/>
                    <a:pt x="464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6"/>
            <p:cNvSpPr/>
            <p:nvPr/>
          </p:nvSpPr>
          <p:spPr>
            <a:xfrm>
              <a:off x="1466525" y="937325"/>
              <a:ext cx="234000" cy="231975"/>
            </a:xfrm>
            <a:custGeom>
              <a:avLst/>
              <a:gdLst/>
              <a:ahLst/>
              <a:cxnLst/>
              <a:rect l="l" t="t" r="r" b="b"/>
              <a:pathLst>
                <a:path w="9360" h="9279" extrusionOk="0">
                  <a:moveTo>
                    <a:pt x="4675" y="1"/>
                  </a:moveTo>
                  <a:cubicBezTo>
                    <a:pt x="4659" y="1"/>
                    <a:pt x="4642" y="1"/>
                    <a:pt x="4625" y="1"/>
                  </a:cubicBezTo>
                  <a:cubicBezTo>
                    <a:pt x="2056" y="28"/>
                    <a:pt x="0" y="2138"/>
                    <a:pt x="54" y="4707"/>
                  </a:cubicBezTo>
                  <a:cubicBezTo>
                    <a:pt x="81" y="7260"/>
                    <a:pt x="2163" y="9279"/>
                    <a:pt x="4683" y="9279"/>
                  </a:cubicBezTo>
                  <a:cubicBezTo>
                    <a:pt x="4700" y="9279"/>
                    <a:pt x="4717" y="9279"/>
                    <a:pt x="4734" y="9279"/>
                  </a:cubicBezTo>
                  <a:cubicBezTo>
                    <a:pt x="7303" y="9252"/>
                    <a:pt x="9359" y="7142"/>
                    <a:pt x="9332" y="4572"/>
                  </a:cubicBezTo>
                  <a:cubicBezTo>
                    <a:pt x="9278" y="2046"/>
                    <a:pt x="7195" y="1"/>
                    <a:pt x="467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159;p6"/>
            <p:cNvSpPr/>
            <p:nvPr/>
          </p:nvSpPr>
          <p:spPr>
            <a:xfrm>
              <a:off x="2565375" y="1056350"/>
              <a:ext cx="131900" cy="130550"/>
            </a:xfrm>
            <a:custGeom>
              <a:avLst/>
              <a:gdLst/>
              <a:ahLst/>
              <a:cxnLst/>
              <a:rect l="l" t="t" r="r" b="b"/>
              <a:pathLst>
                <a:path w="5276" h="5222" extrusionOk="0">
                  <a:moveTo>
                    <a:pt x="2647" y="0"/>
                  </a:moveTo>
                  <a:cubicBezTo>
                    <a:pt x="2630" y="0"/>
                    <a:pt x="2614" y="0"/>
                    <a:pt x="2598" y="1"/>
                  </a:cubicBezTo>
                  <a:cubicBezTo>
                    <a:pt x="1137" y="28"/>
                    <a:pt x="1" y="1191"/>
                    <a:pt x="1" y="2651"/>
                  </a:cubicBezTo>
                  <a:cubicBezTo>
                    <a:pt x="28" y="4069"/>
                    <a:pt x="1191" y="5221"/>
                    <a:pt x="2629" y="5221"/>
                  </a:cubicBezTo>
                  <a:cubicBezTo>
                    <a:pt x="2646" y="5221"/>
                    <a:pt x="2662" y="5221"/>
                    <a:pt x="2679" y="5221"/>
                  </a:cubicBezTo>
                  <a:cubicBezTo>
                    <a:pt x="4112" y="5221"/>
                    <a:pt x="5276" y="4031"/>
                    <a:pt x="5249" y="2570"/>
                  </a:cubicBezTo>
                  <a:cubicBezTo>
                    <a:pt x="5222" y="1153"/>
                    <a:pt x="4058" y="0"/>
                    <a:pt x="264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160;p6"/>
            <p:cNvSpPr/>
            <p:nvPr/>
          </p:nvSpPr>
          <p:spPr>
            <a:xfrm>
              <a:off x="1404300" y="1690650"/>
              <a:ext cx="131900" cy="130550"/>
            </a:xfrm>
            <a:custGeom>
              <a:avLst/>
              <a:gdLst/>
              <a:ahLst/>
              <a:cxnLst/>
              <a:rect l="l" t="t" r="r" b="b"/>
              <a:pathLst>
                <a:path w="5276" h="5222" extrusionOk="0">
                  <a:moveTo>
                    <a:pt x="2673" y="0"/>
                  </a:moveTo>
                  <a:cubicBezTo>
                    <a:pt x="2657" y="0"/>
                    <a:pt x="2641" y="0"/>
                    <a:pt x="2624" y="1"/>
                  </a:cubicBezTo>
                  <a:cubicBezTo>
                    <a:pt x="1164" y="1"/>
                    <a:pt x="1" y="1191"/>
                    <a:pt x="28" y="2651"/>
                  </a:cubicBezTo>
                  <a:cubicBezTo>
                    <a:pt x="54" y="4069"/>
                    <a:pt x="1218" y="5222"/>
                    <a:pt x="2629" y="5222"/>
                  </a:cubicBezTo>
                  <a:cubicBezTo>
                    <a:pt x="2646" y="5222"/>
                    <a:pt x="2662" y="5221"/>
                    <a:pt x="2678" y="5221"/>
                  </a:cubicBezTo>
                  <a:cubicBezTo>
                    <a:pt x="4139" y="5194"/>
                    <a:pt x="5275" y="4031"/>
                    <a:pt x="5275" y="2570"/>
                  </a:cubicBezTo>
                  <a:cubicBezTo>
                    <a:pt x="5248" y="1153"/>
                    <a:pt x="4085" y="0"/>
                    <a:pt x="267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161;p6"/>
            <p:cNvSpPr/>
            <p:nvPr/>
          </p:nvSpPr>
          <p:spPr>
            <a:xfrm>
              <a:off x="1829650" y="1902300"/>
              <a:ext cx="131900" cy="130550"/>
            </a:xfrm>
            <a:custGeom>
              <a:avLst/>
              <a:gdLst/>
              <a:ahLst/>
              <a:cxnLst/>
              <a:rect l="l" t="t" r="r" b="b"/>
              <a:pathLst>
                <a:path w="5276" h="5222" extrusionOk="0">
                  <a:moveTo>
                    <a:pt x="2673" y="1"/>
                  </a:moveTo>
                  <a:cubicBezTo>
                    <a:pt x="2657" y="1"/>
                    <a:pt x="2641" y="1"/>
                    <a:pt x="2624" y="1"/>
                  </a:cubicBezTo>
                  <a:cubicBezTo>
                    <a:pt x="1164" y="1"/>
                    <a:pt x="0" y="1191"/>
                    <a:pt x="28" y="2652"/>
                  </a:cubicBezTo>
                  <a:cubicBezTo>
                    <a:pt x="54" y="4069"/>
                    <a:pt x="1218" y="5222"/>
                    <a:pt x="2629" y="5222"/>
                  </a:cubicBezTo>
                  <a:cubicBezTo>
                    <a:pt x="2646" y="5222"/>
                    <a:pt x="2662" y="5222"/>
                    <a:pt x="2678" y="5222"/>
                  </a:cubicBezTo>
                  <a:cubicBezTo>
                    <a:pt x="4139" y="5194"/>
                    <a:pt x="5275" y="4004"/>
                    <a:pt x="5275" y="2571"/>
                  </a:cubicBezTo>
                  <a:cubicBezTo>
                    <a:pt x="5248" y="1153"/>
                    <a:pt x="4085" y="1"/>
                    <a:pt x="267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185"/>
        <p:cNvGrpSpPr/>
        <p:nvPr/>
      </p:nvGrpSpPr>
      <p:grpSpPr>
        <a:xfrm>
          <a:off x="0" y="0"/>
          <a:ext cx="0" cy="0"/>
          <a:chOff x="0" y="0"/>
          <a:chExt cx="0" cy="0"/>
        </a:xfrm>
      </p:grpSpPr>
      <p:sp>
        <p:nvSpPr>
          <p:cNvPr id="186" name="Google Shape;186;p8"/>
          <p:cNvSpPr txBox="1">
            <a:spLocks noGrp="1"/>
          </p:cNvSpPr>
          <p:nvPr>
            <p:ph type="title"/>
          </p:nvPr>
        </p:nvSpPr>
        <p:spPr>
          <a:xfrm>
            <a:off x="702300" y="1495500"/>
            <a:ext cx="6367800" cy="2457300"/>
          </a:xfrm>
          <a:prstGeom prst="rect">
            <a:avLst/>
          </a:prstGeom>
        </p:spPr>
        <p:txBody>
          <a:bodyPr spcFirstLastPara="1" wrap="square" lIns="91425" tIns="91425" rIns="91425" bIns="91425" anchor="ctr" anchorCtr="0">
            <a:noAutofit/>
          </a:bodyPr>
          <a:lstStyle>
            <a:lvl1pPr lvl="0">
              <a:lnSpc>
                <a:spcPct val="90000"/>
              </a:lnSpc>
              <a:spcBef>
                <a:spcPts val="0"/>
              </a:spcBef>
              <a:spcAft>
                <a:spcPts val="0"/>
              </a:spcAft>
              <a:buSzPts val="4800"/>
              <a:buNone/>
              <a:defRPr sz="48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a:p>
        </p:txBody>
      </p:sp>
      <p:grpSp>
        <p:nvGrpSpPr>
          <p:cNvPr id="187" name="Google Shape;187;p8"/>
          <p:cNvGrpSpPr/>
          <p:nvPr/>
        </p:nvGrpSpPr>
        <p:grpSpPr>
          <a:xfrm rot="176202">
            <a:off x="113467" y="-30524"/>
            <a:ext cx="1776928" cy="1673616"/>
            <a:chOff x="1404300" y="937325"/>
            <a:chExt cx="1767700" cy="1664925"/>
          </a:xfrm>
        </p:grpSpPr>
        <p:sp>
          <p:nvSpPr>
            <p:cNvPr id="188" name="Google Shape;188;p8"/>
            <p:cNvSpPr/>
            <p:nvPr/>
          </p:nvSpPr>
          <p:spPr>
            <a:xfrm>
              <a:off x="2450775" y="1537550"/>
              <a:ext cx="233975" cy="535475"/>
            </a:xfrm>
            <a:custGeom>
              <a:avLst/>
              <a:gdLst/>
              <a:ahLst/>
              <a:cxnLst/>
              <a:rect l="l" t="t" r="r" b="b"/>
              <a:pathLst>
                <a:path w="9359" h="21419" extrusionOk="0">
                  <a:moveTo>
                    <a:pt x="666" y="0"/>
                  </a:moveTo>
                  <a:cubicBezTo>
                    <a:pt x="334" y="0"/>
                    <a:pt x="1" y="265"/>
                    <a:pt x="149" y="661"/>
                  </a:cubicBezTo>
                  <a:cubicBezTo>
                    <a:pt x="2637" y="7531"/>
                    <a:pt x="5667" y="14185"/>
                    <a:pt x="8155" y="21056"/>
                  </a:cubicBezTo>
                  <a:cubicBezTo>
                    <a:pt x="8251" y="21310"/>
                    <a:pt x="8470" y="21419"/>
                    <a:pt x="8687" y="21419"/>
                  </a:cubicBezTo>
                  <a:cubicBezTo>
                    <a:pt x="9025" y="21419"/>
                    <a:pt x="9359" y="21154"/>
                    <a:pt x="9210" y="20758"/>
                  </a:cubicBezTo>
                  <a:cubicBezTo>
                    <a:pt x="6722" y="13888"/>
                    <a:pt x="3692" y="7234"/>
                    <a:pt x="1177" y="363"/>
                  </a:cubicBezTo>
                  <a:cubicBezTo>
                    <a:pt x="1092" y="109"/>
                    <a:pt x="880" y="0"/>
                    <a:pt x="66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189;p8"/>
            <p:cNvSpPr/>
            <p:nvPr/>
          </p:nvSpPr>
          <p:spPr>
            <a:xfrm>
              <a:off x="2450150" y="1109250"/>
              <a:ext cx="198025" cy="454125"/>
            </a:xfrm>
            <a:custGeom>
              <a:avLst/>
              <a:gdLst/>
              <a:ahLst/>
              <a:cxnLst/>
              <a:rect l="l" t="t" r="r" b="b"/>
              <a:pathLst>
                <a:path w="7921" h="18165" extrusionOk="0">
                  <a:moveTo>
                    <a:pt x="7266" y="1"/>
                  </a:moveTo>
                  <a:cubicBezTo>
                    <a:pt x="7044" y="1"/>
                    <a:pt x="6817" y="113"/>
                    <a:pt x="6720" y="373"/>
                  </a:cubicBezTo>
                  <a:lnTo>
                    <a:pt x="147" y="17522"/>
                  </a:lnTo>
                  <a:cubicBezTo>
                    <a:pt x="1" y="17912"/>
                    <a:pt x="322" y="18165"/>
                    <a:pt x="655" y="18165"/>
                  </a:cubicBezTo>
                  <a:cubicBezTo>
                    <a:pt x="877" y="18165"/>
                    <a:pt x="1104" y="18052"/>
                    <a:pt x="1202" y="17793"/>
                  </a:cubicBezTo>
                  <a:lnTo>
                    <a:pt x="7775" y="644"/>
                  </a:lnTo>
                  <a:cubicBezTo>
                    <a:pt x="7921" y="254"/>
                    <a:pt x="7599" y="1"/>
                    <a:pt x="726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190;p8"/>
            <p:cNvSpPr/>
            <p:nvPr/>
          </p:nvSpPr>
          <p:spPr>
            <a:xfrm>
              <a:off x="1936875" y="1271900"/>
              <a:ext cx="550725" cy="299850"/>
            </a:xfrm>
            <a:custGeom>
              <a:avLst/>
              <a:gdLst/>
              <a:ahLst/>
              <a:cxnLst/>
              <a:rect l="l" t="t" r="r" b="b"/>
              <a:pathLst>
                <a:path w="22029" h="11994" extrusionOk="0">
                  <a:moveTo>
                    <a:pt x="761" y="1"/>
                  </a:moveTo>
                  <a:cubicBezTo>
                    <a:pt x="300" y="1"/>
                    <a:pt x="0" y="718"/>
                    <a:pt x="499" y="1035"/>
                  </a:cubicBezTo>
                  <a:cubicBezTo>
                    <a:pt x="6910" y="5201"/>
                    <a:pt x="14051" y="8609"/>
                    <a:pt x="20948" y="11936"/>
                  </a:cubicBezTo>
                  <a:cubicBezTo>
                    <a:pt x="21035" y="11975"/>
                    <a:pt x="21119" y="11993"/>
                    <a:pt x="21198" y="11993"/>
                  </a:cubicBezTo>
                  <a:cubicBezTo>
                    <a:pt x="21714" y="11993"/>
                    <a:pt x="22029" y="11247"/>
                    <a:pt x="21489" y="10989"/>
                  </a:cubicBezTo>
                  <a:cubicBezTo>
                    <a:pt x="14592" y="7662"/>
                    <a:pt x="7478" y="4254"/>
                    <a:pt x="1040" y="88"/>
                  </a:cubicBezTo>
                  <a:cubicBezTo>
                    <a:pt x="944" y="27"/>
                    <a:pt x="849" y="1"/>
                    <a:pt x="76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191;p8"/>
            <p:cNvSpPr/>
            <p:nvPr/>
          </p:nvSpPr>
          <p:spPr>
            <a:xfrm>
              <a:off x="1880700" y="1297000"/>
              <a:ext cx="89625" cy="682925"/>
            </a:xfrm>
            <a:custGeom>
              <a:avLst/>
              <a:gdLst/>
              <a:ahLst/>
              <a:cxnLst/>
              <a:rect l="l" t="t" r="r" b="b"/>
              <a:pathLst>
                <a:path w="3585" h="27317" extrusionOk="0">
                  <a:moveTo>
                    <a:pt x="3065" y="1"/>
                  </a:moveTo>
                  <a:cubicBezTo>
                    <a:pt x="2792" y="1"/>
                    <a:pt x="2503" y="177"/>
                    <a:pt x="2476" y="518"/>
                  </a:cubicBezTo>
                  <a:cubicBezTo>
                    <a:pt x="1799" y="9309"/>
                    <a:pt x="1069" y="18073"/>
                    <a:pt x="41" y="26810"/>
                  </a:cubicBezTo>
                  <a:cubicBezTo>
                    <a:pt x="1" y="27148"/>
                    <a:pt x="258" y="27317"/>
                    <a:pt x="535" y="27317"/>
                  </a:cubicBezTo>
                  <a:cubicBezTo>
                    <a:pt x="812" y="27317"/>
                    <a:pt x="1110" y="27148"/>
                    <a:pt x="1150" y="26810"/>
                  </a:cubicBezTo>
                  <a:cubicBezTo>
                    <a:pt x="2151" y="18073"/>
                    <a:pt x="2881" y="9282"/>
                    <a:pt x="3558" y="518"/>
                  </a:cubicBezTo>
                  <a:cubicBezTo>
                    <a:pt x="3584" y="170"/>
                    <a:pt x="3333" y="1"/>
                    <a:pt x="306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192;p8"/>
            <p:cNvSpPr/>
            <p:nvPr/>
          </p:nvSpPr>
          <p:spPr>
            <a:xfrm>
              <a:off x="1877975" y="1536400"/>
              <a:ext cx="607800" cy="445550"/>
            </a:xfrm>
            <a:custGeom>
              <a:avLst/>
              <a:gdLst/>
              <a:ahLst/>
              <a:cxnLst/>
              <a:rect l="l" t="t" r="r" b="b"/>
              <a:pathLst>
                <a:path w="24312" h="17822" extrusionOk="0">
                  <a:moveTo>
                    <a:pt x="23591" y="1"/>
                  </a:moveTo>
                  <a:cubicBezTo>
                    <a:pt x="23499" y="1"/>
                    <a:pt x="23401" y="34"/>
                    <a:pt x="23304" y="112"/>
                  </a:cubicBezTo>
                  <a:cubicBezTo>
                    <a:pt x="15866" y="5900"/>
                    <a:pt x="7832" y="10931"/>
                    <a:pt x="448" y="16774"/>
                  </a:cubicBezTo>
                  <a:cubicBezTo>
                    <a:pt x="1" y="17132"/>
                    <a:pt x="293" y="17822"/>
                    <a:pt x="713" y="17822"/>
                  </a:cubicBezTo>
                  <a:cubicBezTo>
                    <a:pt x="801" y="17822"/>
                    <a:pt x="895" y="17791"/>
                    <a:pt x="989" y="17721"/>
                  </a:cubicBezTo>
                  <a:lnTo>
                    <a:pt x="989" y="17694"/>
                  </a:lnTo>
                  <a:cubicBezTo>
                    <a:pt x="8400" y="11851"/>
                    <a:pt x="16407" y="6820"/>
                    <a:pt x="23845" y="1031"/>
                  </a:cubicBezTo>
                  <a:cubicBezTo>
                    <a:pt x="24312" y="698"/>
                    <a:pt x="24012" y="1"/>
                    <a:pt x="2359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193;p8"/>
            <p:cNvSpPr/>
            <p:nvPr/>
          </p:nvSpPr>
          <p:spPr>
            <a:xfrm>
              <a:off x="1876275" y="1954275"/>
              <a:ext cx="808150" cy="119850"/>
            </a:xfrm>
            <a:custGeom>
              <a:avLst/>
              <a:gdLst/>
              <a:ahLst/>
              <a:cxnLst/>
              <a:rect l="l" t="t" r="r" b="b"/>
              <a:pathLst>
                <a:path w="32326" h="4794" extrusionOk="0">
                  <a:moveTo>
                    <a:pt x="873" y="0"/>
                  </a:moveTo>
                  <a:cubicBezTo>
                    <a:pt x="251" y="0"/>
                    <a:pt x="0" y="956"/>
                    <a:pt x="651" y="1060"/>
                  </a:cubicBezTo>
                  <a:cubicBezTo>
                    <a:pt x="6548" y="1817"/>
                    <a:pt x="12444" y="2683"/>
                    <a:pt x="18368" y="3467"/>
                  </a:cubicBezTo>
                  <a:cubicBezTo>
                    <a:pt x="22676" y="4026"/>
                    <a:pt x="27089" y="4793"/>
                    <a:pt x="31452" y="4793"/>
                  </a:cubicBezTo>
                  <a:cubicBezTo>
                    <a:pt x="31527" y="4793"/>
                    <a:pt x="31602" y="4793"/>
                    <a:pt x="31676" y="4793"/>
                  </a:cubicBezTo>
                  <a:cubicBezTo>
                    <a:pt x="32326" y="4738"/>
                    <a:pt x="32326" y="3738"/>
                    <a:pt x="31676" y="3684"/>
                  </a:cubicBezTo>
                  <a:cubicBezTo>
                    <a:pt x="31600" y="3684"/>
                    <a:pt x="31524" y="3684"/>
                    <a:pt x="31448" y="3684"/>
                  </a:cubicBezTo>
                  <a:cubicBezTo>
                    <a:pt x="27005" y="3684"/>
                    <a:pt x="22513" y="2916"/>
                    <a:pt x="18152" y="2331"/>
                  </a:cubicBezTo>
                  <a:cubicBezTo>
                    <a:pt x="12390" y="1601"/>
                    <a:pt x="6683" y="762"/>
                    <a:pt x="949" y="5"/>
                  </a:cubicBezTo>
                  <a:cubicBezTo>
                    <a:pt x="923" y="2"/>
                    <a:pt x="898" y="0"/>
                    <a:pt x="87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194;p8"/>
            <p:cNvSpPr/>
            <p:nvPr/>
          </p:nvSpPr>
          <p:spPr>
            <a:xfrm>
              <a:off x="1561650" y="1954025"/>
              <a:ext cx="351875" cy="569450"/>
            </a:xfrm>
            <a:custGeom>
              <a:avLst/>
              <a:gdLst/>
              <a:ahLst/>
              <a:cxnLst/>
              <a:rect l="l" t="t" r="r" b="b"/>
              <a:pathLst>
                <a:path w="14075" h="22778" extrusionOk="0">
                  <a:moveTo>
                    <a:pt x="13321" y="0"/>
                  </a:moveTo>
                  <a:cubicBezTo>
                    <a:pt x="13156" y="0"/>
                    <a:pt x="12992" y="76"/>
                    <a:pt x="12884" y="258"/>
                  </a:cubicBezTo>
                  <a:lnTo>
                    <a:pt x="225" y="21979"/>
                  </a:lnTo>
                  <a:cubicBezTo>
                    <a:pt x="0" y="22391"/>
                    <a:pt x="373" y="22778"/>
                    <a:pt x="741" y="22778"/>
                  </a:cubicBezTo>
                  <a:cubicBezTo>
                    <a:pt x="903" y="22778"/>
                    <a:pt x="1064" y="22702"/>
                    <a:pt x="1172" y="22520"/>
                  </a:cubicBezTo>
                  <a:lnTo>
                    <a:pt x="13831" y="799"/>
                  </a:lnTo>
                  <a:cubicBezTo>
                    <a:pt x="14075" y="387"/>
                    <a:pt x="13695" y="0"/>
                    <a:pt x="1332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195;p8"/>
            <p:cNvSpPr/>
            <p:nvPr/>
          </p:nvSpPr>
          <p:spPr>
            <a:xfrm>
              <a:off x="1564275" y="1039275"/>
              <a:ext cx="408375" cy="260700"/>
            </a:xfrm>
            <a:custGeom>
              <a:avLst/>
              <a:gdLst/>
              <a:ahLst/>
              <a:cxnLst/>
              <a:rect l="l" t="t" r="r" b="b"/>
              <a:pathLst>
                <a:path w="16335" h="10428" extrusionOk="0">
                  <a:moveTo>
                    <a:pt x="761" y="1"/>
                  </a:moveTo>
                  <a:cubicBezTo>
                    <a:pt x="300" y="1"/>
                    <a:pt x="0" y="718"/>
                    <a:pt x="499" y="1035"/>
                  </a:cubicBezTo>
                  <a:lnTo>
                    <a:pt x="15295" y="10340"/>
                  </a:lnTo>
                  <a:cubicBezTo>
                    <a:pt x="15391" y="10401"/>
                    <a:pt x="15486" y="10428"/>
                    <a:pt x="15574" y="10428"/>
                  </a:cubicBezTo>
                  <a:cubicBezTo>
                    <a:pt x="16035" y="10428"/>
                    <a:pt x="16335" y="9711"/>
                    <a:pt x="15836" y="9393"/>
                  </a:cubicBezTo>
                  <a:lnTo>
                    <a:pt x="1040" y="88"/>
                  </a:lnTo>
                  <a:cubicBezTo>
                    <a:pt x="944" y="27"/>
                    <a:pt x="849" y="1"/>
                    <a:pt x="76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196;p8"/>
            <p:cNvSpPr/>
            <p:nvPr/>
          </p:nvSpPr>
          <p:spPr>
            <a:xfrm>
              <a:off x="2449975" y="1511450"/>
              <a:ext cx="623075" cy="52775"/>
            </a:xfrm>
            <a:custGeom>
              <a:avLst/>
              <a:gdLst/>
              <a:ahLst/>
              <a:cxnLst/>
              <a:rect l="l" t="t" r="r" b="b"/>
              <a:pathLst>
                <a:path w="24923" h="2111" extrusionOk="0">
                  <a:moveTo>
                    <a:pt x="24252" y="0"/>
                  </a:moveTo>
                  <a:cubicBezTo>
                    <a:pt x="24244" y="0"/>
                    <a:pt x="24236" y="0"/>
                    <a:pt x="24228" y="1"/>
                  </a:cubicBezTo>
                  <a:lnTo>
                    <a:pt x="695" y="1028"/>
                  </a:lnTo>
                  <a:cubicBezTo>
                    <a:pt x="0" y="1055"/>
                    <a:pt x="18" y="2111"/>
                    <a:pt x="670" y="2111"/>
                  </a:cubicBezTo>
                  <a:cubicBezTo>
                    <a:pt x="678" y="2111"/>
                    <a:pt x="687" y="2111"/>
                    <a:pt x="695" y="2110"/>
                  </a:cubicBezTo>
                  <a:lnTo>
                    <a:pt x="24228" y="1083"/>
                  </a:lnTo>
                  <a:cubicBezTo>
                    <a:pt x="24922" y="1056"/>
                    <a:pt x="24904" y="0"/>
                    <a:pt x="2425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8"/>
            <p:cNvSpPr/>
            <p:nvPr/>
          </p:nvSpPr>
          <p:spPr>
            <a:xfrm>
              <a:off x="1450475" y="1742400"/>
              <a:ext cx="465575" cy="238700"/>
            </a:xfrm>
            <a:custGeom>
              <a:avLst/>
              <a:gdLst/>
              <a:ahLst/>
              <a:cxnLst/>
              <a:rect l="l" t="t" r="r" b="b"/>
              <a:pathLst>
                <a:path w="18623" h="9548" extrusionOk="0">
                  <a:moveTo>
                    <a:pt x="816" y="1"/>
                  </a:moveTo>
                  <a:cubicBezTo>
                    <a:pt x="322" y="1"/>
                    <a:pt x="1" y="736"/>
                    <a:pt x="534" y="1014"/>
                  </a:cubicBezTo>
                  <a:cubicBezTo>
                    <a:pt x="6106" y="4071"/>
                    <a:pt x="11976" y="6451"/>
                    <a:pt x="17548" y="9481"/>
                  </a:cubicBezTo>
                  <a:cubicBezTo>
                    <a:pt x="17637" y="9527"/>
                    <a:pt x="17724" y="9547"/>
                    <a:pt x="17806" y="9547"/>
                  </a:cubicBezTo>
                  <a:cubicBezTo>
                    <a:pt x="18301" y="9547"/>
                    <a:pt x="18622" y="8812"/>
                    <a:pt x="18089" y="8534"/>
                  </a:cubicBezTo>
                  <a:cubicBezTo>
                    <a:pt x="12517" y="5477"/>
                    <a:pt x="6647" y="3097"/>
                    <a:pt x="1075" y="68"/>
                  </a:cubicBezTo>
                  <a:cubicBezTo>
                    <a:pt x="986" y="21"/>
                    <a:pt x="899" y="1"/>
                    <a:pt x="81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198;p8"/>
            <p:cNvSpPr/>
            <p:nvPr/>
          </p:nvSpPr>
          <p:spPr>
            <a:xfrm>
              <a:off x="1874275" y="1217950"/>
              <a:ext cx="185325" cy="183975"/>
            </a:xfrm>
            <a:custGeom>
              <a:avLst/>
              <a:gdLst/>
              <a:ahLst/>
              <a:cxnLst/>
              <a:rect l="l" t="t" r="r" b="b"/>
              <a:pathLst>
                <a:path w="7413" h="7359" extrusionOk="0">
                  <a:moveTo>
                    <a:pt x="3703" y="1"/>
                  </a:moveTo>
                  <a:cubicBezTo>
                    <a:pt x="3686" y="1"/>
                    <a:pt x="3669" y="1"/>
                    <a:pt x="3652" y="1"/>
                  </a:cubicBezTo>
                  <a:cubicBezTo>
                    <a:pt x="1624" y="28"/>
                    <a:pt x="1" y="1678"/>
                    <a:pt x="28" y="3734"/>
                  </a:cubicBezTo>
                  <a:cubicBezTo>
                    <a:pt x="55" y="5746"/>
                    <a:pt x="1704" y="7359"/>
                    <a:pt x="3711" y="7359"/>
                  </a:cubicBezTo>
                  <a:cubicBezTo>
                    <a:pt x="3727" y="7359"/>
                    <a:pt x="3744" y="7359"/>
                    <a:pt x="3761" y="7359"/>
                  </a:cubicBezTo>
                  <a:cubicBezTo>
                    <a:pt x="5789" y="7332"/>
                    <a:pt x="7412" y="5655"/>
                    <a:pt x="7385" y="3626"/>
                  </a:cubicBezTo>
                  <a:cubicBezTo>
                    <a:pt x="7358" y="1614"/>
                    <a:pt x="5735" y="1"/>
                    <a:pt x="370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199;p8"/>
            <p:cNvSpPr/>
            <p:nvPr/>
          </p:nvSpPr>
          <p:spPr>
            <a:xfrm>
              <a:off x="1486800" y="2418275"/>
              <a:ext cx="185325" cy="183975"/>
            </a:xfrm>
            <a:custGeom>
              <a:avLst/>
              <a:gdLst/>
              <a:ahLst/>
              <a:cxnLst/>
              <a:rect l="l" t="t" r="r" b="b"/>
              <a:pathLst>
                <a:path w="7413" h="7359" extrusionOk="0">
                  <a:moveTo>
                    <a:pt x="3702" y="0"/>
                  </a:moveTo>
                  <a:cubicBezTo>
                    <a:pt x="3686" y="0"/>
                    <a:pt x="3669" y="0"/>
                    <a:pt x="3652" y="1"/>
                  </a:cubicBezTo>
                  <a:cubicBezTo>
                    <a:pt x="1623" y="28"/>
                    <a:pt x="1" y="1678"/>
                    <a:pt x="28" y="3733"/>
                  </a:cubicBezTo>
                  <a:cubicBezTo>
                    <a:pt x="54" y="5745"/>
                    <a:pt x="1704" y="7358"/>
                    <a:pt x="3710" y="7358"/>
                  </a:cubicBezTo>
                  <a:cubicBezTo>
                    <a:pt x="3727" y="7358"/>
                    <a:pt x="3744" y="7358"/>
                    <a:pt x="3760" y="7358"/>
                  </a:cubicBezTo>
                  <a:cubicBezTo>
                    <a:pt x="5789" y="7331"/>
                    <a:pt x="7412" y="5654"/>
                    <a:pt x="7385" y="3625"/>
                  </a:cubicBezTo>
                  <a:cubicBezTo>
                    <a:pt x="7358" y="1613"/>
                    <a:pt x="5708" y="0"/>
                    <a:pt x="370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00;p8"/>
            <p:cNvSpPr/>
            <p:nvPr/>
          </p:nvSpPr>
          <p:spPr>
            <a:xfrm>
              <a:off x="2374700" y="1458700"/>
              <a:ext cx="185300" cy="183975"/>
            </a:xfrm>
            <a:custGeom>
              <a:avLst/>
              <a:gdLst/>
              <a:ahLst/>
              <a:cxnLst/>
              <a:rect l="l" t="t" r="r" b="b"/>
              <a:pathLst>
                <a:path w="7412" h="7359" extrusionOk="0">
                  <a:moveTo>
                    <a:pt x="3702" y="0"/>
                  </a:moveTo>
                  <a:cubicBezTo>
                    <a:pt x="3685" y="0"/>
                    <a:pt x="3668" y="1"/>
                    <a:pt x="3652" y="1"/>
                  </a:cubicBezTo>
                  <a:cubicBezTo>
                    <a:pt x="1623" y="28"/>
                    <a:pt x="0" y="1678"/>
                    <a:pt x="27" y="3734"/>
                  </a:cubicBezTo>
                  <a:cubicBezTo>
                    <a:pt x="54" y="5746"/>
                    <a:pt x="1704" y="7358"/>
                    <a:pt x="3710" y="7358"/>
                  </a:cubicBezTo>
                  <a:cubicBezTo>
                    <a:pt x="3727" y="7358"/>
                    <a:pt x="3743" y="7358"/>
                    <a:pt x="3760" y="7358"/>
                  </a:cubicBezTo>
                  <a:cubicBezTo>
                    <a:pt x="5789" y="7331"/>
                    <a:pt x="7412" y="5654"/>
                    <a:pt x="7385" y="3625"/>
                  </a:cubicBezTo>
                  <a:cubicBezTo>
                    <a:pt x="7358" y="1613"/>
                    <a:pt x="5708" y="0"/>
                    <a:pt x="370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201;p8"/>
            <p:cNvSpPr/>
            <p:nvPr/>
          </p:nvSpPr>
          <p:spPr>
            <a:xfrm>
              <a:off x="2551175" y="1944225"/>
              <a:ext cx="233325" cy="232000"/>
            </a:xfrm>
            <a:custGeom>
              <a:avLst/>
              <a:gdLst/>
              <a:ahLst/>
              <a:cxnLst/>
              <a:rect l="l" t="t" r="r" b="b"/>
              <a:pathLst>
                <a:path w="9333" h="9280" extrusionOk="0">
                  <a:moveTo>
                    <a:pt x="4649" y="1"/>
                  </a:moveTo>
                  <a:cubicBezTo>
                    <a:pt x="4633" y="1"/>
                    <a:pt x="4616" y="1"/>
                    <a:pt x="4599" y="1"/>
                  </a:cubicBezTo>
                  <a:cubicBezTo>
                    <a:pt x="2030" y="28"/>
                    <a:pt x="1" y="2138"/>
                    <a:pt x="28" y="4708"/>
                  </a:cubicBezTo>
                  <a:cubicBezTo>
                    <a:pt x="55" y="7260"/>
                    <a:pt x="2137" y="9279"/>
                    <a:pt x="4684" y="9279"/>
                  </a:cubicBezTo>
                  <a:cubicBezTo>
                    <a:pt x="4701" y="9279"/>
                    <a:pt x="4718" y="9279"/>
                    <a:pt x="4735" y="9279"/>
                  </a:cubicBezTo>
                  <a:cubicBezTo>
                    <a:pt x="7304" y="9252"/>
                    <a:pt x="9333" y="7142"/>
                    <a:pt x="9306" y="4572"/>
                  </a:cubicBezTo>
                  <a:cubicBezTo>
                    <a:pt x="9279" y="2046"/>
                    <a:pt x="7196" y="1"/>
                    <a:pt x="464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202;p8"/>
            <p:cNvSpPr/>
            <p:nvPr/>
          </p:nvSpPr>
          <p:spPr>
            <a:xfrm>
              <a:off x="2938675" y="1409325"/>
              <a:ext cx="233325" cy="232025"/>
            </a:xfrm>
            <a:custGeom>
              <a:avLst/>
              <a:gdLst/>
              <a:ahLst/>
              <a:cxnLst/>
              <a:rect l="l" t="t" r="r" b="b"/>
              <a:pathLst>
                <a:path w="9333" h="9281" extrusionOk="0">
                  <a:moveTo>
                    <a:pt x="4649" y="1"/>
                  </a:moveTo>
                  <a:cubicBezTo>
                    <a:pt x="4632" y="1"/>
                    <a:pt x="4615" y="1"/>
                    <a:pt x="4598" y="1"/>
                  </a:cubicBezTo>
                  <a:cubicBezTo>
                    <a:pt x="2029" y="55"/>
                    <a:pt x="0" y="2165"/>
                    <a:pt x="27" y="4708"/>
                  </a:cubicBezTo>
                  <a:cubicBezTo>
                    <a:pt x="54" y="7244"/>
                    <a:pt x="2110" y="9280"/>
                    <a:pt x="4635" y="9280"/>
                  </a:cubicBezTo>
                  <a:cubicBezTo>
                    <a:pt x="4668" y="9280"/>
                    <a:pt x="4701" y="9280"/>
                    <a:pt x="4734" y="9279"/>
                  </a:cubicBezTo>
                  <a:cubicBezTo>
                    <a:pt x="7303" y="9252"/>
                    <a:pt x="9332" y="7142"/>
                    <a:pt x="9305" y="4600"/>
                  </a:cubicBezTo>
                  <a:cubicBezTo>
                    <a:pt x="9278" y="2047"/>
                    <a:pt x="7196" y="1"/>
                    <a:pt x="464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203;p8"/>
            <p:cNvSpPr/>
            <p:nvPr/>
          </p:nvSpPr>
          <p:spPr>
            <a:xfrm>
              <a:off x="1466525" y="937325"/>
              <a:ext cx="234000" cy="231975"/>
            </a:xfrm>
            <a:custGeom>
              <a:avLst/>
              <a:gdLst/>
              <a:ahLst/>
              <a:cxnLst/>
              <a:rect l="l" t="t" r="r" b="b"/>
              <a:pathLst>
                <a:path w="9360" h="9279" extrusionOk="0">
                  <a:moveTo>
                    <a:pt x="4675" y="1"/>
                  </a:moveTo>
                  <a:cubicBezTo>
                    <a:pt x="4659" y="1"/>
                    <a:pt x="4642" y="1"/>
                    <a:pt x="4625" y="1"/>
                  </a:cubicBezTo>
                  <a:cubicBezTo>
                    <a:pt x="2056" y="28"/>
                    <a:pt x="0" y="2138"/>
                    <a:pt x="54" y="4707"/>
                  </a:cubicBezTo>
                  <a:cubicBezTo>
                    <a:pt x="81" y="7260"/>
                    <a:pt x="2163" y="9279"/>
                    <a:pt x="4683" y="9279"/>
                  </a:cubicBezTo>
                  <a:cubicBezTo>
                    <a:pt x="4700" y="9279"/>
                    <a:pt x="4717" y="9279"/>
                    <a:pt x="4734" y="9279"/>
                  </a:cubicBezTo>
                  <a:cubicBezTo>
                    <a:pt x="7303" y="9252"/>
                    <a:pt x="9359" y="7142"/>
                    <a:pt x="9332" y="4572"/>
                  </a:cubicBezTo>
                  <a:cubicBezTo>
                    <a:pt x="9278" y="2046"/>
                    <a:pt x="7195" y="1"/>
                    <a:pt x="467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204;p8"/>
            <p:cNvSpPr/>
            <p:nvPr/>
          </p:nvSpPr>
          <p:spPr>
            <a:xfrm>
              <a:off x="2565375" y="1056350"/>
              <a:ext cx="131900" cy="130550"/>
            </a:xfrm>
            <a:custGeom>
              <a:avLst/>
              <a:gdLst/>
              <a:ahLst/>
              <a:cxnLst/>
              <a:rect l="l" t="t" r="r" b="b"/>
              <a:pathLst>
                <a:path w="5276" h="5222" extrusionOk="0">
                  <a:moveTo>
                    <a:pt x="2647" y="0"/>
                  </a:moveTo>
                  <a:cubicBezTo>
                    <a:pt x="2630" y="0"/>
                    <a:pt x="2614" y="0"/>
                    <a:pt x="2598" y="1"/>
                  </a:cubicBezTo>
                  <a:cubicBezTo>
                    <a:pt x="1137" y="28"/>
                    <a:pt x="1" y="1191"/>
                    <a:pt x="1" y="2651"/>
                  </a:cubicBezTo>
                  <a:cubicBezTo>
                    <a:pt x="28" y="4069"/>
                    <a:pt x="1191" y="5221"/>
                    <a:pt x="2629" y="5221"/>
                  </a:cubicBezTo>
                  <a:cubicBezTo>
                    <a:pt x="2646" y="5221"/>
                    <a:pt x="2662" y="5221"/>
                    <a:pt x="2679" y="5221"/>
                  </a:cubicBezTo>
                  <a:cubicBezTo>
                    <a:pt x="4112" y="5221"/>
                    <a:pt x="5276" y="4031"/>
                    <a:pt x="5249" y="2570"/>
                  </a:cubicBezTo>
                  <a:cubicBezTo>
                    <a:pt x="5222" y="1153"/>
                    <a:pt x="4058" y="0"/>
                    <a:pt x="264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205;p8"/>
            <p:cNvSpPr/>
            <p:nvPr/>
          </p:nvSpPr>
          <p:spPr>
            <a:xfrm>
              <a:off x="1404300" y="1690650"/>
              <a:ext cx="131900" cy="130550"/>
            </a:xfrm>
            <a:custGeom>
              <a:avLst/>
              <a:gdLst/>
              <a:ahLst/>
              <a:cxnLst/>
              <a:rect l="l" t="t" r="r" b="b"/>
              <a:pathLst>
                <a:path w="5276" h="5222" extrusionOk="0">
                  <a:moveTo>
                    <a:pt x="2673" y="0"/>
                  </a:moveTo>
                  <a:cubicBezTo>
                    <a:pt x="2657" y="0"/>
                    <a:pt x="2641" y="0"/>
                    <a:pt x="2624" y="1"/>
                  </a:cubicBezTo>
                  <a:cubicBezTo>
                    <a:pt x="1164" y="1"/>
                    <a:pt x="1" y="1191"/>
                    <a:pt x="28" y="2651"/>
                  </a:cubicBezTo>
                  <a:cubicBezTo>
                    <a:pt x="54" y="4069"/>
                    <a:pt x="1218" y="5222"/>
                    <a:pt x="2629" y="5222"/>
                  </a:cubicBezTo>
                  <a:cubicBezTo>
                    <a:pt x="2646" y="5222"/>
                    <a:pt x="2662" y="5221"/>
                    <a:pt x="2678" y="5221"/>
                  </a:cubicBezTo>
                  <a:cubicBezTo>
                    <a:pt x="4139" y="5194"/>
                    <a:pt x="5275" y="4031"/>
                    <a:pt x="5275" y="2570"/>
                  </a:cubicBezTo>
                  <a:cubicBezTo>
                    <a:pt x="5248" y="1153"/>
                    <a:pt x="4085" y="0"/>
                    <a:pt x="267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206;p8"/>
            <p:cNvSpPr/>
            <p:nvPr/>
          </p:nvSpPr>
          <p:spPr>
            <a:xfrm>
              <a:off x="1829650" y="1902300"/>
              <a:ext cx="131900" cy="130550"/>
            </a:xfrm>
            <a:custGeom>
              <a:avLst/>
              <a:gdLst/>
              <a:ahLst/>
              <a:cxnLst/>
              <a:rect l="l" t="t" r="r" b="b"/>
              <a:pathLst>
                <a:path w="5276" h="5222" extrusionOk="0">
                  <a:moveTo>
                    <a:pt x="2673" y="1"/>
                  </a:moveTo>
                  <a:cubicBezTo>
                    <a:pt x="2657" y="1"/>
                    <a:pt x="2641" y="1"/>
                    <a:pt x="2624" y="1"/>
                  </a:cubicBezTo>
                  <a:cubicBezTo>
                    <a:pt x="1164" y="1"/>
                    <a:pt x="0" y="1191"/>
                    <a:pt x="28" y="2652"/>
                  </a:cubicBezTo>
                  <a:cubicBezTo>
                    <a:pt x="54" y="4069"/>
                    <a:pt x="1218" y="5222"/>
                    <a:pt x="2629" y="5222"/>
                  </a:cubicBezTo>
                  <a:cubicBezTo>
                    <a:pt x="2646" y="5222"/>
                    <a:pt x="2662" y="5222"/>
                    <a:pt x="2678" y="5222"/>
                  </a:cubicBezTo>
                  <a:cubicBezTo>
                    <a:pt x="4139" y="5194"/>
                    <a:pt x="5275" y="4004"/>
                    <a:pt x="5275" y="2571"/>
                  </a:cubicBezTo>
                  <a:cubicBezTo>
                    <a:pt x="5248" y="1153"/>
                    <a:pt x="4085" y="1"/>
                    <a:pt x="267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7" name="Google Shape;207;p8"/>
          <p:cNvGrpSpPr/>
          <p:nvPr/>
        </p:nvGrpSpPr>
        <p:grpSpPr>
          <a:xfrm rot="8525974">
            <a:off x="8106815" y="439712"/>
            <a:ext cx="661419" cy="929019"/>
            <a:chOff x="2374700" y="1056350"/>
            <a:chExt cx="797300" cy="1119875"/>
          </a:xfrm>
        </p:grpSpPr>
        <p:sp>
          <p:nvSpPr>
            <p:cNvPr id="208" name="Google Shape;208;p8"/>
            <p:cNvSpPr/>
            <p:nvPr/>
          </p:nvSpPr>
          <p:spPr>
            <a:xfrm>
              <a:off x="2450775" y="1537550"/>
              <a:ext cx="233975" cy="535475"/>
            </a:xfrm>
            <a:custGeom>
              <a:avLst/>
              <a:gdLst/>
              <a:ahLst/>
              <a:cxnLst/>
              <a:rect l="l" t="t" r="r" b="b"/>
              <a:pathLst>
                <a:path w="9359" h="21419" extrusionOk="0">
                  <a:moveTo>
                    <a:pt x="666" y="0"/>
                  </a:moveTo>
                  <a:cubicBezTo>
                    <a:pt x="334" y="0"/>
                    <a:pt x="1" y="265"/>
                    <a:pt x="149" y="661"/>
                  </a:cubicBezTo>
                  <a:cubicBezTo>
                    <a:pt x="2637" y="7531"/>
                    <a:pt x="5667" y="14185"/>
                    <a:pt x="8155" y="21056"/>
                  </a:cubicBezTo>
                  <a:cubicBezTo>
                    <a:pt x="8251" y="21310"/>
                    <a:pt x="8470" y="21419"/>
                    <a:pt x="8687" y="21419"/>
                  </a:cubicBezTo>
                  <a:cubicBezTo>
                    <a:pt x="9025" y="21419"/>
                    <a:pt x="9359" y="21154"/>
                    <a:pt x="9210" y="20758"/>
                  </a:cubicBezTo>
                  <a:cubicBezTo>
                    <a:pt x="6722" y="13888"/>
                    <a:pt x="3692" y="7234"/>
                    <a:pt x="1177" y="363"/>
                  </a:cubicBezTo>
                  <a:cubicBezTo>
                    <a:pt x="1092" y="109"/>
                    <a:pt x="880" y="0"/>
                    <a:pt x="66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 name="Google Shape;209;p8"/>
            <p:cNvSpPr/>
            <p:nvPr/>
          </p:nvSpPr>
          <p:spPr>
            <a:xfrm>
              <a:off x="2450150" y="1109250"/>
              <a:ext cx="198025" cy="454125"/>
            </a:xfrm>
            <a:custGeom>
              <a:avLst/>
              <a:gdLst/>
              <a:ahLst/>
              <a:cxnLst/>
              <a:rect l="l" t="t" r="r" b="b"/>
              <a:pathLst>
                <a:path w="7921" h="18165" extrusionOk="0">
                  <a:moveTo>
                    <a:pt x="7266" y="1"/>
                  </a:moveTo>
                  <a:cubicBezTo>
                    <a:pt x="7044" y="1"/>
                    <a:pt x="6817" y="113"/>
                    <a:pt x="6720" y="373"/>
                  </a:cubicBezTo>
                  <a:lnTo>
                    <a:pt x="147" y="17522"/>
                  </a:lnTo>
                  <a:cubicBezTo>
                    <a:pt x="1" y="17912"/>
                    <a:pt x="322" y="18165"/>
                    <a:pt x="655" y="18165"/>
                  </a:cubicBezTo>
                  <a:cubicBezTo>
                    <a:pt x="877" y="18165"/>
                    <a:pt x="1104" y="18052"/>
                    <a:pt x="1202" y="17793"/>
                  </a:cubicBezTo>
                  <a:lnTo>
                    <a:pt x="7775" y="644"/>
                  </a:lnTo>
                  <a:cubicBezTo>
                    <a:pt x="7921" y="254"/>
                    <a:pt x="7599" y="1"/>
                    <a:pt x="726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 name="Google Shape;210;p8"/>
            <p:cNvSpPr/>
            <p:nvPr/>
          </p:nvSpPr>
          <p:spPr>
            <a:xfrm>
              <a:off x="2449975" y="1511450"/>
              <a:ext cx="623075" cy="52775"/>
            </a:xfrm>
            <a:custGeom>
              <a:avLst/>
              <a:gdLst/>
              <a:ahLst/>
              <a:cxnLst/>
              <a:rect l="l" t="t" r="r" b="b"/>
              <a:pathLst>
                <a:path w="24923" h="2111" extrusionOk="0">
                  <a:moveTo>
                    <a:pt x="24252" y="0"/>
                  </a:moveTo>
                  <a:cubicBezTo>
                    <a:pt x="24244" y="0"/>
                    <a:pt x="24236" y="0"/>
                    <a:pt x="24228" y="1"/>
                  </a:cubicBezTo>
                  <a:lnTo>
                    <a:pt x="695" y="1028"/>
                  </a:lnTo>
                  <a:cubicBezTo>
                    <a:pt x="0" y="1055"/>
                    <a:pt x="18" y="2111"/>
                    <a:pt x="670" y="2111"/>
                  </a:cubicBezTo>
                  <a:cubicBezTo>
                    <a:pt x="678" y="2111"/>
                    <a:pt x="687" y="2111"/>
                    <a:pt x="695" y="2110"/>
                  </a:cubicBezTo>
                  <a:lnTo>
                    <a:pt x="24228" y="1083"/>
                  </a:lnTo>
                  <a:cubicBezTo>
                    <a:pt x="24922" y="1056"/>
                    <a:pt x="24904" y="0"/>
                    <a:pt x="2425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211;p8"/>
            <p:cNvSpPr/>
            <p:nvPr/>
          </p:nvSpPr>
          <p:spPr>
            <a:xfrm>
              <a:off x="2374700" y="1458700"/>
              <a:ext cx="185300" cy="183975"/>
            </a:xfrm>
            <a:custGeom>
              <a:avLst/>
              <a:gdLst/>
              <a:ahLst/>
              <a:cxnLst/>
              <a:rect l="l" t="t" r="r" b="b"/>
              <a:pathLst>
                <a:path w="7412" h="7359" extrusionOk="0">
                  <a:moveTo>
                    <a:pt x="3702" y="0"/>
                  </a:moveTo>
                  <a:cubicBezTo>
                    <a:pt x="3685" y="0"/>
                    <a:pt x="3668" y="1"/>
                    <a:pt x="3652" y="1"/>
                  </a:cubicBezTo>
                  <a:cubicBezTo>
                    <a:pt x="1623" y="28"/>
                    <a:pt x="0" y="1678"/>
                    <a:pt x="27" y="3734"/>
                  </a:cubicBezTo>
                  <a:cubicBezTo>
                    <a:pt x="54" y="5746"/>
                    <a:pt x="1704" y="7358"/>
                    <a:pt x="3710" y="7358"/>
                  </a:cubicBezTo>
                  <a:cubicBezTo>
                    <a:pt x="3727" y="7358"/>
                    <a:pt x="3743" y="7358"/>
                    <a:pt x="3760" y="7358"/>
                  </a:cubicBezTo>
                  <a:cubicBezTo>
                    <a:pt x="5789" y="7331"/>
                    <a:pt x="7412" y="5654"/>
                    <a:pt x="7385" y="3625"/>
                  </a:cubicBezTo>
                  <a:cubicBezTo>
                    <a:pt x="7358" y="1613"/>
                    <a:pt x="5708" y="0"/>
                    <a:pt x="370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 name="Google Shape;212;p8"/>
            <p:cNvSpPr/>
            <p:nvPr/>
          </p:nvSpPr>
          <p:spPr>
            <a:xfrm>
              <a:off x="2551175" y="1944225"/>
              <a:ext cx="233325" cy="232000"/>
            </a:xfrm>
            <a:custGeom>
              <a:avLst/>
              <a:gdLst/>
              <a:ahLst/>
              <a:cxnLst/>
              <a:rect l="l" t="t" r="r" b="b"/>
              <a:pathLst>
                <a:path w="9333" h="9280" extrusionOk="0">
                  <a:moveTo>
                    <a:pt x="4649" y="1"/>
                  </a:moveTo>
                  <a:cubicBezTo>
                    <a:pt x="4633" y="1"/>
                    <a:pt x="4616" y="1"/>
                    <a:pt x="4599" y="1"/>
                  </a:cubicBezTo>
                  <a:cubicBezTo>
                    <a:pt x="2030" y="28"/>
                    <a:pt x="1" y="2138"/>
                    <a:pt x="28" y="4708"/>
                  </a:cubicBezTo>
                  <a:cubicBezTo>
                    <a:pt x="55" y="7260"/>
                    <a:pt x="2137" y="9279"/>
                    <a:pt x="4684" y="9279"/>
                  </a:cubicBezTo>
                  <a:cubicBezTo>
                    <a:pt x="4701" y="9279"/>
                    <a:pt x="4718" y="9279"/>
                    <a:pt x="4735" y="9279"/>
                  </a:cubicBezTo>
                  <a:cubicBezTo>
                    <a:pt x="7304" y="9252"/>
                    <a:pt x="9333" y="7142"/>
                    <a:pt x="9306" y="4572"/>
                  </a:cubicBezTo>
                  <a:cubicBezTo>
                    <a:pt x="9279" y="2046"/>
                    <a:pt x="7196" y="1"/>
                    <a:pt x="464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 name="Google Shape;213;p8"/>
            <p:cNvSpPr/>
            <p:nvPr/>
          </p:nvSpPr>
          <p:spPr>
            <a:xfrm>
              <a:off x="2938675" y="1409325"/>
              <a:ext cx="233325" cy="232025"/>
            </a:xfrm>
            <a:custGeom>
              <a:avLst/>
              <a:gdLst/>
              <a:ahLst/>
              <a:cxnLst/>
              <a:rect l="l" t="t" r="r" b="b"/>
              <a:pathLst>
                <a:path w="9333" h="9281" extrusionOk="0">
                  <a:moveTo>
                    <a:pt x="4649" y="1"/>
                  </a:moveTo>
                  <a:cubicBezTo>
                    <a:pt x="4632" y="1"/>
                    <a:pt x="4615" y="1"/>
                    <a:pt x="4598" y="1"/>
                  </a:cubicBezTo>
                  <a:cubicBezTo>
                    <a:pt x="2029" y="55"/>
                    <a:pt x="0" y="2165"/>
                    <a:pt x="27" y="4708"/>
                  </a:cubicBezTo>
                  <a:cubicBezTo>
                    <a:pt x="54" y="7244"/>
                    <a:pt x="2110" y="9280"/>
                    <a:pt x="4635" y="9280"/>
                  </a:cubicBezTo>
                  <a:cubicBezTo>
                    <a:pt x="4668" y="9280"/>
                    <a:pt x="4701" y="9280"/>
                    <a:pt x="4734" y="9279"/>
                  </a:cubicBezTo>
                  <a:cubicBezTo>
                    <a:pt x="7303" y="9252"/>
                    <a:pt x="9332" y="7142"/>
                    <a:pt x="9305" y="4600"/>
                  </a:cubicBezTo>
                  <a:cubicBezTo>
                    <a:pt x="9278" y="2047"/>
                    <a:pt x="7196" y="1"/>
                    <a:pt x="464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 name="Google Shape;214;p8"/>
            <p:cNvSpPr/>
            <p:nvPr/>
          </p:nvSpPr>
          <p:spPr>
            <a:xfrm>
              <a:off x="2565375" y="1056350"/>
              <a:ext cx="131900" cy="130550"/>
            </a:xfrm>
            <a:custGeom>
              <a:avLst/>
              <a:gdLst/>
              <a:ahLst/>
              <a:cxnLst/>
              <a:rect l="l" t="t" r="r" b="b"/>
              <a:pathLst>
                <a:path w="5276" h="5222" extrusionOk="0">
                  <a:moveTo>
                    <a:pt x="2647" y="0"/>
                  </a:moveTo>
                  <a:cubicBezTo>
                    <a:pt x="2630" y="0"/>
                    <a:pt x="2614" y="0"/>
                    <a:pt x="2598" y="1"/>
                  </a:cubicBezTo>
                  <a:cubicBezTo>
                    <a:pt x="1137" y="28"/>
                    <a:pt x="1" y="1191"/>
                    <a:pt x="1" y="2651"/>
                  </a:cubicBezTo>
                  <a:cubicBezTo>
                    <a:pt x="28" y="4069"/>
                    <a:pt x="1191" y="5221"/>
                    <a:pt x="2629" y="5221"/>
                  </a:cubicBezTo>
                  <a:cubicBezTo>
                    <a:pt x="2646" y="5221"/>
                    <a:pt x="2662" y="5221"/>
                    <a:pt x="2679" y="5221"/>
                  </a:cubicBezTo>
                  <a:cubicBezTo>
                    <a:pt x="4112" y="5221"/>
                    <a:pt x="5276" y="4031"/>
                    <a:pt x="5249" y="2570"/>
                  </a:cubicBezTo>
                  <a:cubicBezTo>
                    <a:pt x="5222" y="1153"/>
                    <a:pt x="4058" y="0"/>
                    <a:pt x="264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Big number">
  <p:cSld name="BIG_NUMBER">
    <p:spTree>
      <p:nvGrpSpPr>
        <p:cNvPr id="1" name="Shape 266"/>
        <p:cNvGrpSpPr/>
        <p:nvPr/>
      </p:nvGrpSpPr>
      <p:grpSpPr>
        <a:xfrm>
          <a:off x="0" y="0"/>
          <a:ext cx="0" cy="0"/>
          <a:chOff x="0" y="0"/>
          <a:chExt cx="0" cy="0"/>
        </a:xfrm>
      </p:grpSpPr>
      <p:sp>
        <p:nvSpPr>
          <p:cNvPr id="267" name="Google Shape;267;p11"/>
          <p:cNvSpPr txBox="1">
            <a:spLocks noGrp="1"/>
          </p:cNvSpPr>
          <p:nvPr>
            <p:ph type="title" hasCustomPrompt="1"/>
          </p:nvPr>
        </p:nvSpPr>
        <p:spPr>
          <a:xfrm>
            <a:off x="4572000" y="472900"/>
            <a:ext cx="3801900" cy="21003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9600"/>
              <a:buNone/>
              <a:defRPr sz="17500"/>
            </a:lvl1pPr>
            <a:lvl2pPr lvl="1" algn="ctr" rtl="0">
              <a:spcBef>
                <a:spcPts val="0"/>
              </a:spcBef>
              <a:spcAft>
                <a:spcPts val="0"/>
              </a:spcAft>
              <a:buClr>
                <a:schemeClr val="dk2"/>
              </a:buClr>
              <a:buSzPts val="9600"/>
              <a:buNone/>
              <a:defRPr sz="9600">
                <a:solidFill>
                  <a:schemeClr val="dk2"/>
                </a:solidFill>
              </a:defRPr>
            </a:lvl2pPr>
            <a:lvl3pPr lvl="2" algn="ctr" rtl="0">
              <a:spcBef>
                <a:spcPts val="0"/>
              </a:spcBef>
              <a:spcAft>
                <a:spcPts val="0"/>
              </a:spcAft>
              <a:buClr>
                <a:schemeClr val="dk2"/>
              </a:buClr>
              <a:buSzPts val="9600"/>
              <a:buNone/>
              <a:defRPr sz="9600">
                <a:solidFill>
                  <a:schemeClr val="dk2"/>
                </a:solidFill>
              </a:defRPr>
            </a:lvl3pPr>
            <a:lvl4pPr lvl="3" algn="ctr" rtl="0">
              <a:spcBef>
                <a:spcPts val="0"/>
              </a:spcBef>
              <a:spcAft>
                <a:spcPts val="0"/>
              </a:spcAft>
              <a:buClr>
                <a:schemeClr val="dk2"/>
              </a:buClr>
              <a:buSzPts val="9600"/>
              <a:buNone/>
              <a:defRPr sz="9600">
                <a:solidFill>
                  <a:schemeClr val="dk2"/>
                </a:solidFill>
              </a:defRPr>
            </a:lvl4pPr>
            <a:lvl5pPr lvl="4" algn="ctr" rtl="0">
              <a:spcBef>
                <a:spcPts val="0"/>
              </a:spcBef>
              <a:spcAft>
                <a:spcPts val="0"/>
              </a:spcAft>
              <a:buClr>
                <a:schemeClr val="dk2"/>
              </a:buClr>
              <a:buSzPts val="9600"/>
              <a:buNone/>
              <a:defRPr sz="9600">
                <a:solidFill>
                  <a:schemeClr val="dk2"/>
                </a:solidFill>
              </a:defRPr>
            </a:lvl5pPr>
            <a:lvl6pPr lvl="5" algn="ctr" rtl="0">
              <a:spcBef>
                <a:spcPts val="0"/>
              </a:spcBef>
              <a:spcAft>
                <a:spcPts val="0"/>
              </a:spcAft>
              <a:buClr>
                <a:schemeClr val="dk2"/>
              </a:buClr>
              <a:buSzPts val="9600"/>
              <a:buNone/>
              <a:defRPr sz="9600">
                <a:solidFill>
                  <a:schemeClr val="dk2"/>
                </a:solidFill>
              </a:defRPr>
            </a:lvl6pPr>
            <a:lvl7pPr lvl="6" algn="ctr" rtl="0">
              <a:spcBef>
                <a:spcPts val="0"/>
              </a:spcBef>
              <a:spcAft>
                <a:spcPts val="0"/>
              </a:spcAft>
              <a:buClr>
                <a:schemeClr val="dk2"/>
              </a:buClr>
              <a:buSzPts val="9600"/>
              <a:buNone/>
              <a:defRPr sz="9600">
                <a:solidFill>
                  <a:schemeClr val="dk2"/>
                </a:solidFill>
              </a:defRPr>
            </a:lvl7pPr>
            <a:lvl8pPr lvl="7" algn="ctr" rtl="0">
              <a:spcBef>
                <a:spcPts val="0"/>
              </a:spcBef>
              <a:spcAft>
                <a:spcPts val="0"/>
              </a:spcAft>
              <a:buClr>
                <a:schemeClr val="dk2"/>
              </a:buClr>
              <a:buSzPts val="9600"/>
              <a:buNone/>
              <a:defRPr sz="9600">
                <a:solidFill>
                  <a:schemeClr val="dk2"/>
                </a:solidFill>
              </a:defRPr>
            </a:lvl8pPr>
            <a:lvl9pPr lvl="8" algn="ctr" rtl="0">
              <a:spcBef>
                <a:spcPts val="0"/>
              </a:spcBef>
              <a:spcAft>
                <a:spcPts val="0"/>
              </a:spcAft>
              <a:buClr>
                <a:schemeClr val="dk2"/>
              </a:buClr>
              <a:buSzPts val="9600"/>
              <a:buNone/>
              <a:defRPr sz="9600">
                <a:solidFill>
                  <a:schemeClr val="dk2"/>
                </a:solidFill>
              </a:defRPr>
            </a:lvl9pPr>
          </a:lstStyle>
          <a:p>
            <a:r>
              <a:t>xx%</a:t>
            </a:r>
          </a:p>
        </p:txBody>
      </p:sp>
      <p:sp>
        <p:nvSpPr>
          <p:cNvPr id="268" name="Google Shape;268;p11"/>
          <p:cNvSpPr txBox="1">
            <a:spLocks noGrp="1"/>
          </p:cNvSpPr>
          <p:nvPr>
            <p:ph type="subTitle" idx="1"/>
          </p:nvPr>
        </p:nvSpPr>
        <p:spPr>
          <a:xfrm>
            <a:off x="713225" y="3640075"/>
            <a:ext cx="3801900" cy="8787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600"/>
              <a:buNone/>
              <a:defRPr/>
            </a:lvl1pPr>
            <a:lvl2pPr lvl="1" algn="ctr" rtl="0">
              <a:lnSpc>
                <a:spcPct val="100000"/>
              </a:lnSpc>
              <a:spcBef>
                <a:spcPts val="0"/>
              </a:spcBef>
              <a:spcAft>
                <a:spcPts val="0"/>
              </a:spcAft>
              <a:buClr>
                <a:schemeClr val="dk2"/>
              </a:buClr>
              <a:buSzPts val="1600"/>
              <a:buNone/>
              <a:defRPr sz="1600">
                <a:solidFill>
                  <a:schemeClr val="dk2"/>
                </a:solidFill>
              </a:defRPr>
            </a:lvl2pPr>
            <a:lvl3pPr lvl="2" algn="ctr" rtl="0">
              <a:lnSpc>
                <a:spcPct val="100000"/>
              </a:lnSpc>
              <a:spcBef>
                <a:spcPts val="0"/>
              </a:spcBef>
              <a:spcAft>
                <a:spcPts val="0"/>
              </a:spcAft>
              <a:buClr>
                <a:schemeClr val="dk2"/>
              </a:buClr>
              <a:buSzPts val="1600"/>
              <a:buNone/>
              <a:defRPr sz="1600">
                <a:solidFill>
                  <a:schemeClr val="dk2"/>
                </a:solidFill>
              </a:defRPr>
            </a:lvl3pPr>
            <a:lvl4pPr lvl="3" algn="ctr" rtl="0">
              <a:lnSpc>
                <a:spcPct val="100000"/>
              </a:lnSpc>
              <a:spcBef>
                <a:spcPts val="0"/>
              </a:spcBef>
              <a:spcAft>
                <a:spcPts val="0"/>
              </a:spcAft>
              <a:buClr>
                <a:schemeClr val="dk2"/>
              </a:buClr>
              <a:buSzPts val="1600"/>
              <a:buNone/>
              <a:defRPr sz="1600">
                <a:solidFill>
                  <a:schemeClr val="dk2"/>
                </a:solidFill>
              </a:defRPr>
            </a:lvl4pPr>
            <a:lvl5pPr lvl="4" algn="ctr" rtl="0">
              <a:lnSpc>
                <a:spcPct val="100000"/>
              </a:lnSpc>
              <a:spcBef>
                <a:spcPts val="0"/>
              </a:spcBef>
              <a:spcAft>
                <a:spcPts val="0"/>
              </a:spcAft>
              <a:buClr>
                <a:schemeClr val="dk2"/>
              </a:buClr>
              <a:buSzPts val="1600"/>
              <a:buNone/>
              <a:defRPr sz="1600">
                <a:solidFill>
                  <a:schemeClr val="dk2"/>
                </a:solidFill>
              </a:defRPr>
            </a:lvl5pPr>
            <a:lvl6pPr lvl="5" algn="ctr" rtl="0">
              <a:lnSpc>
                <a:spcPct val="100000"/>
              </a:lnSpc>
              <a:spcBef>
                <a:spcPts val="0"/>
              </a:spcBef>
              <a:spcAft>
                <a:spcPts val="0"/>
              </a:spcAft>
              <a:buClr>
                <a:schemeClr val="dk2"/>
              </a:buClr>
              <a:buSzPts val="1600"/>
              <a:buNone/>
              <a:defRPr sz="1600">
                <a:solidFill>
                  <a:schemeClr val="dk2"/>
                </a:solidFill>
              </a:defRPr>
            </a:lvl6pPr>
            <a:lvl7pPr lvl="6" algn="ctr" rtl="0">
              <a:lnSpc>
                <a:spcPct val="100000"/>
              </a:lnSpc>
              <a:spcBef>
                <a:spcPts val="0"/>
              </a:spcBef>
              <a:spcAft>
                <a:spcPts val="0"/>
              </a:spcAft>
              <a:buClr>
                <a:schemeClr val="dk2"/>
              </a:buClr>
              <a:buSzPts val="1600"/>
              <a:buNone/>
              <a:defRPr sz="1600">
                <a:solidFill>
                  <a:schemeClr val="dk2"/>
                </a:solidFill>
              </a:defRPr>
            </a:lvl7pPr>
            <a:lvl8pPr lvl="7" algn="ctr" rtl="0">
              <a:lnSpc>
                <a:spcPct val="100000"/>
              </a:lnSpc>
              <a:spcBef>
                <a:spcPts val="0"/>
              </a:spcBef>
              <a:spcAft>
                <a:spcPts val="0"/>
              </a:spcAft>
              <a:buClr>
                <a:schemeClr val="dk2"/>
              </a:buClr>
              <a:buSzPts val="1600"/>
              <a:buNone/>
              <a:defRPr sz="1600">
                <a:solidFill>
                  <a:schemeClr val="dk2"/>
                </a:solidFill>
              </a:defRPr>
            </a:lvl8pPr>
            <a:lvl9pPr lvl="8" algn="ctr" rtl="0">
              <a:lnSpc>
                <a:spcPct val="100000"/>
              </a:lnSpc>
              <a:spcBef>
                <a:spcPts val="0"/>
              </a:spcBef>
              <a:spcAft>
                <a:spcPts val="0"/>
              </a:spcAft>
              <a:buClr>
                <a:schemeClr val="dk2"/>
              </a:buClr>
              <a:buSzPts val="1600"/>
              <a:buNone/>
              <a:defRPr sz="1600">
                <a:solidFill>
                  <a:schemeClr val="dk2"/>
                </a:solidFill>
              </a:defRPr>
            </a:lvl9pPr>
          </a:lstStyle>
          <a:p>
            <a:endParaRPr/>
          </a:p>
        </p:txBody>
      </p:sp>
      <p:grpSp>
        <p:nvGrpSpPr>
          <p:cNvPr id="269" name="Google Shape;269;p11"/>
          <p:cNvGrpSpPr/>
          <p:nvPr/>
        </p:nvGrpSpPr>
        <p:grpSpPr>
          <a:xfrm rot="3600094">
            <a:off x="745128" y="357182"/>
            <a:ext cx="661471" cy="929092"/>
            <a:chOff x="2374700" y="1056350"/>
            <a:chExt cx="797300" cy="1119875"/>
          </a:xfrm>
        </p:grpSpPr>
        <p:sp>
          <p:nvSpPr>
            <p:cNvPr id="270" name="Google Shape;270;p11"/>
            <p:cNvSpPr/>
            <p:nvPr/>
          </p:nvSpPr>
          <p:spPr>
            <a:xfrm>
              <a:off x="2450775" y="1537550"/>
              <a:ext cx="233975" cy="535475"/>
            </a:xfrm>
            <a:custGeom>
              <a:avLst/>
              <a:gdLst/>
              <a:ahLst/>
              <a:cxnLst/>
              <a:rect l="l" t="t" r="r" b="b"/>
              <a:pathLst>
                <a:path w="9359" h="21419" extrusionOk="0">
                  <a:moveTo>
                    <a:pt x="666" y="0"/>
                  </a:moveTo>
                  <a:cubicBezTo>
                    <a:pt x="334" y="0"/>
                    <a:pt x="1" y="265"/>
                    <a:pt x="149" y="661"/>
                  </a:cubicBezTo>
                  <a:cubicBezTo>
                    <a:pt x="2637" y="7531"/>
                    <a:pt x="5667" y="14185"/>
                    <a:pt x="8155" y="21056"/>
                  </a:cubicBezTo>
                  <a:cubicBezTo>
                    <a:pt x="8251" y="21310"/>
                    <a:pt x="8470" y="21419"/>
                    <a:pt x="8687" y="21419"/>
                  </a:cubicBezTo>
                  <a:cubicBezTo>
                    <a:pt x="9025" y="21419"/>
                    <a:pt x="9359" y="21154"/>
                    <a:pt x="9210" y="20758"/>
                  </a:cubicBezTo>
                  <a:cubicBezTo>
                    <a:pt x="6722" y="13888"/>
                    <a:pt x="3692" y="7234"/>
                    <a:pt x="1177" y="363"/>
                  </a:cubicBezTo>
                  <a:cubicBezTo>
                    <a:pt x="1092" y="109"/>
                    <a:pt x="880" y="0"/>
                    <a:pt x="66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 name="Google Shape;271;p11"/>
            <p:cNvSpPr/>
            <p:nvPr/>
          </p:nvSpPr>
          <p:spPr>
            <a:xfrm>
              <a:off x="2450150" y="1109250"/>
              <a:ext cx="198025" cy="454125"/>
            </a:xfrm>
            <a:custGeom>
              <a:avLst/>
              <a:gdLst/>
              <a:ahLst/>
              <a:cxnLst/>
              <a:rect l="l" t="t" r="r" b="b"/>
              <a:pathLst>
                <a:path w="7921" h="18165" extrusionOk="0">
                  <a:moveTo>
                    <a:pt x="7266" y="1"/>
                  </a:moveTo>
                  <a:cubicBezTo>
                    <a:pt x="7044" y="1"/>
                    <a:pt x="6817" y="113"/>
                    <a:pt x="6720" y="373"/>
                  </a:cubicBezTo>
                  <a:lnTo>
                    <a:pt x="147" y="17522"/>
                  </a:lnTo>
                  <a:cubicBezTo>
                    <a:pt x="1" y="17912"/>
                    <a:pt x="322" y="18165"/>
                    <a:pt x="655" y="18165"/>
                  </a:cubicBezTo>
                  <a:cubicBezTo>
                    <a:pt x="877" y="18165"/>
                    <a:pt x="1104" y="18052"/>
                    <a:pt x="1202" y="17793"/>
                  </a:cubicBezTo>
                  <a:lnTo>
                    <a:pt x="7775" y="644"/>
                  </a:lnTo>
                  <a:cubicBezTo>
                    <a:pt x="7921" y="254"/>
                    <a:pt x="7599" y="1"/>
                    <a:pt x="7266"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 name="Google Shape;272;p11"/>
            <p:cNvSpPr/>
            <p:nvPr/>
          </p:nvSpPr>
          <p:spPr>
            <a:xfrm>
              <a:off x="2449975" y="1511450"/>
              <a:ext cx="623075" cy="52775"/>
            </a:xfrm>
            <a:custGeom>
              <a:avLst/>
              <a:gdLst/>
              <a:ahLst/>
              <a:cxnLst/>
              <a:rect l="l" t="t" r="r" b="b"/>
              <a:pathLst>
                <a:path w="24923" h="2111" extrusionOk="0">
                  <a:moveTo>
                    <a:pt x="24252" y="0"/>
                  </a:moveTo>
                  <a:cubicBezTo>
                    <a:pt x="24244" y="0"/>
                    <a:pt x="24236" y="0"/>
                    <a:pt x="24228" y="1"/>
                  </a:cubicBezTo>
                  <a:lnTo>
                    <a:pt x="695" y="1028"/>
                  </a:lnTo>
                  <a:cubicBezTo>
                    <a:pt x="0" y="1055"/>
                    <a:pt x="18" y="2111"/>
                    <a:pt x="670" y="2111"/>
                  </a:cubicBezTo>
                  <a:cubicBezTo>
                    <a:pt x="678" y="2111"/>
                    <a:pt x="687" y="2111"/>
                    <a:pt x="695" y="2110"/>
                  </a:cubicBezTo>
                  <a:lnTo>
                    <a:pt x="24228" y="1083"/>
                  </a:lnTo>
                  <a:cubicBezTo>
                    <a:pt x="24922" y="1056"/>
                    <a:pt x="24904" y="0"/>
                    <a:pt x="2425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 name="Google Shape;273;p11"/>
            <p:cNvSpPr/>
            <p:nvPr/>
          </p:nvSpPr>
          <p:spPr>
            <a:xfrm>
              <a:off x="2374700" y="1458700"/>
              <a:ext cx="185300" cy="183975"/>
            </a:xfrm>
            <a:custGeom>
              <a:avLst/>
              <a:gdLst/>
              <a:ahLst/>
              <a:cxnLst/>
              <a:rect l="l" t="t" r="r" b="b"/>
              <a:pathLst>
                <a:path w="7412" h="7359" extrusionOk="0">
                  <a:moveTo>
                    <a:pt x="3702" y="0"/>
                  </a:moveTo>
                  <a:cubicBezTo>
                    <a:pt x="3685" y="0"/>
                    <a:pt x="3668" y="1"/>
                    <a:pt x="3652" y="1"/>
                  </a:cubicBezTo>
                  <a:cubicBezTo>
                    <a:pt x="1623" y="28"/>
                    <a:pt x="0" y="1678"/>
                    <a:pt x="27" y="3734"/>
                  </a:cubicBezTo>
                  <a:cubicBezTo>
                    <a:pt x="54" y="5746"/>
                    <a:pt x="1704" y="7358"/>
                    <a:pt x="3710" y="7358"/>
                  </a:cubicBezTo>
                  <a:cubicBezTo>
                    <a:pt x="3727" y="7358"/>
                    <a:pt x="3743" y="7358"/>
                    <a:pt x="3760" y="7358"/>
                  </a:cubicBezTo>
                  <a:cubicBezTo>
                    <a:pt x="5789" y="7331"/>
                    <a:pt x="7412" y="5654"/>
                    <a:pt x="7385" y="3625"/>
                  </a:cubicBezTo>
                  <a:cubicBezTo>
                    <a:pt x="7358" y="1613"/>
                    <a:pt x="5708" y="0"/>
                    <a:pt x="370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 name="Google Shape;274;p11"/>
            <p:cNvSpPr/>
            <p:nvPr/>
          </p:nvSpPr>
          <p:spPr>
            <a:xfrm>
              <a:off x="2551175" y="1944225"/>
              <a:ext cx="233325" cy="232000"/>
            </a:xfrm>
            <a:custGeom>
              <a:avLst/>
              <a:gdLst/>
              <a:ahLst/>
              <a:cxnLst/>
              <a:rect l="l" t="t" r="r" b="b"/>
              <a:pathLst>
                <a:path w="9333" h="9280" extrusionOk="0">
                  <a:moveTo>
                    <a:pt x="4649" y="1"/>
                  </a:moveTo>
                  <a:cubicBezTo>
                    <a:pt x="4633" y="1"/>
                    <a:pt x="4616" y="1"/>
                    <a:pt x="4599" y="1"/>
                  </a:cubicBezTo>
                  <a:cubicBezTo>
                    <a:pt x="2030" y="28"/>
                    <a:pt x="1" y="2138"/>
                    <a:pt x="28" y="4708"/>
                  </a:cubicBezTo>
                  <a:cubicBezTo>
                    <a:pt x="55" y="7260"/>
                    <a:pt x="2137" y="9279"/>
                    <a:pt x="4684" y="9279"/>
                  </a:cubicBezTo>
                  <a:cubicBezTo>
                    <a:pt x="4701" y="9279"/>
                    <a:pt x="4718" y="9279"/>
                    <a:pt x="4735" y="9279"/>
                  </a:cubicBezTo>
                  <a:cubicBezTo>
                    <a:pt x="7304" y="9252"/>
                    <a:pt x="9333" y="7142"/>
                    <a:pt x="9306" y="4572"/>
                  </a:cubicBezTo>
                  <a:cubicBezTo>
                    <a:pt x="9279" y="2046"/>
                    <a:pt x="7196" y="1"/>
                    <a:pt x="464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 name="Google Shape;275;p11"/>
            <p:cNvSpPr/>
            <p:nvPr/>
          </p:nvSpPr>
          <p:spPr>
            <a:xfrm>
              <a:off x="2938675" y="1409325"/>
              <a:ext cx="233325" cy="232025"/>
            </a:xfrm>
            <a:custGeom>
              <a:avLst/>
              <a:gdLst/>
              <a:ahLst/>
              <a:cxnLst/>
              <a:rect l="l" t="t" r="r" b="b"/>
              <a:pathLst>
                <a:path w="9333" h="9281" extrusionOk="0">
                  <a:moveTo>
                    <a:pt x="4649" y="1"/>
                  </a:moveTo>
                  <a:cubicBezTo>
                    <a:pt x="4632" y="1"/>
                    <a:pt x="4615" y="1"/>
                    <a:pt x="4598" y="1"/>
                  </a:cubicBezTo>
                  <a:cubicBezTo>
                    <a:pt x="2029" y="55"/>
                    <a:pt x="0" y="2165"/>
                    <a:pt x="27" y="4708"/>
                  </a:cubicBezTo>
                  <a:cubicBezTo>
                    <a:pt x="54" y="7244"/>
                    <a:pt x="2110" y="9280"/>
                    <a:pt x="4635" y="9280"/>
                  </a:cubicBezTo>
                  <a:cubicBezTo>
                    <a:pt x="4668" y="9280"/>
                    <a:pt x="4701" y="9280"/>
                    <a:pt x="4734" y="9279"/>
                  </a:cubicBezTo>
                  <a:cubicBezTo>
                    <a:pt x="7303" y="9252"/>
                    <a:pt x="9332" y="7142"/>
                    <a:pt x="9305" y="4600"/>
                  </a:cubicBezTo>
                  <a:cubicBezTo>
                    <a:pt x="9278" y="2047"/>
                    <a:pt x="7196" y="1"/>
                    <a:pt x="464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 name="Google Shape;276;p11"/>
            <p:cNvSpPr/>
            <p:nvPr/>
          </p:nvSpPr>
          <p:spPr>
            <a:xfrm>
              <a:off x="2565375" y="1056350"/>
              <a:ext cx="131900" cy="130550"/>
            </a:xfrm>
            <a:custGeom>
              <a:avLst/>
              <a:gdLst/>
              <a:ahLst/>
              <a:cxnLst/>
              <a:rect l="l" t="t" r="r" b="b"/>
              <a:pathLst>
                <a:path w="5276" h="5222" extrusionOk="0">
                  <a:moveTo>
                    <a:pt x="2647" y="0"/>
                  </a:moveTo>
                  <a:cubicBezTo>
                    <a:pt x="2630" y="0"/>
                    <a:pt x="2614" y="0"/>
                    <a:pt x="2598" y="1"/>
                  </a:cubicBezTo>
                  <a:cubicBezTo>
                    <a:pt x="1137" y="28"/>
                    <a:pt x="1" y="1191"/>
                    <a:pt x="1" y="2651"/>
                  </a:cubicBezTo>
                  <a:cubicBezTo>
                    <a:pt x="28" y="4069"/>
                    <a:pt x="1191" y="5221"/>
                    <a:pt x="2629" y="5221"/>
                  </a:cubicBezTo>
                  <a:cubicBezTo>
                    <a:pt x="2646" y="5221"/>
                    <a:pt x="2662" y="5221"/>
                    <a:pt x="2679" y="5221"/>
                  </a:cubicBezTo>
                  <a:cubicBezTo>
                    <a:pt x="4112" y="5221"/>
                    <a:pt x="5276" y="4031"/>
                    <a:pt x="5249" y="2570"/>
                  </a:cubicBezTo>
                  <a:cubicBezTo>
                    <a:pt x="5222" y="1153"/>
                    <a:pt x="4058" y="0"/>
                    <a:pt x="264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Numbers and text">
  <p:cSld name="CUSTOM_8">
    <p:spTree>
      <p:nvGrpSpPr>
        <p:cNvPr id="1" name="Shape 339"/>
        <p:cNvGrpSpPr/>
        <p:nvPr/>
      </p:nvGrpSpPr>
      <p:grpSpPr>
        <a:xfrm>
          <a:off x="0" y="0"/>
          <a:ext cx="0" cy="0"/>
          <a:chOff x="0" y="0"/>
          <a:chExt cx="0" cy="0"/>
        </a:xfrm>
      </p:grpSpPr>
      <p:sp>
        <p:nvSpPr>
          <p:cNvPr id="340" name="Google Shape;340;p15"/>
          <p:cNvSpPr txBox="1">
            <a:spLocks noGrp="1"/>
          </p:cNvSpPr>
          <p:nvPr>
            <p:ph type="title" hasCustomPrompt="1"/>
          </p:nvPr>
        </p:nvSpPr>
        <p:spPr>
          <a:xfrm>
            <a:off x="1004400" y="670225"/>
            <a:ext cx="4696800" cy="768900"/>
          </a:xfrm>
          <a:prstGeom prst="rect">
            <a:avLst/>
          </a:prstGeom>
        </p:spPr>
        <p:txBody>
          <a:bodyPr spcFirstLastPara="1" wrap="square" lIns="91425" tIns="91425" rIns="91425" bIns="91425" anchor="ctr" anchorCtr="0">
            <a:noAutofit/>
          </a:bodyPr>
          <a:lstStyle>
            <a:lvl1pPr lvl="0" rtl="0">
              <a:spcBef>
                <a:spcPts val="0"/>
              </a:spcBef>
              <a:spcAft>
                <a:spcPts val="0"/>
              </a:spcAft>
              <a:buSzPts val="6000"/>
              <a:buNone/>
              <a:defRPr sz="4500">
                <a:solidFill>
                  <a:schemeClr val="accent4"/>
                </a:solidFill>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341" name="Google Shape;341;p15"/>
          <p:cNvSpPr txBox="1">
            <a:spLocks noGrp="1"/>
          </p:cNvSpPr>
          <p:nvPr>
            <p:ph type="subTitle" idx="1"/>
          </p:nvPr>
        </p:nvSpPr>
        <p:spPr>
          <a:xfrm>
            <a:off x="1004400" y="1253625"/>
            <a:ext cx="4696800" cy="598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Clr>
                <a:schemeClr val="dk1"/>
              </a:buClr>
              <a:buSzPts val="2400"/>
              <a:buFont typeface="PT Sans"/>
              <a:buNone/>
              <a:defRPr>
                <a:solidFill>
                  <a:schemeClr val="dk1"/>
                </a:solidFill>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9pPr>
          </a:lstStyle>
          <a:p>
            <a:endParaRPr/>
          </a:p>
        </p:txBody>
      </p:sp>
      <p:sp>
        <p:nvSpPr>
          <p:cNvPr id="342" name="Google Shape;342;p15"/>
          <p:cNvSpPr txBox="1">
            <a:spLocks noGrp="1"/>
          </p:cNvSpPr>
          <p:nvPr>
            <p:ph type="title" idx="2" hasCustomPrompt="1"/>
          </p:nvPr>
        </p:nvSpPr>
        <p:spPr>
          <a:xfrm>
            <a:off x="1004400" y="1967931"/>
            <a:ext cx="4696800" cy="768900"/>
          </a:xfrm>
          <a:prstGeom prst="rect">
            <a:avLst/>
          </a:prstGeom>
        </p:spPr>
        <p:txBody>
          <a:bodyPr spcFirstLastPara="1" wrap="square" lIns="91425" tIns="91425" rIns="91425" bIns="91425" anchor="ctr" anchorCtr="0">
            <a:noAutofit/>
          </a:bodyPr>
          <a:lstStyle>
            <a:lvl1pPr lvl="0" rtl="0">
              <a:spcBef>
                <a:spcPts val="0"/>
              </a:spcBef>
              <a:spcAft>
                <a:spcPts val="0"/>
              </a:spcAft>
              <a:buSzPts val="6000"/>
              <a:buNone/>
              <a:defRPr sz="4500"/>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343" name="Google Shape;343;p15"/>
          <p:cNvSpPr txBox="1">
            <a:spLocks noGrp="1"/>
          </p:cNvSpPr>
          <p:nvPr>
            <p:ph type="subTitle" idx="3"/>
          </p:nvPr>
        </p:nvSpPr>
        <p:spPr>
          <a:xfrm>
            <a:off x="1004400" y="2549756"/>
            <a:ext cx="4696800" cy="598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Clr>
                <a:schemeClr val="dk1"/>
              </a:buClr>
              <a:buSzPts val="2400"/>
              <a:buFont typeface="PT Sans"/>
              <a:buNone/>
              <a:defRPr>
                <a:solidFill>
                  <a:schemeClr val="dk1"/>
                </a:solidFill>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9pPr>
          </a:lstStyle>
          <a:p>
            <a:endParaRPr/>
          </a:p>
        </p:txBody>
      </p:sp>
      <p:sp>
        <p:nvSpPr>
          <p:cNvPr id="344" name="Google Shape;344;p15"/>
          <p:cNvSpPr txBox="1">
            <a:spLocks noGrp="1"/>
          </p:cNvSpPr>
          <p:nvPr>
            <p:ph type="title" idx="4" hasCustomPrompt="1"/>
          </p:nvPr>
        </p:nvSpPr>
        <p:spPr>
          <a:xfrm>
            <a:off x="1004400" y="3265638"/>
            <a:ext cx="4696800" cy="768900"/>
          </a:xfrm>
          <a:prstGeom prst="rect">
            <a:avLst/>
          </a:prstGeom>
        </p:spPr>
        <p:txBody>
          <a:bodyPr spcFirstLastPara="1" wrap="square" lIns="91425" tIns="91425" rIns="91425" bIns="91425" anchor="ctr" anchorCtr="0">
            <a:noAutofit/>
          </a:bodyPr>
          <a:lstStyle>
            <a:lvl1pPr lvl="0" rtl="0">
              <a:spcBef>
                <a:spcPts val="0"/>
              </a:spcBef>
              <a:spcAft>
                <a:spcPts val="0"/>
              </a:spcAft>
              <a:buSzPts val="6000"/>
              <a:buNone/>
              <a:defRPr sz="4500">
                <a:solidFill>
                  <a:schemeClr val="lt2"/>
                </a:solidFill>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345" name="Google Shape;345;p15"/>
          <p:cNvSpPr txBox="1">
            <a:spLocks noGrp="1"/>
          </p:cNvSpPr>
          <p:nvPr>
            <p:ph type="subTitle" idx="5"/>
          </p:nvPr>
        </p:nvSpPr>
        <p:spPr>
          <a:xfrm>
            <a:off x="1004400" y="3845888"/>
            <a:ext cx="4696800" cy="598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Clr>
                <a:schemeClr val="dk1"/>
              </a:buClr>
              <a:buSzPts val="2400"/>
              <a:buFont typeface="PT Sans"/>
              <a:buNone/>
              <a:defRPr>
                <a:solidFill>
                  <a:schemeClr val="dk1"/>
                </a:solidFill>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9pPr>
          </a:lstStyle>
          <a:p>
            <a:endParaRPr/>
          </a:p>
        </p:txBody>
      </p:sp>
      <p:grpSp>
        <p:nvGrpSpPr>
          <p:cNvPr id="346" name="Google Shape;346;p15"/>
          <p:cNvGrpSpPr/>
          <p:nvPr/>
        </p:nvGrpSpPr>
        <p:grpSpPr>
          <a:xfrm rot="4390107">
            <a:off x="8070854" y="4283913"/>
            <a:ext cx="1466373" cy="1381117"/>
            <a:chOff x="1404300" y="937325"/>
            <a:chExt cx="1767700" cy="1664925"/>
          </a:xfrm>
        </p:grpSpPr>
        <p:sp>
          <p:nvSpPr>
            <p:cNvPr id="347" name="Google Shape;347;p15"/>
            <p:cNvSpPr/>
            <p:nvPr/>
          </p:nvSpPr>
          <p:spPr>
            <a:xfrm>
              <a:off x="2450775" y="1537550"/>
              <a:ext cx="233975" cy="535475"/>
            </a:xfrm>
            <a:custGeom>
              <a:avLst/>
              <a:gdLst/>
              <a:ahLst/>
              <a:cxnLst/>
              <a:rect l="l" t="t" r="r" b="b"/>
              <a:pathLst>
                <a:path w="9359" h="21419" extrusionOk="0">
                  <a:moveTo>
                    <a:pt x="666" y="0"/>
                  </a:moveTo>
                  <a:cubicBezTo>
                    <a:pt x="334" y="0"/>
                    <a:pt x="1" y="265"/>
                    <a:pt x="149" y="661"/>
                  </a:cubicBezTo>
                  <a:cubicBezTo>
                    <a:pt x="2637" y="7531"/>
                    <a:pt x="5667" y="14185"/>
                    <a:pt x="8155" y="21056"/>
                  </a:cubicBezTo>
                  <a:cubicBezTo>
                    <a:pt x="8251" y="21310"/>
                    <a:pt x="8470" y="21419"/>
                    <a:pt x="8687" y="21419"/>
                  </a:cubicBezTo>
                  <a:cubicBezTo>
                    <a:pt x="9025" y="21419"/>
                    <a:pt x="9359" y="21154"/>
                    <a:pt x="9210" y="20758"/>
                  </a:cubicBezTo>
                  <a:cubicBezTo>
                    <a:pt x="6722" y="13888"/>
                    <a:pt x="3692" y="7234"/>
                    <a:pt x="1177" y="363"/>
                  </a:cubicBezTo>
                  <a:cubicBezTo>
                    <a:pt x="1092" y="109"/>
                    <a:pt x="880" y="0"/>
                    <a:pt x="66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 name="Google Shape;348;p15"/>
            <p:cNvSpPr/>
            <p:nvPr/>
          </p:nvSpPr>
          <p:spPr>
            <a:xfrm>
              <a:off x="2450150" y="1109250"/>
              <a:ext cx="198025" cy="454125"/>
            </a:xfrm>
            <a:custGeom>
              <a:avLst/>
              <a:gdLst/>
              <a:ahLst/>
              <a:cxnLst/>
              <a:rect l="l" t="t" r="r" b="b"/>
              <a:pathLst>
                <a:path w="7921" h="18165" extrusionOk="0">
                  <a:moveTo>
                    <a:pt x="7266" y="1"/>
                  </a:moveTo>
                  <a:cubicBezTo>
                    <a:pt x="7044" y="1"/>
                    <a:pt x="6817" y="113"/>
                    <a:pt x="6720" y="373"/>
                  </a:cubicBezTo>
                  <a:lnTo>
                    <a:pt x="147" y="17522"/>
                  </a:lnTo>
                  <a:cubicBezTo>
                    <a:pt x="1" y="17912"/>
                    <a:pt x="322" y="18165"/>
                    <a:pt x="655" y="18165"/>
                  </a:cubicBezTo>
                  <a:cubicBezTo>
                    <a:pt x="877" y="18165"/>
                    <a:pt x="1104" y="18052"/>
                    <a:pt x="1202" y="17793"/>
                  </a:cubicBezTo>
                  <a:lnTo>
                    <a:pt x="7775" y="644"/>
                  </a:lnTo>
                  <a:cubicBezTo>
                    <a:pt x="7921" y="254"/>
                    <a:pt x="7599" y="1"/>
                    <a:pt x="726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 name="Google Shape;349;p15"/>
            <p:cNvSpPr/>
            <p:nvPr/>
          </p:nvSpPr>
          <p:spPr>
            <a:xfrm>
              <a:off x="1936875" y="1271900"/>
              <a:ext cx="550725" cy="299850"/>
            </a:xfrm>
            <a:custGeom>
              <a:avLst/>
              <a:gdLst/>
              <a:ahLst/>
              <a:cxnLst/>
              <a:rect l="l" t="t" r="r" b="b"/>
              <a:pathLst>
                <a:path w="22029" h="11994" extrusionOk="0">
                  <a:moveTo>
                    <a:pt x="761" y="1"/>
                  </a:moveTo>
                  <a:cubicBezTo>
                    <a:pt x="300" y="1"/>
                    <a:pt x="0" y="718"/>
                    <a:pt x="499" y="1035"/>
                  </a:cubicBezTo>
                  <a:cubicBezTo>
                    <a:pt x="6910" y="5201"/>
                    <a:pt x="14051" y="8609"/>
                    <a:pt x="20948" y="11936"/>
                  </a:cubicBezTo>
                  <a:cubicBezTo>
                    <a:pt x="21035" y="11975"/>
                    <a:pt x="21119" y="11993"/>
                    <a:pt x="21198" y="11993"/>
                  </a:cubicBezTo>
                  <a:cubicBezTo>
                    <a:pt x="21714" y="11993"/>
                    <a:pt x="22029" y="11247"/>
                    <a:pt x="21489" y="10989"/>
                  </a:cubicBezTo>
                  <a:cubicBezTo>
                    <a:pt x="14592" y="7662"/>
                    <a:pt x="7478" y="4254"/>
                    <a:pt x="1040" y="88"/>
                  </a:cubicBezTo>
                  <a:cubicBezTo>
                    <a:pt x="944" y="27"/>
                    <a:pt x="849" y="1"/>
                    <a:pt x="76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 name="Google Shape;350;p15"/>
            <p:cNvSpPr/>
            <p:nvPr/>
          </p:nvSpPr>
          <p:spPr>
            <a:xfrm>
              <a:off x="1880700" y="1297000"/>
              <a:ext cx="89625" cy="682925"/>
            </a:xfrm>
            <a:custGeom>
              <a:avLst/>
              <a:gdLst/>
              <a:ahLst/>
              <a:cxnLst/>
              <a:rect l="l" t="t" r="r" b="b"/>
              <a:pathLst>
                <a:path w="3585" h="27317" extrusionOk="0">
                  <a:moveTo>
                    <a:pt x="3065" y="1"/>
                  </a:moveTo>
                  <a:cubicBezTo>
                    <a:pt x="2792" y="1"/>
                    <a:pt x="2503" y="177"/>
                    <a:pt x="2476" y="518"/>
                  </a:cubicBezTo>
                  <a:cubicBezTo>
                    <a:pt x="1799" y="9309"/>
                    <a:pt x="1069" y="18073"/>
                    <a:pt x="41" y="26810"/>
                  </a:cubicBezTo>
                  <a:cubicBezTo>
                    <a:pt x="1" y="27148"/>
                    <a:pt x="258" y="27317"/>
                    <a:pt x="535" y="27317"/>
                  </a:cubicBezTo>
                  <a:cubicBezTo>
                    <a:pt x="812" y="27317"/>
                    <a:pt x="1110" y="27148"/>
                    <a:pt x="1150" y="26810"/>
                  </a:cubicBezTo>
                  <a:cubicBezTo>
                    <a:pt x="2151" y="18073"/>
                    <a:pt x="2881" y="9282"/>
                    <a:pt x="3558" y="518"/>
                  </a:cubicBezTo>
                  <a:cubicBezTo>
                    <a:pt x="3584" y="170"/>
                    <a:pt x="3333" y="1"/>
                    <a:pt x="306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 name="Google Shape;351;p15"/>
            <p:cNvSpPr/>
            <p:nvPr/>
          </p:nvSpPr>
          <p:spPr>
            <a:xfrm>
              <a:off x="1877975" y="1536400"/>
              <a:ext cx="607800" cy="445550"/>
            </a:xfrm>
            <a:custGeom>
              <a:avLst/>
              <a:gdLst/>
              <a:ahLst/>
              <a:cxnLst/>
              <a:rect l="l" t="t" r="r" b="b"/>
              <a:pathLst>
                <a:path w="24312" h="17822" extrusionOk="0">
                  <a:moveTo>
                    <a:pt x="23591" y="1"/>
                  </a:moveTo>
                  <a:cubicBezTo>
                    <a:pt x="23499" y="1"/>
                    <a:pt x="23401" y="34"/>
                    <a:pt x="23304" y="112"/>
                  </a:cubicBezTo>
                  <a:cubicBezTo>
                    <a:pt x="15866" y="5900"/>
                    <a:pt x="7832" y="10931"/>
                    <a:pt x="448" y="16774"/>
                  </a:cubicBezTo>
                  <a:cubicBezTo>
                    <a:pt x="1" y="17132"/>
                    <a:pt x="293" y="17822"/>
                    <a:pt x="713" y="17822"/>
                  </a:cubicBezTo>
                  <a:cubicBezTo>
                    <a:pt x="801" y="17822"/>
                    <a:pt x="895" y="17791"/>
                    <a:pt x="989" y="17721"/>
                  </a:cubicBezTo>
                  <a:lnTo>
                    <a:pt x="989" y="17694"/>
                  </a:lnTo>
                  <a:cubicBezTo>
                    <a:pt x="8400" y="11851"/>
                    <a:pt x="16407" y="6820"/>
                    <a:pt x="23845" y="1031"/>
                  </a:cubicBezTo>
                  <a:cubicBezTo>
                    <a:pt x="24312" y="698"/>
                    <a:pt x="24012" y="1"/>
                    <a:pt x="2359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 name="Google Shape;352;p15"/>
            <p:cNvSpPr/>
            <p:nvPr/>
          </p:nvSpPr>
          <p:spPr>
            <a:xfrm>
              <a:off x="1876275" y="1954275"/>
              <a:ext cx="808150" cy="119850"/>
            </a:xfrm>
            <a:custGeom>
              <a:avLst/>
              <a:gdLst/>
              <a:ahLst/>
              <a:cxnLst/>
              <a:rect l="l" t="t" r="r" b="b"/>
              <a:pathLst>
                <a:path w="32326" h="4794" extrusionOk="0">
                  <a:moveTo>
                    <a:pt x="873" y="0"/>
                  </a:moveTo>
                  <a:cubicBezTo>
                    <a:pt x="251" y="0"/>
                    <a:pt x="0" y="956"/>
                    <a:pt x="651" y="1060"/>
                  </a:cubicBezTo>
                  <a:cubicBezTo>
                    <a:pt x="6548" y="1817"/>
                    <a:pt x="12444" y="2683"/>
                    <a:pt x="18368" y="3467"/>
                  </a:cubicBezTo>
                  <a:cubicBezTo>
                    <a:pt x="22676" y="4026"/>
                    <a:pt x="27089" y="4793"/>
                    <a:pt x="31452" y="4793"/>
                  </a:cubicBezTo>
                  <a:cubicBezTo>
                    <a:pt x="31527" y="4793"/>
                    <a:pt x="31602" y="4793"/>
                    <a:pt x="31676" y="4793"/>
                  </a:cubicBezTo>
                  <a:cubicBezTo>
                    <a:pt x="32326" y="4738"/>
                    <a:pt x="32326" y="3738"/>
                    <a:pt x="31676" y="3684"/>
                  </a:cubicBezTo>
                  <a:cubicBezTo>
                    <a:pt x="31600" y="3684"/>
                    <a:pt x="31524" y="3684"/>
                    <a:pt x="31448" y="3684"/>
                  </a:cubicBezTo>
                  <a:cubicBezTo>
                    <a:pt x="27005" y="3684"/>
                    <a:pt x="22513" y="2916"/>
                    <a:pt x="18152" y="2331"/>
                  </a:cubicBezTo>
                  <a:cubicBezTo>
                    <a:pt x="12390" y="1601"/>
                    <a:pt x="6683" y="762"/>
                    <a:pt x="949" y="5"/>
                  </a:cubicBezTo>
                  <a:cubicBezTo>
                    <a:pt x="923" y="2"/>
                    <a:pt x="898" y="0"/>
                    <a:pt x="87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 name="Google Shape;353;p15"/>
            <p:cNvSpPr/>
            <p:nvPr/>
          </p:nvSpPr>
          <p:spPr>
            <a:xfrm>
              <a:off x="1561650" y="1954025"/>
              <a:ext cx="351875" cy="569450"/>
            </a:xfrm>
            <a:custGeom>
              <a:avLst/>
              <a:gdLst/>
              <a:ahLst/>
              <a:cxnLst/>
              <a:rect l="l" t="t" r="r" b="b"/>
              <a:pathLst>
                <a:path w="14075" h="22778" extrusionOk="0">
                  <a:moveTo>
                    <a:pt x="13321" y="0"/>
                  </a:moveTo>
                  <a:cubicBezTo>
                    <a:pt x="13156" y="0"/>
                    <a:pt x="12992" y="76"/>
                    <a:pt x="12884" y="258"/>
                  </a:cubicBezTo>
                  <a:lnTo>
                    <a:pt x="225" y="21979"/>
                  </a:lnTo>
                  <a:cubicBezTo>
                    <a:pt x="0" y="22391"/>
                    <a:pt x="373" y="22778"/>
                    <a:pt x="741" y="22778"/>
                  </a:cubicBezTo>
                  <a:cubicBezTo>
                    <a:pt x="903" y="22778"/>
                    <a:pt x="1064" y="22702"/>
                    <a:pt x="1172" y="22520"/>
                  </a:cubicBezTo>
                  <a:lnTo>
                    <a:pt x="13831" y="799"/>
                  </a:lnTo>
                  <a:cubicBezTo>
                    <a:pt x="14075" y="387"/>
                    <a:pt x="13695" y="0"/>
                    <a:pt x="1332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 name="Google Shape;354;p15"/>
            <p:cNvSpPr/>
            <p:nvPr/>
          </p:nvSpPr>
          <p:spPr>
            <a:xfrm>
              <a:off x="1564275" y="1039275"/>
              <a:ext cx="408375" cy="260700"/>
            </a:xfrm>
            <a:custGeom>
              <a:avLst/>
              <a:gdLst/>
              <a:ahLst/>
              <a:cxnLst/>
              <a:rect l="l" t="t" r="r" b="b"/>
              <a:pathLst>
                <a:path w="16335" h="10428" extrusionOk="0">
                  <a:moveTo>
                    <a:pt x="761" y="1"/>
                  </a:moveTo>
                  <a:cubicBezTo>
                    <a:pt x="300" y="1"/>
                    <a:pt x="0" y="718"/>
                    <a:pt x="499" y="1035"/>
                  </a:cubicBezTo>
                  <a:lnTo>
                    <a:pt x="15295" y="10340"/>
                  </a:lnTo>
                  <a:cubicBezTo>
                    <a:pt x="15391" y="10401"/>
                    <a:pt x="15486" y="10428"/>
                    <a:pt x="15574" y="10428"/>
                  </a:cubicBezTo>
                  <a:cubicBezTo>
                    <a:pt x="16035" y="10428"/>
                    <a:pt x="16335" y="9711"/>
                    <a:pt x="15836" y="9393"/>
                  </a:cubicBezTo>
                  <a:lnTo>
                    <a:pt x="1040" y="88"/>
                  </a:lnTo>
                  <a:cubicBezTo>
                    <a:pt x="944" y="27"/>
                    <a:pt x="849" y="1"/>
                    <a:pt x="76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 name="Google Shape;355;p15"/>
            <p:cNvSpPr/>
            <p:nvPr/>
          </p:nvSpPr>
          <p:spPr>
            <a:xfrm>
              <a:off x="2449975" y="1511450"/>
              <a:ext cx="623075" cy="52775"/>
            </a:xfrm>
            <a:custGeom>
              <a:avLst/>
              <a:gdLst/>
              <a:ahLst/>
              <a:cxnLst/>
              <a:rect l="l" t="t" r="r" b="b"/>
              <a:pathLst>
                <a:path w="24923" h="2111" extrusionOk="0">
                  <a:moveTo>
                    <a:pt x="24252" y="0"/>
                  </a:moveTo>
                  <a:cubicBezTo>
                    <a:pt x="24244" y="0"/>
                    <a:pt x="24236" y="0"/>
                    <a:pt x="24228" y="1"/>
                  </a:cubicBezTo>
                  <a:lnTo>
                    <a:pt x="695" y="1028"/>
                  </a:lnTo>
                  <a:cubicBezTo>
                    <a:pt x="0" y="1055"/>
                    <a:pt x="18" y="2111"/>
                    <a:pt x="670" y="2111"/>
                  </a:cubicBezTo>
                  <a:cubicBezTo>
                    <a:pt x="678" y="2111"/>
                    <a:pt x="687" y="2111"/>
                    <a:pt x="695" y="2110"/>
                  </a:cubicBezTo>
                  <a:lnTo>
                    <a:pt x="24228" y="1083"/>
                  </a:lnTo>
                  <a:cubicBezTo>
                    <a:pt x="24922" y="1056"/>
                    <a:pt x="24904" y="0"/>
                    <a:pt x="2425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 name="Google Shape;356;p15"/>
            <p:cNvSpPr/>
            <p:nvPr/>
          </p:nvSpPr>
          <p:spPr>
            <a:xfrm>
              <a:off x="1450475" y="1742400"/>
              <a:ext cx="465575" cy="238700"/>
            </a:xfrm>
            <a:custGeom>
              <a:avLst/>
              <a:gdLst/>
              <a:ahLst/>
              <a:cxnLst/>
              <a:rect l="l" t="t" r="r" b="b"/>
              <a:pathLst>
                <a:path w="18623" h="9548" extrusionOk="0">
                  <a:moveTo>
                    <a:pt x="816" y="1"/>
                  </a:moveTo>
                  <a:cubicBezTo>
                    <a:pt x="322" y="1"/>
                    <a:pt x="1" y="736"/>
                    <a:pt x="534" y="1014"/>
                  </a:cubicBezTo>
                  <a:cubicBezTo>
                    <a:pt x="6106" y="4071"/>
                    <a:pt x="11976" y="6451"/>
                    <a:pt x="17548" y="9481"/>
                  </a:cubicBezTo>
                  <a:cubicBezTo>
                    <a:pt x="17637" y="9527"/>
                    <a:pt x="17724" y="9547"/>
                    <a:pt x="17806" y="9547"/>
                  </a:cubicBezTo>
                  <a:cubicBezTo>
                    <a:pt x="18301" y="9547"/>
                    <a:pt x="18622" y="8812"/>
                    <a:pt x="18089" y="8534"/>
                  </a:cubicBezTo>
                  <a:cubicBezTo>
                    <a:pt x="12517" y="5477"/>
                    <a:pt x="6647" y="3097"/>
                    <a:pt x="1075" y="68"/>
                  </a:cubicBezTo>
                  <a:cubicBezTo>
                    <a:pt x="986" y="21"/>
                    <a:pt x="899" y="1"/>
                    <a:pt x="81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 name="Google Shape;357;p15"/>
            <p:cNvSpPr/>
            <p:nvPr/>
          </p:nvSpPr>
          <p:spPr>
            <a:xfrm>
              <a:off x="1874275" y="1217950"/>
              <a:ext cx="185325" cy="183975"/>
            </a:xfrm>
            <a:custGeom>
              <a:avLst/>
              <a:gdLst/>
              <a:ahLst/>
              <a:cxnLst/>
              <a:rect l="l" t="t" r="r" b="b"/>
              <a:pathLst>
                <a:path w="7413" h="7359" extrusionOk="0">
                  <a:moveTo>
                    <a:pt x="3703" y="1"/>
                  </a:moveTo>
                  <a:cubicBezTo>
                    <a:pt x="3686" y="1"/>
                    <a:pt x="3669" y="1"/>
                    <a:pt x="3652" y="1"/>
                  </a:cubicBezTo>
                  <a:cubicBezTo>
                    <a:pt x="1624" y="28"/>
                    <a:pt x="1" y="1678"/>
                    <a:pt x="28" y="3734"/>
                  </a:cubicBezTo>
                  <a:cubicBezTo>
                    <a:pt x="55" y="5746"/>
                    <a:pt x="1704" y="7359"/>
                    <a:pt x="3711" y="7359"/>
                  </a:cubicBezTo>
                  <a:cubicBezTo>
                    <a:pt x="3727" y="7359"/>
                    <a:pt x="3744" y="7359"/>
                    <a:pt x="3761" y="7359"/>
                  </a:cubicBezTo>
                  <a:cubicBezTo>
                    <a:pt x="5789" y="7332"/>
                    <a:pt x="7412" y="5655"/>
                    <a:pt x="7385" y="3626"/>
                  </a:cubicBezTo>
                  <a:cubicBezTo>
                    <a:pt x="7358" y="1614"/>
                    <a:pt x="5735" y="1"/>
                    <a:pt x="370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 name="Google Shape;358;p15"/>
            <p:cNvSpPr/>
            <p:nvPr/>
          </p:nvSpPr>
          <p:spPr>
            <a:xfrm>
              <a:off x="1486800" y="2418275"/>
              <a:ext cx="185325" cy="183975"/>
            </a:xfrm>
            <a:custGeom>
              <a:avLst/>
              <a:gdLst/>
              <a:ahLst/>
              <a:cxnLst/>
              <a:rect l="l" t="t" r="r" b="b"/>
              <a:pathLst>
                <a:path w="7413" h="7359" extrusionOk="0">
                  <a:moveTo>
                    <a:pt x="3702" y="0"/>
                  </a:moveTo>
                  <a:cubicBezTo>
                    <a:pt x="3686" y="0"/>
                    <a:pt x="3669" y="0"/>
                    <a:pt x="3652" y="1"/>
                  </a:cubicBezTo>
                  <a:cubicBezTo>
                    <a:pt x="1623" y="28"/>
                    <a:pt x="1" y="1678"/>
                    <a:pt x="28" y="3733"/>
                  </a:cubicBezTo>
                  <a:cubicBezTo>
                    <a:pt x="54" y="5745"/>
                    <a:pt x="1704" y="7358"/>
                    <a:pt x="3710" y="7358"/>
                  </a:cubicBezTo>
                  <a:cubicBezTo>
                    <a:pt x="3727" y="7358"/>
                    <a:pt x="3744" y="7358"/>
                    <a:pt x="3760" y="7358"/>
                  </a:cubicBezTo>
                  <a:cubicBezTo>
                    <a:pt x="5789" y="7331"/>
                    <a:pt x="7412" y="5654"/>
                    <a:pt x="7385" y="3625"/>
                  </a:cubicBezTo>
                  <a:cubicBezTo>
                    <a:pt x="7358" y="1613"/>
                    <a:pt x="5708" y="0"/>
                    <a:pt x="370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 name="Google Shape;359;p15"/>
            <p:cNvSpPr/>
            <p:nvPr/>
          </p:nvSpPr>
          <p:spPr>
            <a:xfrm>
              <a:off x="2374700" y="1458700"/>
              <a:ext cx="185300" cy="183975"/>
            </a:xfrm>
            <a:custGeom>
              <a:avLst/>
              <a:gdLst/>
              <a:ahLst/>
              <a:cxnLst/>
              <a:rect l="l" t="t" r="r" b="b"/>
              <a:pathLst>
                <a:path w="7412" h="7359" extrusionOk="0">
                  <a:moveTo>
                    <a:pt x="3702" y="0"/>
                  </a:moveTo>
                  <a:cubicBezTo>
                    <a:pt x="3685" y="0"/>
                    <a:pt x="3668" y="1"/>
                    <a:pt x="3652" y="1"/>
                  </a:cubicBezTo>
                  <a:cubicBezTo>
                    <a:pt x="1623" y="28"/>
                    <a:pt x="0" y="1678"/>
                    <a:pt x="27" y="3734"/>
                  </a:cubicBezTo>
                  <a:cubicBezTo>
                    <a:pt x="54" y="5746"/>
                    <a:pt x="1704" y="7358"/>
                    <a:pt x="3710" y="7358"/>
                  </a:cubicBezTo>
                  <a:cubicBezTo>
                    <a:pt x="3727" y="7358"/>
                    <a:pt x="3743" y="7358"/>
                    <a:pt x="3760" y="7358"/>
                  </a:cubicBezTo>
                  <a:cubicBezTo>
                    <a:pt x="5789" y="7331"/>
                    <a:pt x="7412" y="5654"/>
                    <a:pt x="7385" y="3625"/>
                  </a:cubicBezTo>
                  <a:cubicBezTo>
                    <a:pt x="7358" y="1613"/>
                    <a:pt x="5708" y="0"/>
                    <a:pt x="370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 name="Google Shape;360;p15"/>
            <p:cNvSpPr/>
            <p:nvPr/>
          </p:nvSpPr>
          <p:spPr>
            <a:xfrm>
              <a:off x="2551175" y="1944225"/>
              <a:ext cx="233325" cy="232000"/>
            </a:xfrm>
            <a:custGeom>
              <a:avLst/>
              <a:gdLst/>
              <a:ahLst/>
              <a:cxnLst/>
              <a:rect l="l" t="t" r="r" b="b"/>
              <a:pathLst>
                <a:path w="9333" h="9280" extrusionOk="0">
                  <a:moveTo>
                    <a:pt x="4649" y="1"/>
                  </a:moveTo>
                  <a:cubicBezTo>
                    <a:pt x="4633" y="1"/>
                    <a:pt x="4616" y="1"/>
                    <a:pt x="4599" y="1"/>
                  </a:cubicBezTo>
                  <a:cubicBezTo>
                    <a:pt x="2030" y="28"/>
                    <a:pt x="1" y="2138"/>
                    <a:pt x="28" y="4708"/>
                  </a:cubicBezTo>
                  <a:cubicBezTo>
                    <a:pt x="55" y="7260"/>
                    <a:pt x="2137" y="9279"/>
                    <a:pt x="4684" y="9279"/>
                  </a:cubicBezTo>
                  <a:cubicBezTo>
                    <a:pt x="4701" y="9279"/>
                    <a:pt x="4718" y="9279"/>
                    <a:pt x="4735" y="9279"/>
                  </a:cubicBezTo>
                  <a:cubicBezTo>
                    <a:pt x="7304" y="9252"/>
                    <a:pt x="9333" y="7142"/>
                    <a:pt x="9306" y="4572"/>
                  </a:cubicBezTo>
                  <a:cubicBezTo>
                    <a:pt x="9279" y="2046"/>
                    <a:pt x="7196" y="1"/>
                    <a:pt x="464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 name="Google Shape;361;p15"/>
            <p:cNvSpPr/>
            <p:nvPr/>
          </p:nvSpPr>
          <p:spPr>
            <a:xfrm>
              <a:off x="2938675" y="1409325"/>
              <a:ext cx="233325" cy="232025"/>
            </a:xfrm>
            <a:custGeom>
              <a:avLst/>
              <a:gdLst/>
              <a:ahLst/>
              <a:cxnLst/>
              <a:rect l="l" t="t" r="r" b="b"/>
              <a:pathLst>
                <a:path w="9333" h="9281" extrusionOk="0">
                  <a:moveTo>
                    <a:pt x="4649" y="1"/>
                  </a:moveTo>
                  <a:cubicBezTo>
                    <a:pt x="4632" y="1"/>
                    <a:pt x="4615" y="1"/>
                    <a:pt x="4598" y="1"/>
                  </a:cubicBezTo>
                  <a:cubicBezTo>
                    <a:pt x="2029" y="55"/>
                    <a:pt x="0" y="2165"/>
                    <a:pt x="27" y="4708"/>
                  </a:cubicBezTo>
                  <a:cubicBezTo>
                    <a:pt x="54" y="7244"/>
                    <a:pt x="2110" y="9280"/>
                    <a:pt x="4635" y="9280"/>
                  </a:cubicBezTo>
                  <a:cubicBezTo>
                    <a:pt x="4668" y="9280"/>
                    <a:pt x="4701" y="9280"/>
                    <a:pt x="4734" y="9279"/>
                  </a:cubicBezTo>
                  <a:cubicBezTo>
                    <a:pt x="7303" y="9252"/>
                    <a:pt x="9332" y="7142"/>
                    <a:pt x="9305" y="4600"/>
                  </a:cubicBezTo>
                  <a:cubicBezTo>
                    <a:pt x="9278" y="2047"/>
                    <a:pt x="7196" y="1"/>
                    <a:pt x="464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 name="Google Shape;362;p15"/>
            <p:cNvSpPr/>
            <p:nvPr/>
          </p:nvSpPr>
          <p:spPr>
            <a:xfrm>
              <a:off x="1466525" y="937325"/>
              <a:ext cx="234000" cy="231975"/>
            </a:xfrm>
            <a:custGeom>
              <a:avLst/>
              <a:gdLst/>
              <a:ahLst/>
              <a:cxnLst/>
              <a:rect l="l" t="t" r="r" b="b"/>
              <a:pathLst>
                <a:path w="9360" h="9279" extrusionOk="0">
                  <a:moveTo>
                    <a:pt x="4675" y="1"/>
                  </a:moveTo>
                  <a:cubicBezTo>
                    <a:pt x="4659" y="1"/>
                    <a:pt x="4642" y="1"/>
                    <a:pt x="4625" y="1"/>
                  </a:cubicBezTo>
                  <a:cubicBezTo>
                    <a:pt x="2056" y="28"/>
                    <a:pt x="0" y="2138"/>
                    <a:pt x="54" y="4707"/>
                  </a:cubicBezTo>
                  <a:cubicBezTo>
                    <a:pt x="81" y="7260"/>
                    <a:pt x="2163" y="9279"/>
                    <a:pt x="4683" y="9279"/>
                  </a:cubicBezTo>
                  <a:cubicBezTo>
                    <a:pt x="4700" y="9279"/>
                    <a:pt x="4717" y="9279"/>
                    <a:pt x="4734" y="9279"/>
                  </a:cubicBezTo>
                  <a:cubicBezTo>
                    <a:pt x="7303" y="9252"/>
                    <a:pt x="9359" y="7142"/>
                    <a:pt x="9332" y="4572"/>
                  </a:cubicBezTo>
                  <a:cubicBezTo>
                    <a:pt x="9278" y="2046"/>
                    <a:pt x="7195" y="1"/>
                    <a:pt x="467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 name="Google Shape;363;p15"/>
            <p:cNvSpPr/>
            <p:nvPr/>
          </p:nvSpPr>
          <p:spPr>
            <a:xfrm>
              <a:off x="2565375" y="1056350"/>
              <a:ext cx="131900" cy="130550"/>
            </a:xfrm>
            <a:custGeom>
              <a:avLst/>
              <a:gdLst/>
              <a:ahLst/>
              <a:cxnLst/>
              <a:rect l="l" t="t" r="r" b="b"/>
              <a:pathLst>
                <a:path w="5276" h="5222" extrusionOk="0">
                  <a:moveTo>
                    <a:pt x="2647" y="0"/>
                  </a:moveTo>
                  <a:cubicBezTo>
                    <a:pt x="2630" y="0"/>
                    <a:pt x="2614" y="0"/>
                    <a:pt x="2598" y="1"/>
                  </a:cubicBezTo>
                  <a:cubicBezTo>
                    <a:pt x="1137" y="28"/>
                    <a:pt x="1" y="1191"/>
                    <a:pt x="1" y="2651"/>
                  </a:cubicBezTo>
                  <a:cubicBezTo>
                    <a:pt x="28" y="4069"/>
                    <a:pt x="1191" y="5221"/>
                    <a:pt x="2629" y="5221"/>
                  </a:cubicBezTo>
                  <a:cubicBezTo>
                    <a:pt x="2646" y="5221"/>
                    <a:pt x="2662" y="5221"/>
                    <a:pt x="2679" y="5221"/>
                  </a:cubicBezTo>
                  <a:cubicBezTo>
                    <a:pt x="4112" y="5221"/>
                    <a:pt x="5276" y="4031"/>
                    <a:pt x="5249" y="2570"/>
                  </a:cubicBezTo>
                  <a:cubicBezTo>
                    <a:pt x="5222" y="1153"/>
                    <a:pt x="4058" y="0"/>
                    <a:pt x="264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 name="Google Shape;364;p15"/>
            <p:cNvSpPr/>
            <p:nvPr/>
          </p:nvSpPr>
          <p:spPr>
            <a:xfrm>
              <a:off x="1404300" y="1690650"/>
              <a:ext cx="131900" cy="130550"/>
            </a:xfrm>
            <a:custGeom>
              <a:avLst/>
              <a:gdLst/>
              <a:ahLst/>
              <a:cxnLst/>
              <a:rect l="l" t="t" r="r" b="b"/>
              <a:pathLst>
                <a:path w="5276" h="5222" extrusionOk="0">
                  <a:moveTo>
                    <a:pt x="2673" y="0"/>
                  </a:moveTo>
                  <a:cubicBezTo>
                    <a:pt x="2657" y="0"/>
                    <a:pt x="2641" y="0"/>
                    <a:pt x="2624" y="1"/>
                  </a:cubicBezTo>
                  <a:cubicBezTo>
                    <a:pt x="1164" y="1"/>
                    <a:pt x="1" y="1191"/>
                    <a:pt x="28" y="2651"/>
                  </a:cubicBezTo>
                  <a:cubicBezTo>
                    <a:pt x="54" y="4069"/>
                    <a:pt x="1218" y="5222"/>
                    <a:pt x="2629" y="5222"/>
                  </a:cubicBezTo>
                  <a:cubicBezTo>
                    <a:pt x="2646" y="5222"/>
                    <a:pt x="2662" y="5221"/>
                    <a:pt x="2678" y="5221"/>
                  </a:cubicBezTo>
                  <a:cubicBezTo>
                    <a:pt x="4139" y="5194"/>
                    <a:pt x="5275" y="4031"/>
                    <a:pt x="5275" y="2570"/>
                  </a:cubicBezTo>
                  <a:cubicBezTo>
                    <a:pt x="5248" y="1153"/>
                    <a:pt x="4085" y="0"/>
                    <a:pt x="267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 name="Google Shape;365;p15"/>
            <p:cNvSpPr/>
            <p:nvPr/>
          </p:nvSpPr>
          <p:spPr>
            <a:xfrm>
              <a:off x="1829650" y="1902300"/>
              <a:ext cx="131900" cy="130550"/>
            </a:xfrm>
            <a:custGeom>
              <a:avLst/>
              <a:gdLst/>
              <a:ahLst/>
              <a:cxnLst/>
              <a:rect l="l" t="t" r="r" b="b"/>
              <a:pathLst>
                <a:path w="5276" h="5222" extrusionOk="0">
                  <a:moveTo>
                    <a:pt x="2673" y="1"/>
                  </a:moveTo>
                  <a:cubicBezTo>
                    <a:pt x="2657" y="1"/>
                    <a:pt x="2641" y="1"/>
                    <a:pt x="2624" y="1"/>
                  </a:cubicBezTo>
                  <a:cubicBezTo>
                    <a:pt x="1164" y="1"/>
                    <a:pt x="0" y="1191"/>
                    <a:pt x="28" y="2652"/>
                  </a:cubicBezTo>
                  <a:cubicBezTo>
                    <a:pt x="54" y="4069"/>
                    <a:pt x="1218" y="5222"/>
                    <a:pt x="2629" y="5222"/>
                  </a:cubicBezTo>
                  <a:cubicBezTo>
                    <a:pt x="2646" y="5222"/>
                    <a:pt x="2662" y="5222"/>
                    <a:pt x="2678" y="5222"/>
                  </a:cubicBezTo>
                  <a:cubicBezTo>
                    <a:pt x="4139" y="5194"/>
                    <a:pt x="5275" y="4004"/>
                    <a:pt x="5275" y="2571"/>
                  </a:cubicBezTo>
                  <a:cubicBezTo>
                    <a:pt x="5248" y="1153"/>
                    <a:pt x="4085" y="1"/>
                    <a:pt x="267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66" name="Google Shape;366;p15"/>
          <p:cNvGrpSpPr/>
          <p:nvPr/>
        </p:nvGrpSpPr>
        <p:grpSpPr>
          <a:xfrm rot="-7937313">
            <a:off x="192793" y="-133700"/>
            <a:ext cx="661430" cy="929034"/>
            <a:chOff x="2374700" y="1056350"/>
            <a:chExt cx="797300" cy="1119875"/>
          </a:xfrm>
        </p:grpSpPr>
        <p:sp>
          <p:nvSpPr>
            <p:cNvPr id="367" name="Google Shape;367;p15"/>
            <p:cNvSpPr/>
            <p:nvPr/>
          </p:nvSpPr>
          <p:spPr>
            <a:xfrm>
              <a:off x="2450775" y="1537550"/>
              <a:ext cx="233975" cy="535475"/>
            </a:xfrm>
            <a:custGeom>
              <a:avLst/>
              <a:gdLst/>
              <a:ahLst/>
              <a:cxnLst/>
              <a:rect l="l" t="t" r="r" b="b"/>
              <a:pathLst>
                <a:path w="9359" h="21419" extrusionOk="0">
                  <a:moveTo>
                    <a:pt x="666" y="0"/>
                  </a:moveTo>
                  <a:cubicBezTo>
                    <a:pt x="334" y="0"/>
                    <a:pt x="1" y="265"/>
                    <a:pt x="149" y="661"/>
                  </a:cubicBezTo>
                  <a:cubicBezTo>
                    <a:pt x="2637" y="7531"/>
                    <a:pt x="5667" y="14185"/>
                    <a:pt x="8155" y="21056"/>
                  </a:cubicBezTo>
                  <a:cubicBezTo>
                    <a:pt x="8251" y="21310"/>
                    <a:pt x="8470" y="21419"/>
                    <a:pt x="8687" y="21419"/>
                  </a:cubicBezTo>
                  <a:cubicBezTo>
                    <a:pt x="9025" y="21419"/>
                    <a:pt x="9359" y="21154"/>
                    <a:pt x="9210" y="20758"/>
                  </a:cubicBezTo>
                  <a:cubicBezTo>
                    <a:pt x="6722" y="13888"/>
                    <a:pt x="3692" y="7234"/>
                    <a:pt x="1177" y="363"/>
                  </a:cubicBezTo>
                  <a:cubicBezTo>
                    <a:pt x="1092" y="109"/>
                    <a:pt x="880" y="0"/>
                    <a:pt x="66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 name="Google Shape;368;p15"/>
            <p:cNvSpPr/>
            <p:nvPr/>
          </p:nvSpPr>
          <p:spPr>
            <a:xfrm>
              <a:off x="2450150" y="1109250"/>
              <a:ext cx="198025" cy="454125"/>
            </a:xfrm>
            <a:custGeom>
              <a:avLst/>
              <a:gdLst/>
              <a:ahLst/>
              <a:cxnLst/>
              <a:rect l="l" t="t" r="r" b="b"/>
              <a:pathLst>
                <a:path w="7921" h="18165" extrusionOk="0">
                  <a:moveTo>
                    <a:pt x="7266" y="1"/>
                  </a:moveTo>
                  <a:cubicBezTo>
                    <a:pt x="7044" y="1"/>
                    <a:pt x="6817" y="113"/>
                    <a:pt x="6720" y="373"/>
                  </a:cubicBezTo>
                  <a:lnTo>
                    <a:pt x="147" y="17522"/>
                  </a:lnTo>
                  <a:cubicBezTo>
                    <a:pt x="1" y="17912"/>
                    <a:pt x="322" y="18165"/>
                    <a:pt x="655" y="18165"/>
                  </a:cubicBezTo>
                  <a:cubicBezTo>
                    <a:pt x="877" y="18165"/>
                    <a:pt x="1104" y="18052"/>
                    <a:pt x="1202" y="17793"/>
                  </a:cubicBezTo>
                  <a:lnTo>
                    <a:pt x="7775" y="644"/>
                  </a:lnTo>
                  <a:cubicBezTo>
                    <a:pt x="7921" y="254"/>
                    <a:pt x="7599" y="1"/>
                    <a:pt x="7266"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 name="Google Shape;369;p15"/>
            <p:cNvSpPr/>
            <p:nvPr/>
          </p:nvSpPr>
          <p:spPr>
            <a:xfrm>
              <a:off x="2449975" y="1511450"/>
              <a:ext cx="623075" cy="52775"/>
            </a:xfrm>
            <a:custGeom>
              <a:avLst/>
              <a:gdLst/>
              <a:ahLst/>
              <a:cxnLst/>
              <a:rect l="l" t="t" r="r" b="b"/>
              <a:pathLst>
                <a:path w="24923" h="2111" extrusionOk="0">
                  <a:moveTo>
                    <a:pt x="24252" y="0"/>
                  </a:moveTo>
                  <a:cubicBezTo>
                    <a:pt x="24244" y="0"/>
                    <a:pt x="24236" y="0"/>
                    <a:pt x="24228" y="1"/>
                  </a:cubicBezTo>
                  <a:lnTo>
                    <a:pt x="695" y="1028"/>
                  </a:lnTo>
                  <a:cubicBezTo>
                    <a:pt x="0" y="1055"/>
                    <a:pt x="18" y="2111"/>
                    <a:pt x="670" y="2111"/>
                  </a:cubicBezTo>
                  <a:cubicBezTo>
                    <a:pt x="678" y="2111"/>
                    <a:pt x="687" y="2111"/>
                    <a:pt x="695" y="2110"/>
                  </a:cubicBezTo>
                  <a:lnTo>
                    <a:pt x="24228" y="1083"/>
                  </a:lnTo>
                  <a:cubicBezTo>
                    <a:pt x="24922" y="1056"/>
                    <a:pt x="24904" y="0"/>
                    <a:pt x="2425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 name="Google Shape;370;p15"/>
            <p:cNvSpPr/>
            <p:nvPr/>
          </p:nvSpPr>
          <p:spPr>
            <a:xfrm>
              <a:off x="2374700" y="1458700"/>
              <a:ext cx="185300" cy="183975"/>
            </a:xfrm>
            <a:custGeom>
              <a:avLst/>
              <a:gdLst/>
              <a:ahLst/>
              <a:cxnLst/>
              <a:rect l="l" t="t" r="r" b="b"/>
              <a:pathLst>
                <a:path w="7412" h="7359" extrusionOk="0">
                  <a:moveTo>
                    <a:pt x="3702" y="0"/>
                  </a:moveTo>
                  <a:cubicBezTo>
                    <a:pt x="3685" y="0"/>
                    <a:pt x="3668" y="1"/>
                    <a:pt x="3652" y="1"/>
                  </a:cubicBezTo>
                  <a:cubicBezTo>
                    <a:pt x="1623" y="28"/>
                    <a:pt x="0" y="1678"/>
                    <a:pt x="27" y="3734"/>
                  </a:cubicBezTo>
                  <a:cubicBezTo>
                    <a:pt x="54" y="5746"/>
                    <a:pt x="1704" y="7358"/>
                    <a:pt x="3710" y="7358"/>
                  </a:cubicBezTo>
                  <a:cubicBezTo>
                    <a:pt x="3727" y="7358"/>
                    <a:pt x="3743" y="7358"/>
                    <a:pt x="3760" y="7358"/>
                  </a:cubicBezTo>
                  <a:cubicBezTo>
                    <a:pt x="5789" y="7331"/>
                    <a:pt x="7412" y="5654"/>
                    <a:pt x="7385" y="3625"/>
                  </a:cubicBezTo>
                  <a:cubicBezTo>
                    <a:pt x="7358" y="1613"/>
                    <a:pt x="5708" y="0"/>
                    <a:pt x="370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 name="Google Shape;371;p15"/>
            <p:cNvSpPr/>
            <p:nvPr/>
          </p:nvSpPr>
          <p:spPr>
            <a:xfrm>
              <a:off x="2551175" y="1944225"/>
              <a:ext cx="233325" cy="232000"/>
            </a:xfrm>
            <a:custGeom>
              <a:avLst/>
              <a:gdLst/>
              <a:ahLst/>
              <a:cxnLst/>
              <a:rect l="l" t="t" r="r" b="b"/>
              <a:pathLst>
                <a:path w="9333" h="9280" extrusionOk="0">
                  <a:moveTo>
                    <a:pt x="4649" y="1"/>
                  </a:moveTo>
                  <a:cubicBezTo>
                    <a:pt x="4633" y="1"/>
                    <a:pt x="4616" y="1"/>
                    <a:pt x="4599" y="1"/>
                  </a:cubicBezTo>
                  <a:cubicBezTo>
                    <a:pt x="2030" y="28"/>
                    <a:pt x="1" y="2138"/>
                    <a:pt x="28" y="4708"/>
                  </a:cubicBezTo>
                  <a:cubicBezTo>
                    <a:pt x="55" y="7260"/>
                    <a:pt x="2137" y="9279"/>
                    <a:pt x="4684" y="9279"/>
                  </a:cubicBezTo>
                  <a:cubicBezTo>
                    <a:pt x="4701" y="9279"/>
                    <a:pt x="4718" y="9279"/>
                    <a:pt x="4735" y="9279"/>
                  </a:cubicBezTo>
                  <a:cubicBezTo>
                    <a:pt x="7304" y="9252"/>
                    <a:pt x="9333" y="7142"/>
                    <a:pt x="9306" y="4572"/>
                  </a:cubicBezTo>
                  <a:cubicBezTo>
                    <a:pt x="9279" y="2046"/>
                    <a:pt x="7196" y="1"/>
                    <a:pt x="464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 name="Google Shape;372;p15"/>
            <p:cNvSpPr/>
            <p:nvPr/>
          </p:nvSpPr>
          <p:spPr>
            <a:xfrm>
              <a:off x="2938675" y="1409325"/>
              <a:ext cx="233325" cy="232025"/>
            </a:xfrm>
            <a:custGeom>
              <a:avLst/>
              <a:gdLst/>
              <a:ahLst/>
              <a:cxnLst/>
              <a:rect l="l" t="t" r="r" b="b"/>
              <a:pathLst>
                <a:path w="9333" h="9281" extrusionOk="0">
                  <a:moveTo>
                    <a:pt x="4649" y="1"/>
                  </a:moveTo>
                  <a:cubicBezTo>
                    <a:pt x="4632" y="1"/>
                    <a:pt x="4615" y="1"/>
                    <a:pt x="4598" y="1"/>
                  </a:cubicBezTo>
                  <a:cubicBezTo>
                    <a:pt x="2029" y="55"/>
                    <a:pt x="0" y="2165"/>
                    <a:pt x="27" y="4708"/>
                  </a:cubicBezTo>
                  <a:cubicBezTo>
                    <a:pt x="54" y="7244"/>
                    <a:pt x="2110" y="9280"/>
                    <a:pt x="4635" y="9280"/>
                  </a:cubicBezTo>
                  <a:cubicBezTo>
                    <a:pt x="4668" y="9280"/>
                    <a:pt x="4701" y="9280"/>
                    <a:pt x="4734" y="9279"/>
                  </a:cubicBezTo>
                  <a:cubicBezTo>
                    <a:pt x="7303" y="9252"/>
                    <a:pt x="9332" y="7142"/>
                    <a:pt x="9305" y="4600"/>
                  </a:cubicBezTo>
                  <a:cubicBezTo>
                    <a:pt x="9278" y="2047"/>
                    <a:pt x="7196" y="1"/>
                    <a:pt x="464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 name="Google Shape;373;p15"/>
            <p:cNvSpPr/>
            <p:nvPr/>
          </p:nvSpPr>
          <p:spPr>
            <a:xfrm>
              <a:off x="2565375" y="1056350"/>
              <a:ext cx="131900" cy="130550"/>
            </a:xfrm>
            <a:custGeom>
              <a:avLst/>
              <a:gdLst/>
              <a:ahLst/>
              <a:cxnLst/>
              <a:rect l="l" t="t" r="r" b="b"/>
              <a:pathLst>
                <a:path w="5276" h="5222" extrusionOk="0">
                  <a:moveTo>
                    <a:pt x="2647" y="0"/>
                  </a:moveTo>
                  <a:cubicBezTo>
                    <a:pt x="2630" y="0"/>
                    <a:pt x="2614" y="0"/>
                    <a:pt x="2598" y="1"/>
                  </a:cubicBezTo>
                  <a:cubicBezTo>
                    <a:pt x="1137" y="28"/>
                    <a:pt x="1" y="1191"/>
                    <a:pt x="1" y="2651"/>
                  </a:cubicBezTo>
                  <a:cubicBezTo>
                    <a:pt x="28" y="4069"/>
                    <a:pt x="1191" y="5221"/>
                    <a:pt x="2629" y="5221"/>
                  </a:cubicBezTo>
                  <a:cubicBezTo>
                    <a:pt x="2646" y="5221"/>
                    <a:pt x="2662" y="5221"/>
                    <a:pt x="2679" y="5221"/>
                  </a:cubicBezTo>
                  <a:cubicBezTo>
                    <a:pt x="4112" y="5221"/>
                    <a:pt x="5276" y="4031"/>
                    <a:pt x="5249" y="2570"/>
                  </a:cubicBezTo>
                  <a:cubicBezTo>
                    <a:pt x="5222" y="1153"/>
                    <a:pt x="4058" y="0"/>
                    <a:pt x="264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Quote">
  <p:cSld name="CUSTOM_6">
    <p:spTree>
      <p:nvGrpSpPr>
        <p:cNvPr id="1" name="Shape 486"/>
        <p:cNvGrpSpPr/>
        <p:nvPr/>
      </p:nvGrpSpPr>
      <p:grpSpPr>
        <a:xfrm>
          <a:off x="0" y="0"/>
          <a:ext cx="0" cy="0"/>
          <a:chOff x="0" y="0"/>
          <a:chExt cx="0" cy="0"/>
        </a:xfrm>
      </p:grpSpPr>
      <p:sp>
        <p:nvSpPr>
          <p:cNvPr id="487" name="Google Shape;487;p18"/>
          <p:cNvSpPr txBox="1">
            <a:spLocks noGrp="1"/>
          </p:cNvSpPr>
          <p:nvPr>
            <p:ph type="title"/>
          </p:nvPr>
        </p:nvSpPr>
        <p:spPr>
          <a:xfrm>
            <a:off x="4090800" y="3309838"/>
            <a:ext cx="4360200" cy="5319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2200"/>
              <a:buNone/>
              <a:defRPr sz="2200"/>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a:p>
        </p:txBody>
      </p:sp>
      <p:sp>
        <p:nvSpPr>
          <p:cNvPr id="488" name="Google Shape;488;p18"/>
          <p:cNvSpPr txBox="1">
            <a:spLocks noGrp="1"/>
          </p:cNvSpPr>
          <p:nvPr>
            <p:ph type="subTitle" idx="1"/>
          </p:nvPr>
        </p:nvSpPr>
        <p:spPr>
          <a:xfrm>
            <a:off x="2514600" y="1322225"/>
            <a:ext cx="5936400" cy="1877100"/>
          </a:xfrm>
          <a:prstGeom prst="rect">
            <a:avLst/>
          </a:prstGeom>
        </p:spPr>
        <p:txBody>
          <a:bodyPr spcFirstLastPara="1" wrap="square" lIns="91425" tIns="91425" rIns="91425" bIns="91425" anchor="ctr" anchorCtr="0">
            <a:noAutofit/>
          </a:bodyPr>
          <a:lstStyle>
            <a:lvl1pPr lvl="0" algn="r" rtl="0">
              <a:lnSpc>
                <a:spcPct val="100000"/>
              </a:lnSpc>
              <a:spcBef>
                <a:spcPts val="0"/>
              </a:spcBef>
              <a:spcAft>
                <a:spcPts val="0"/>
              </a:spcAft>
              <a:buSzPts val="3000"/>
              <a:buNone/>
              <a:defRPr sz="2800"/>
            </a:lvl1pPr>
            <a:lvl2pPr lvl="1" algn="ctr" rtl="0">
              <a:lnSpc>
                <a:spcPct val="100000"/>
              </a:lnSpc>
              <a:spcBef>
                <a:spcPts val="0"/>
              </a:spcBef>
              <a:spcAft>
                <a:spcPts val="0"/>
              </a:spcAft>
              <a:buSzPts val="3000"/>
              <a:buNone/>
              <a:defRPr sz="3000"/>
            </a:lvl2pPr>
            <a:lvl3pPr lvl="2" algn="ctr" rtl="0">
              <a:lnSpc>
                <a:spcPct val="100000"/>
              </a:lnSpc>
              <a:spcBef>
                <a:spcPts val="0"/>
              </a:spcBef>
              <a:spcAft>
                <a:spcPts val="0"/>
              </a:spcAft>
              <a:buSzPts val="3000"/>
              <a:buNone/>
              <a:defRPr sz="3000"/>
            </a:lvl3pPr>
            <a:lvl4pPr lvl="3" algn="ctr" rtl="0">
              <a:lnSpc>
                <a:spcPct val="100000"/>
              </a:lnSpc>
              <a:spcBef>
                <a:spcPts val="0"/>
              </a:spcBef>
              <a:spcAft>
                <a:spcPts val="0"/>
              </a:spcAft>
              <a:buSzPts val="3000"/>
              <a:buNone/>
              <a:defRPr sz="3000"/>
            </a:lvl4pPr>
            <a:lvl5pPr lvl="4" algn="ctr" rtl="0">
              <a:lnSpc>
                <a:spcPct val="100000"/>
              </a:lnSpc>
              <a:spcBef>
                <a:spcPts val="0"/>
              </a:spcBef>
              <a:spcAft>
                <a:spcPts val="0"/>
              </a:spcAft>
              <a:buSzPts val="3000"/>
              <a:buNone/>
              <a:defRPr sz="3000"/>
            </a:lvl5pPr>
            <a:lvl6pPr lvl="5" algn="ctr" rtl="0">
              <a:lnSpc>
                <a:spcPct val="100000"/>
              </a:lnSpc>
              <a:spcBef>
                <a:spcPts val="0"/>
              </a:spcBef>
              <a:spcAft>
                <a:spcPts val="0"/>
              </a:spcAft>
              <a:buSzPts val="3000"/>
              <a:buNone/>
              <a:defRPr sz="3000"/>
            </a:lvl6pPr>
            <a:lvl7pPr lvl="6" algn="ctr" rtl="0">
              <a:lnSpc>
                <a:spcPct val="100000"/>
              </a:lnSpc>
              <a:spcBef>
                <a:spcPts val="0"/>
              </a:spcBef>
              <a:spcAft>
                <a:spcPts val="0"/>
              </a:spcAft>
              <a:buSzPts val="3000"/>
              <a:buNone/>
              <a:defRPr sz="3000"/>
            </a:lvl7pPr>
            <a:lvl8pPr lvl="7" algn="ctr" rtl="0">
              <a:lnSpc>
                <a:spcPct val="100000"/>
              </a:lnSpc>
              <a:spcBef>
                <a:spcPts val="0"/>
              </a:spcBef>
              <a:spcAft>
                <a:spcPts val="0"/>
              </a:spcAft>
              <a:buSzPts val="3000"/>
              <a:buNone/>
              <a:defRPr sz="3000"/>
            </a:lvl8pPr>
            <a:lvl9pPr lvl="8" algn="ctr" rtl="0">
              <a:lnSpc>
                <a:spcPct val="100000"/>
              </a:lnSpc>
              <a:spcBef>
                <a:spcPts val="0"/>
              </a:spcBef>
              <a:spcAft>
                <a:spcPts val="0"/>
              </a:spcAft>
              <a:buSzPts val="3000"/>
              <a:buNone/>
              <a:defRPr sz="3000"/>
            </a:lvl9pPr>
          </a:lstStyle>
          <a:p>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Section header 3">
  <p:cSld name="CUSTOM_14_1_1">
    <p:spTree>
      <p:nvGrpSpPr>
        <p:cNvPr id="1" name="Shape 545"/>
        <p:cNvGrpSpPr/>
        <p:nvPr/>
      </p:nvGrpSpPr>
      <p:grpSpPr>
        <a:xfrm>
          <a:off x="0" y="0"/>
          <a:ext cx="0" cy="0"/>
          <a:chOff x="0" y="0"/>
          <a:chExt cx="0" cy="0"/>
        </a:xfrm>
      </p:grpSpPr>
      <p:sp>
        <p:nvSpPr>
          <p:cNvPr id="546" name="Google Shape;546;p22"/>
          <p:cNvSpPr txBox="1">
            <a:spLocks noGrp="1"/>
          </p:cNvSpPr>
          <p:nvPr>
            <p:ph type="title"/>
          </p:nvPr>
        </p:nvSpPr>
        <p:spPr>
          <a:xfrm>
            <a:off x="3777400" y="1239378"/>
            <a:ext cx="4525500" cy="7581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sz="50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547" name="Google Shape;547;p22"/>
          <p:cNvSpPr txBox="1">
            <a:spLocks noGrp="1"/>
          </p:cNvSpPr>
          <p:nvPr>
            <p:ph type="title" idx="2" hasCustomPrompt="1"/>
          </p:nvPr>
        </p:nvSpPr>
        <p:spPr>
          <a:xfrm>
            <a:off x="2437575" y="1539723"/>
            <a:ext cx="1101300" cy="6033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6000">
                <a:solidFill>
                  <a:schemeClr val="accent4"/>
                </a:solidFill>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548" name="Google Shape;548;p22"/>
          <p:cNvSpPr txBox="1">
            <a:spLocks noGrp="1"/>
          </p:cNvSpPr>
          <p:nvPr>
            <p:ph type="subTitle" idx="1"/>
          </p:nvPr>
        </p:nvSpPr>
        <p:spPr>
          <a:xfrm>
            <a:off x="3777400" y="2046132"/>
            <a:ext cx="4525500" cy="3591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549" name="Google Shape;549;p22"/>
          <p:cNvGrpSpPr/>
          <p:nvPr/>
        </p:nvGrpSpPr>
        <p:grpSpPr>
          <a:xfrm>
            <a:off x="3385087" y="281537"/>
            <a:ext cx="475878" cy="397876"/>
            <a:chOff x="5428050" y="3546975"/>
            <a:chExt cx="475878" cy="397876"/>
          </a:xfrm>
        </p:grpSpPr>
        <p:sp>
          <p:nvSpPr>
            <p:cNvPr id="550" name="Google Shape;550;p22"/>
            <p:cNvSpPr/>
            <p:nvPr/>
          </p:nvSpPr>
          <p:spPr>
            <a:xfrm>
              <a:off x="5509829" y="3637232"/>
              <a:ext cx="92935" cy="234122"/>
            </a:xfrm>
            <a:custGeom>
              <a:avLst/>
              <a:gdLst/>
              <a:ahLst/>
              <a:cxnLst/>
              <a:rect l="l" t="t" r="r" b="b"/>
              <a:pathLst>
                <a:path w="1425" h="3590" extrusionOk="0">
                  <a:moveTo>
                    <a:pt x="239" y="1"/>
                  </a:moveTo>
                  <a:cubicBezTo>
                    <a:pt x="178" y="1"/>
                    <a:pt x="117" y="28"/>
                    <a:pt x="67" y="90"/>
                  </a:cubicBezTo>
                  <a:cubicBezTo>
                    <a:pt x="25" y="139"/>
                    <a:pt x="0" y="200"/>
                    <a:pt x="7" y="267"/>
                  </a:cubicBezTo>
                  <a:cubicBezTo>
                    <a:pt x="13" y="334"/>
                    <a:pt x="25" y="407"/>
                    <a:pt x="49" y="474"/>
                  </a:cubicBezTo>
                  <a:cubicBezTo>
                    <a:pt x="98" y="638"/>
                    <a:pt x="153" y="802"/>
                    <a:pt x="195" y="972"/>
                  </a:cubicBezTo>
                  <a:cubicBezTo>
                    <a:pt x="293" y="1295"/>
                    <a:pt x="390" y="1630"/>
                    <a:pt x="487" y="1952"/>
                  </a:cubicBezTo>
                  <a:cubicBezTo>
                    <a:pt x="566" y="2214"/>
                    <a:pt x="645" y="2482"/>
                    <a:pt x="731" y="2743"/>
                  </a:cubicBezTo>
                  <a:cubicBezTo>
                    <a:pt x="816" y="2999"/>
                    <a:pt x="883" y="3339"/>
                    <a:pt x="1084" y="3540"/>
                  </a:cubicBezTo>
                  <a:cubicBezTo>
                    <a:pt x="1117" y="3574"/>
                    <a:pt x="1160" y="3589"/>
                    <a:pt x="1202" y="3589"/>
                  </a:cubicBezTo>
                  <a:cubicBezTo>
                    <a:pt x="1281" y="3589"/>
                    <a:pt x="1358" y="3534"/>
                    <a:pt x="1370" y="3443"/>
                  </a:cubicBezTo>
                  <a:cubicBezTo>
                    <a:pt x="1424" y="3187"/>
                    <a:pt x="1303" y="2907"/>
                    <a:pt x="1236" y="2658"/>
                  </a:cubicBezTo>
                  <a:cubicBezTo>
                    <a:pt x="1163" y="2378"/>
                    <a:pt x="1071" y="2098"/>
                    <a:pt x="986" y="1818"/>
                  </a:cubicBezTo>
                  <a:cubicBezTo>
                    <a:pt x="895" y="1514"/>
                    <a:pt x="798" y="1210"/>
                    <a:pt x="700" y="906"/>
                  </a:cubicBezTo>
                  <a:cubicBezTo>
                    <a:pt x="627" y="668"/>
                    <a:pt x="566" y="407"/>
                    <a:pt x="475" y="175"/>
                  </a:cubicBezTo>
                  <a:cubicBezTo>
                    <a:pt x="427" y="68"/>
                    <a:pt x="333" y="1"/>
                    <a:pt x="23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 name="Google Shape;551;p22"/>
            <p:cNvSpPr/>
            <p:nvPr/>
          </p:nvSpPr>
          <p:spPr>
            <a:xfrm>
              <a:off x="5601912" y="3745032"/>
              <a:ext cx="225848" cy="123517"/>
            </a:xfrm>
            <a:custGeom>
              <a:avLst/>
              <a:gdLst/>
              <a:ahLst/>
              <a:cxnLst/>
              <a:rect l="l" t="t" r="r" b="b"/>
              <a:pathLst>
                <a:path w="3463" h="1894" extrusionOk="0">
                  <a:moveTo>
                    <a:pt x="3195" y="1"/>
                  </a:moveTo>
                  <a:cubicBezTo>
                    <a:pt x="3161" y="1"/>
                    <a:pt x="3127" y="9"/>
                    <a:pt x="3097" y="25"/>
                  </a:cubicBezTo>
                  <a:lnTo>
                    <a:pt x="2939" y="104"/>
                  </a:lnTo>
                  <a:cubicBezTo>
                    <a:pt x="2787" y="153"/>
                    <a:pt x="2641" y="232"/>
                    <a:pt x="2507" y="293"/>
                  </a:cubicBezTo>
                  <a:cubicBezTo>
                    <a:pt x="2239" y="409"/>
                    <a:pt x="1972" y="536"/>
                    <a:pt x="1710" y="664"/>
                  </a:cubicBezTo>
                  <a:cubicBezTo>
                    <a:pt x="1546" y="737"/>
                    <a:pt x="1381" y="816"/>
                    <a:pt x="1217" y="895"/>
                  </a:cubicBezTo>
                  <a:cubicBezTo>
                    <a:pt x="1065" y="975"/>
                    <a:pt x="913" y="1041"/>
                    <a:pt x="761" y="1114"/>
                  </a:cubicBezTo>
                  <a:cubicBezTo>
                    <a:pt x="639" y="1175"/>
                    <a:pt x="499" y="1236"/>
                    <a:pt x="365" y="1309"/>
                  </a:cubicBezTo>
                  <a:lnTo>
                    <a:pt x="359" y="1309"/>
                  </a:lnTo>
                  <a:lnTo>
                    <a:pt x="158" y="1400"/>
                  </a:lnTo>
                  <a:cubicBezTo>
                    <a:pt x="85" y="1437"/>
                    <a:pt x="31" y="1504"/>
                    <a:pt x="12" y="1589"/>
                  </a:cubicBezTo>
                  <a:cubicBezTo>
                    <a:pt x="0" y="1674"/>
                    <a:pt x="24" y="1766"/>
                    <a:pt x="79" y="1826"/>
                  </a:cubicBezTo>
                  <a:cubicBezTo>
                    <a:pt x="117" y="1872"/>
                    <a:pt x="169" y="1894"/>
                    <a:pt x="223" y="1894"/>
                  </a:cubicBezTo>
                  <a:cubicBezTo>
                    <a:pt x="256" y="1894"/>
                    <a:pt x="290" y="1885"/>
                    <a:pt x="323" y="1869"/>
                  </a:cubicBezTo>
                  <a:lnTo>
                    <a:pt x="481" y="1790"/>
                  </a:lnTo>
                  <a:cubicBezTo>
                    <a:pt x="633" y="1741"/>
                    <a:pt x="773" y="1662"/>
                    <a:pt x="913" y="1601"/>
                  </a:cubicBezTo>
                  <a:cubicBezTo>
                    <a:pt x="1181" y="1486"/>
                    <a:pt x="1442" y="1358"/>
                    <a:pt x="1710" y="1230"/>
                  </a:cubicBezTo>
                  <a:cubicBezTo>
                    <a:pt x="1874" y="1157"/>
                    <a:pt x="2039" y="1078"/>
                    <a:pt x="2197" y="999"/>
                  </a:cubicBezTo>
                  <a:cubicBezTo>
                    <a:pt x="2349" y="926"/>
                    <a:pt x="2507" y="853"/>
                    <a:pt x="2659" y="774"/>
                  </a:cubicBezTo>
                  <a:cubicBezTo>
                    <a:pt x="2787" y="713"/>
                    <a:pt x="2927" y="652"/>
                    <a:pt x="3061" y="585"/>
                  </a:cubicBezTo>
                  <a:lnTo>
                    <a:pt x="3262" y="488"/>
                  </a:lnTo>
                  <a:cubicBezTo>
                    <a:pt x="3335" y="451"/>
                    <a:pt x="3389" y="384"/>
                    <a:pt x="3408" y="305"/>
                  </a:cubicBezTo>
                  <a:cubicBezTo>
                    <a:pt x="3462" y="220"/>
                    <a:pt x="3432" y="104"/>
                    <a:pt x="3341" y="68"/>
                  </a:cubicBezTo>
                  <a:cubicBezTo>
                    <a:pt x="3303" y="23"/>
                    <a:pt x="3249" y="1"/>
                    <a:pt x="319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 name="Google Shape;552;p22"/>
            <p:cNvSpPr/>
            <p:nvPr/>
          </p:nvSpPr>
          <p:spPr>
            <a:xfrm>
              <a:off x="5742775" y="3680600"/>
              <a:ext cx="161152" cy="144386"/>
            </a:xfrm>
            <a:custGeom>
              <a:avLst/>
              <a:gdLst/>
              <a:ahLst/>
              <a:cxnLst/>
              <a:rect l="l" t="t" r="r" b="b"/>
              <a:pathLst>
                <a:path w="2471" h="2214" extrusionOk="0">
                  <a:moveTo>
                    <a:pt x="1291" y="0"/>
                  </a:moveTo>
                  <a:cubicBezTo>
                    <a:pt x="952" y="0"/>
                    <a:pt x="612" y="151"/>
                    <a:pt x="384" y="405"/>
                  </a:cubicBezTo>
                  <a:cubicBezTo>
                    <a:pt x="0" y="837"/>
                    <a:pt x="67" y="1531"/>
                    <a:pt x="487" y="1914"/>
                  </a:cubicBezTo>
                  <a:cubicBezTo>
                    <a:pt x="560" y="1981"/>
                    <a:pt x="645" y="2042"/>
                    <a:pt x="730" y="2084"/>
                  </a:cubicBezTo>
                  <a:cubicBezTo>
                    <a:pt x="897" y="2170"/>
                    <a:pt x="1086" y="2214"/>
                    <a:pt x="1275" y="2214"/>
                  </a:cubicBezTo>
                  <a:cubicBezTo>
                    <a:pt x="1568" y="2214"/>
                    <a:pt x="1859" y="2108"/>
                    <a:pt x="2063" y="1890"/>
                  </a:cubicBezTo>
                  <a:cubicBezTo>
                    <a:pt x="2471" y="1464"/>
                    <a:pt x="2459" y="746"/>
                    <a:pt x="2051" y="326"/>
                  </a:cubicBezTo>
                  <a:cubicBezTo>
                    <a:pt x="2027" y="295"/>
                    <a:pt x="1996" y="265"/>
                    <a:pt x="1966" y="241"/>
                  </a:cubicBezTo>
                  <a:cubicBezTo>
                    <a:pt x="1767" y="75"/>
                    <a:pt x="1529" y="0"/>
                    <a:pt x="129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 name="Google Shape;553;p22"/>
            <p:cNvSpPr/>
            <p:nvPr/>
          </p:nvSpPr>
          <p:spPr>
            <a:xfrm>
              <a:off x="5476504" y="3748032"/>
              <a:ext cx="220696" cy="196819"/>
            </a:xfrm>
            <a:custGeom>
              <a:avLst/>
              <a:gdLst/>
              <a:ahLst/>
              <a:cxnLst/>
              <a:rect l="l" t="t" r="r" b="b"/>
              <a:pathLst>
                <a:path w="3384" h="3018" extrusionOk="0">
                  <a:moveTo>
                    <a:pt x="1770" y="0"/>
                  </a:moveTo>
                  <a:cubicBezTo>
                    <a:pt x="1391" y="0"/>
                    <a:pt x="1017" y="147"/>
                    <a:pt x="737" y="423"/>
                  </a:cubicBezTo>
                  <a:cubicBezTo>
                    <a:pt x="232" y="910"/>
                    <a:pt x="0" y="1720"/>
                    <a:pt x="402" y="2377"/>
                  </a:cubicBezTo>
                  <a:cubicBezTo>
                    <a:pt x="457" y="2474"/>
                    <a:pt x="524" y="2559"/>
                    <a:pt x="603" y="2632"/>
                  </a:cubicBezTo>
                  <a:cubicBezTo>
                    <a:pt x="873" y="2889"/>
                    <a:pt x="1249" y="3018"/>
                    <a:pt x="1633" y="3018"/>
                  </a:cubicBezTo>
                  <a:cubicBezTo>
                    <a:pt x="1943" y="3018"/>
                    <a:pt x="2257" y="2934"/>
                    <a:pt x="2526" y="2766"/>
                  </a:cubicBezTo>
                  <a:cubicBezTo>
                    <a:pt x="3286" y="2285"/>
                    <a:pt x="3384" y="1154"/>
                    <a:pt x="2860" y="515"/>
                  </a:cubicBezTo>
                  <a:cubicBezTo>
                    <a:pt x="2739" y="357"/>
                    <a:pt x="2580" y="235"/>
                    <a:pt x="2398" y="144"/>
                  </a:cubicBezTo>
                  <a:cubicBezTo>
                    <a:pt x="2198" y="47"/>
                    <a:pt x="1983" y="0"/>
                    <a:pt x="177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 name="Google Shape;554;p22"/>
            <p:cNvSpPr/>
            <p:nvPr/>
          </p:nvSpPr>
          <p:spPr>
            <a:xfrm>
              <a:off x="5428050" y="3546975"/>
              <a:ext cx="166761" cy="143603"/>
            </a:xfrm>
            <a:custGeom>
              <a:avLst/>
              <a:gdLst/>
              <a:ahLst/>
              <a:cxnLst/>
              <a:rect l="l" t="t" r="r" b="b"/>
              <a:pathLst>
                <a:path w="2557" h="2202" extrusionOk="0">
                  <a:moveTo>
                    <a:pt x="1336" y="0"/>
                  </a:moveTo>
                  <a:cubicBezTo>
                    <a:pt x="1004" y="0"/>
                    <a:pt x="679" y="141"/>
                    <a:pt x="451" y="403"/>
                  </a:cubicBezTo>
                  <a:cubicBezTo>
                    <a:pt x="403" y="458"/>
                    <a:pt x="366" y="513"/>
                    <a:pt x="330" y="574"/>
                  </a:cubicBezTo>
                  <a:cubicBezTo>
                    <a:pt x="1" y="1164"/>
                    <a:pt x="275" y="1748"/>
                    <a:pt x="737" y="2028"/>
                  </a:cubicBezTo>
                  <a:cubicBezTo>
                    <a:pt x="917" y="2138"/>
                    <a:pt x="1126" y="2202"/>
                    <a:pt x="1340" y="2202"/>
                  </a:cubicBezTo>
                  <a:cubicBezTo>
                    <a:pt x="1610" y="2202"/>
                    <a:pt x="1887" y="2099"/>
                    <a:pt x="2119" y="1858"/>
                  </a:cubicBezTo>
                  <a:cubicBezTo>
                    <a:pt x="2557" y="1407"/>
                    <a:pt x="2514" y="634"/>
                    <a:pt x="2033" y="239"/>
                  </a:cubicBezTo>
                  <a:cubicBezTo>
                    <a:pt x="1948" y="166"/>
                    <a:pt x="1851" y="111"/>
                    <a:pt x="1747" y="75"/>
                  </a:cubicBezTo>
                  <a:cubicBezTo>
                    <a:pt x="1613" y="25"/>
                    <a:pt x="1474" y="0"/>
                    <a:pt x="133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5" name="Google Shape;555;p22"/>
          <p:cNvGrpSpPr/>
          <p:nvPr/>
        </p:nvGrpSpPr>
        <p:grpSpPr>
          <a:xfrm rot="-5237941">
            <a:off x="-1432949" y="-881709"/>
            <a:ext cx="3707174" cy="3728900"/>
            <a:chOff x="-741470" y="2755466"/>
            <a:chExt cx="3961335" cy="3984550"/>
          </a:xfrm>
        </p:grpSpPr>
        <p:sp>
          <p:nvSpPr>
            <p:cNvPr id="556" name="Google Shape;556;p22"/>
            <p:cNvSpPr/>
            <p:nvPr/>
          </p:nvSpPr>
          <p:spPr>
            <a:xfrm rot="3504383">
              <a:off x="2120535" y="5166032"/>
              <a:ext cx="186903" cy="322656"/>
            </a:xfrm>
            <a:custGeom>
              <a:avLst/>
              <a:gdLst/>
              <a:ahLst/>
              <a:cxnLst/>
              <a:rect l="l" t="t" r="r" b="b"/>
              <a:pathLst>
                <a:path w="7476" h="12906" extrusionOk="0">
                  <a:moveTo>
                    <a:pt x="651" y="0"/>
                  </a:moveTo>
                  <a:cubicBezTo>
                    <a:pt x="323" y="0"/>
                    <a:pt x="1" y="331"/>
                    <a:pt x="213" y="721"/>
                  </a:cubicBezTo>
                  <a:lnTo>
                    <a:pt x="6412" y="12650"/>
                  </a:lnTo>
                  <a:cubicBezTo>
                    <a:pt x="6515" y="12830"/>
                    <a:pt x="6674" y="12905"/>
                    <a:pt x="6831" y="12905"/>
                  </a:cubicBezTo>
                  <a:cubicBezTo>
                    <a:pt x="7156" y="12905"/>
                    <a:pt x="7475" y="12582"/>
                    <a:pt x="7283" y="12198"/>
                  </a:cubicBezTo>
                  <a:lnTo>
                    <a:pt x="1084" y="286"/>
                  </a:lnTo>
                  <a:cubicBezTo>
                    <a:pt x="983" y="84"/>
                    <a:pt x="816" y="0"/>
                    <a:pt x="65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 name="Google Shape;557;p22"/>
            <p:cNvSpPr/>
            <p:nvPr/>
          </p:nvSpPr>
          <p:spPr>
            <a:xfrm rot="3504383">
              <a:off x="2014927" y="5064932"/>
              <a:ext cx="246104" cy="435032"/>
            </a:xfrm>
            <a:custGeom>
              <a:avLst/>
              <a:gdLst/>
              <a:ahLst/>
              <a:cxnLst/>
              <a:rect l="l" t="t" r="r" b="b"/>
              <a:pathLst>
                <a:path w="9844" h="17401" extrusionOk="0">
                  <a:moveTo>
                    <a:pt x="660" y="0"/>
                  </a:moveTo>
                  <a:cubicBezTo>
                    <a:pt x="329" y="0"/>
                    <a:pt x="0" y="341"/>
                    <a:pt x="214" y="734"/>
                  </a:cubicBezTo>
                  <a:lnTo>
                    <a:pt x="8758" y="17120"/>
                  </a:lnTo>
                  <a:cubicBezTo>
                    <a:pt x="8852" y="17318"/>
                    <a:pt x="9014" y="17401"/>
                    <a:pt x="9176" y="17401"/>
                  </a:cubicBezTo>
                  <a:cubicBezTo>
                    <a:pt x="9507" y="17401"/>
                    <a:pt x="9843" y="17060"/>
                    <a:pt x="9630" y="16667"/>
                  </a:cubicBezTo>
                  <a:lnTo>
                    <a:pt x="1085" y="281"/>
                  </a:lnTo>
                  <a:cubicBezTo>
                    <a:pt x="985" y="83"/>
                    <a:pt x="822" y="0"/>
                    <a:pt x="66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 name="Google Shape;558;p22"/>
            <p:cNvSpPr/>
            <p:nvPr/>
          </p:nvSpPr>
          <p:spPr>
            <a:xfrm rot="3504383">
              <a:off x="1915198" y="4972895"/>
              <a:ext cx="293705" cy="527484"/>
            </a:xfrm>
            <a:custGeom>
              <a:avLst/>
              <a:gdLst/>
              <a:ahLst/>
              <a:cxnLst/>
              <a:rect l="l" t="t" r="r" b="b"/>
              <a:pathLst>
                <a:path w="11748" h="21099" extrusionOk="0">
                  <a:moveTo>
                    <a:pt x="661" y="1"/>
                  </a:moveTo>
                  <a:cubicBezTo>
                    <a:pt x="332" y="1"/>
                    <a:pt x="1" y="336"/>
                    <a:pt x="213" y="738"/>
                  </a:cubicBezTo>
                  <a:lnTo>
                    <a:pt x="10684" y="20843"/>
                  </a:lnTo>
                  <a:cubicBezTo>
                    <a:pt x="10788" y="21023"/>
                    <a:pt x="10947" y="21098"/>
                    <a:pt x="11104" y="21098"/>
                  </a:cubicBezTo>
                  <a:cubicBezTo>
                    <a:pt x="11429" y="21098"/>
                    <a:pt x="11748" y="20775"/>
                    <a:pt x="11556" y="20391"/>
                  </a:cubicBezTo>
                  <a:lnTo>
                    <a:pt x="1084" y="286"/>
                  </a:lnTo>
                  <a:cubicBezTo>
                    <a:pt x="989" y="84"/>
                    <a:pt x="825" y="1"/>
                    <a:pt x="66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 name="Google Shape;559;p22"/>
            <p:cNvSpPr/>
            <p:nvPr/>
          </p:nvSpPr>
          <p:spPr>
            <a:xfrm rot="3504383">
              <a:off x="1823402" y="4896076"/>
              <a:ext cx="326131" cy="589810"/>
            </a:xfrm>
            <a:custGeom>
              <a:avLst/>
              <a:gdLst/>
              <a:ahLst/>
              <a:cxnLst/>
              <a:rect l="l" t="t" r="r" b="b"/>
              <a:pathLst>
                <a:path w="13045" h="23592" extrusionOk="0">
                  <a:moveTo>
                    <a:pt x="660" y="1"/>
                  </a:moveTo>
                  <a:cubicBezTo>
                    <a:pt x="329" y="1"/>
                    <a:pt x="1" y="341"/>
                    <a:pt x="214" y="735"/>
                  </a:cubicBezTo>
                  <a:lnTo>
                    <a:pt x="11993" y="23336"/>
                  </a:lnTo>
                  <a:cubicBezTo>
                    <a:pt x="12091" y="23516"/>
                    <a:pt x="12246" y="23591"/>
                    <a:pt x="12401" y="23591"/>
                  </a:cubicBezTo>
                  <a:cubicBezTo>
                    <a:pt x="12722" y="23591"/>
                    <a:pt x="13045" y="23268"/>
                    <a:pt x="12864" y="22884"/>
                  </a:cubicBezTo>
                  <a:lnTo>
                    <a:pt x="1085" y="282"/>
                  </a:lnTo>
                  <a:cubicBezTo>
                    <a:pt x="986" y="83"/>
                    <a:pt x="823" y="1"/>
                    <a:pt x="66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 name="Google Shape;560;p22"/>
            <p:cNvSpPr/>
            <p:nvPr/>
          </p:nvSpPr>
          <p:spPr>
            <a:xfrm rot="3504383">
              <a:off x="1734978" y="4827723"/>
              <a:ext cx="351106" cy="637161"/>
            </a:xfrm>
            <a:custGeom>
              <a:avLst/>
              <a:gdLst/>
              <a:ahLst/>
              <a:cxnLst/>
              <a:rect l="l" t="t" r="r" b="b"/>
              <a:pathLst>
                <a:path w="14044" h="25486" extrusionOk="0">
                  <a:moveTo>
                    <a:pt x="662" y="1"/>
                  </a:moveTo>
                  <a:cubicBezTo>
                    <a:pt x="333" y="1"/>
                    <a:pt x="0" y="341"/>
                    <a:pt x="225" y="734"/>
                  </a:cubicBezTo>
                  <a:lnTo>
                    <a:pt x="12958" y="25213"/>
                  </a:lnTo>
                  <a:cubicBezTo>
                    <a:pt x="13057" y="25405"/>
                    <a:pt x="13220" y="25486"/>
                    <a:pt x="13382" y="25486"/>
                  </a:cubicBezTo>
                  <a:cubicBezTo>
                    <a:pt x="13713" y="25486"/>
                    <a:pt x="14044" y="25149"/>
                    <a:pt x="13830" y="24743"/>
                  </a:cubicBezTo>
                  <a:lnTo>
                    <a:pt x="1079" y="282"/>
                  </a:lnTo>
                  <a:cubicBezTo>
                    <a:pt x="986" y="83"/>
                    <a:pt x="824" y="1"/>
                    <a:pt x="66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 name="Google Shape;561;p22"/>
            <p:cNvSpPr/>
            <p:nvPr/>
          </p:nvSpPr>
          <p:spPr>
            <a:xfrm rot="3504383">
              <a:off x="1659028" y="4782426"/>
              <a:ext cx="351206" cy="637036"/>
            </a:xfrm>
            <a:custGeom>
              <a:avLst/>
              <a:gdLst/>
              <a:ahLst/>
              <a:cxnLst/>
              <a:rect l="l" t="t" r="r" b="b"/>
              <a:pathLst>
                <a:path w="14048" h="25481" extrusionOk="0">
                  <a:moveTo>
                    <a:pt x="654" y="1"/>
                  </a:moveTo>
                  <a:cubicBezTo>
                    <a:pt x="325" y="1"/>
                    <a:pt x="1" y="336"/>
                    <a:pt x="213" y="738"/>
                  </a:cubicBezTo>
                  <a:lnTo>
                    <a:pt x="12947" y="25200"/>
                  </a:lnTo>
                  <a:lnTo>
                    <a:pt x="12963" y="25200"/>
                  </a:lnTo>
                  <a:cubicBezTo>
                    <a:pt x="13057" y="25399"/>
                    <a:pt x="13218" y="25481"/>
                    <a:pt x="13381" y="25481"/>
                  </a:cubicBezTo>
                  <a:cubicBezTo>
                    <a:pt x="13712" y="25481"/>
                    <a:pt x="14048" y="25140"/>
                    <a:pt x="13835" y="24747"/>
                  </a:cubicBezTo>
                  <a:lnTo>
                    <a:pt x="1084" y="286"/>
                  </a:lnTo>
                  <a:cubicBezTo>
                    <a:pt x="984" y="85"/>
                    <a:pt x="818" y="1"/>
                    <a:pt x="6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 name="Google Shape;562;p22"/>
            <p:cNvSpPr/>
            <p:nvPr/>
          </p:nvSpPr>
          <p:spPr>
            <a:xfrm rot="3504383">
              <a:off x="1583109" y="4736711"/>
              <a:ext cx="351106" cy="637186"/>
            </a:xfrm>
            <a:custGeom>
              <a:avLst/>
              <a:gdLst/>
              <a:ahLst/>
              <a:cxnLst/>
              <a:rect l="l" t="t" r="r" b="b"/>
              <a:pathLst>
                <a:path w="14044" h="25487" extrusionOk="0">
                  <a:moveTo>
                    <a:pt x="662" y="1"/>
                  </a:moveTo>
                  <a:cubicBezTo>
                    <a:pt x="333" y="1"/>
                    <a:pt x="0" y="341"/>
                    <a:pt x="225" y="734"/>
                  </a:cubicBezTo>
                  <a:lnTo>
                    <a:pt x="12958" y="25213"/>
                  </a:lnTo>
                  <a:cubicBezTo>
                    <a:pt x="13058" y="25406"/>
                    <a:pt x="13221" y="25486"/>
                    <a:pt x="13384" y="25486"/>
                  </a:cubicBezTo>
                  <a:cubicBezTo>
                    <a:pt x="13714" y="25486"/>
                    <a:pt x="14043" y="25153"/>
                    <a:pt x="13830" y="24760"/>
                  </a:cubicBezTo>
                  <a:lnTo>
                    <a:pt x="1079" y="282"/>
                  </a:lnTo>
                  <a:cubicBezTo>
                    <a:pt x="986" y="83"/>
                    <a:pt x="824" y="1"/>
                    <a:pt x="66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 name="Google Shape;563;p22"/>
            <p:cNvSpPr/>
            <p:nvPr/>
          </p:nvSpPr>
          <p:spPr>
            <a:xfrm rot="3504383">
              <a:off x="1507526" y="4691940"/>
              <a:ext cx="350381" cy="636386"/>
            </a:xfrm>
            <a:custGeom>
              <a:avLst/>
              <a:gdLst/>
              <a:ahLst/>
              <a:cxnLst/>
              <a:rect l="l" t="t" r="r" b="b"/>
              <a:pathLst>
                <a:path w="14015" h="25455" extrusionOk="0">
                  <a:moveTo>
                    <a:pt x="637" y="1"/>
                  </a:moveTo>
                  <a:cubicBezTo>
                    <a:pt x="314" y="1"/>
                    <a:pt x="0" y="326"/>
                    <a:pt x="191" y="719"/>
                  </a:cubicBezTo>
                  <a:lnTo>
                    <a:pt x="12941" y="25198"/>
                  </a:lnTo>
                  <a:lnTo>
                    <a:pt x="12941" y="25181"/>
                  </a:lnTo>
                  <a:cubicBezTo>
                    <a:pt x="13041" y="25374"/>
                    <a:pt x="13202" y="25455"/>
                    <a:pt x="13363" y="25455"/>
                  </a:cubicBezTo>
                  <a:cubicBezTo>
                    <a:pt x="13690" y="25455"/>
                    <a:pt x="14015" y="25122"/>
                    <a:pt x="13813" y="24728"/>
                  </a:cubicBezTo>
                  <a:lnTo>
                    <a:pt x="1062" y="267"/>
                  </a:lnTo>
                  <a:cubicBezTo>
                    <a:pt x="957" y="79"/>
                    <a:pt x="796" y="1"/>
                    <a:pt x="63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 name="Google Shape;564;p22"/>
            <p:cNvSpPr/>
            <p:nvPr/>
          </p:nvSpPr>
          <p:spPr>
            <a:xfrm rot="3504383">
              <a:off x="1443459" y="4669366"/>
              <a:ext cx="326806" cy="590435"/>
            </a:xfrm>
            <a:custGeom>
              <a:avLst/>
              <a:gdLst/>
              <a:ahLst/>
              <a:cxnLst/>
              <a:rect l="l" t="t" r="r" b="b"/>
              <a:pathLst>
                <a:path w="13072" h="23617" extrusionOk="0">
                  <a:moveTo>
                    <a:pt x="660" y="0"/>
                  </a:moveTo>
                  <a:cubicBezTo>
                    <a:pt x="329" y="0"/>
                    <a:pt x="0" y="341"/>
                    <a:pt x="214" y="734"/>
                  </a:cubicBezTo>
                  <a:lnTo>
                    <a:pt x="11976" y="23336"/>
                  </a:lnTo>
                  <a:cubicBezTo>
                    <a:pt x="12075" y="23534"/>
                    <a:pt x="12240" y="23617"/>
                    <a:pt x="12404" y="23617"/>
                  </a:cubicBezTo>
                  <a:cubicBezTo>
                    <a:pt x="12739" y="23617"/>
                    <a:pt x="13071" y="23276"/>
                    <a:pt x="12847" y="22883"/>
                  </a:cubicBezTo>
                  <a:lnTo>
                    <a:pt x="1085" y="281"/>
                  </a:lnTo>
                  <a:cubicBezTo>
                    <a:pt x="986" y="83"/>
                    <a:pt x="823" y="0"/>
                    <a:pt x="66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 name="Google Shape;565;p22"/>
            <p:cNvSpPr/>
            <p:nvPr/>
          </p:nvSpPr>
          <p:spPr>
            <a:xfrm rot="3504383">
              <a:off x="1383979" y="4654916"/>
              <a:ext cx="293855" cy="527859"/>
            </a:xfrm>
            <a:custGeom>
              <a:avLst/>
              <a:gdLst/>
              <a:ahLst/>
              <a:cxnLst/>
              <a:rect l="l" t="t" r="r" b="b"/>
              <a:pathLst>
                <a:path w="11754" h="21114" extrusionOk="0">
                  <a:moveTo>
                    <a:pt x="663" y="1"/>
                  </a:moveTo>
                  <a:cubicBezTo>
                    <a:pt x="333" y="1"/>
                    <a:pt x="1" y="341"/>
                    <a:pt x="225" y="734"/>
                  </a:cubicBezTo>
                  <a:lnTo>
                    <a:pt x="10697" y="20840"/>
                  </a:lnTo>
                  <a:cubicBezTo>
                    <a:pt x="10796" y="21033"/>
                    <a:pt x="10956" y="21114"/>
                    <a:pt x="11114" y="21114"/>
                  </a:cubicBezTo>
                  <a:cubicBezTo>
                    <a:pt x="11436" y="21114"/>
                    <a:pt x="11753" y="20781"/>
                    <a:pt x="11551" y="20387"/>
                  </a:cubicBezTo>
                  <a:lnTo>
                    <a:pt x="1080" y="282"/>
                  </a:lnTo>
                  <a:cubicBezTo>
                    <a:pt x="986" y="83"/>
                    <a:pt x="825" y="1"/>
                    <a:pt x="66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 name="Google Shape;566;p22"/>
            <p:cNvSpPr/>
            <p:nvPr/>
          </p:nvSpPr>
          <p:spPr>
            <a:xfrm rot="3504383">
              <a:off x="1332500" y="4656707"/>
              <a:ext cx="245154" cy="434407"/>
            </a:xfrm>
            <a:custGeom>
              <a:avLst/>
              <a:gdLst/>
              <a:ahLst/>
              <a:cxnLst/>
              <a:rect l="l" t="t" r="r" b="b"/>
              <a:pathLst>
                <a:path w="9806" h="17376" extrusionOk="0">
                  <a:moveTo>
                    <a:pt x="645" y="1"/>
                  </a:moveTo>
                  <a:cubicBezTo>
                    <a:pt x="320" y="1"/>
                    <a:pt x="1" y="324"/>
                    <a:pt x="193" y="708"/>
                  </a:cubicBezTo>
                  <a:lnTo>
                    <a:pt x="8721" y="17094"/>
                  </a:lnTo>
                  <a:cubicBezTo>
                    <a:pt x="8821" y="17293"/>
                    <a:pt x="8984" y="17375"/>
                    <a:pt x="9146" y="17375"/>
                  </a:cubicBezTo>
                  <a:cubicBezTo>
                    <a:pt x="9477" y="17375"/>
                    <a:pt x="9806" y="17035"/>
                    <a:pt x="9592" y="16642"/>
                  </a:cubicBezTo>
                  <a:lnTo>
                    <a:pt x="1064" y="256"/>
                  </a:lnTo>
                  <a:cubicBezTo>
                    <a:pt x="961" y="76"/>
                    <a:pt x="802" y="1"/>
                    <a:pt x="64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 name="Google Shape;567;p22"/>
            <p:cNvSpPr/>
            <p:nvPr/>
          </p:nvSpPr>
          <p:spPr>
            <a:xfrm rot="3504383">
              <a:off x="1285801" y="4667444"/>
              <a:ext cx="187053" cy="322556"/>
            </a:xfrm>
            <a:custGeom>
              <a:avLst/>
              <a:gdLst/>
              <a:ahLst/>
              <a:cxnLst/>
              <a:rect l="l" t="t" r="r" b="b"/>
              <a:pathLst>
                <a:path w="7482" h="12902" extrusionOk="0">
                  <a:moveTo>
                    <a:pt x="644" y="0"/>
                  </a:moveTo>
                  <a:cubicBezTo>
                    <a:pt x="323" y="0"/>
                    <a:pt x="0" y="323"/>
                    <a:pt x="181" y="708"/>
                  </a:cubicBezTo>
                  <a:lnTo>
                    <a:pt x="6397" y="12637"/>
                  </a:lnTo>
                  <a:lnTo>
                    <a:pt x="6397" y="12620"/>
                  </a:lnTo>
                  <a:cubicBezTo>
                    <a:pt x="6491" y="12819"/>
                    <a:pt x="6652" y="12901"/>
                    <a:pt x="6815" y="12901"/>
                  </a:cubicBezTo>
                  <a:cubicBezTo>
                    <a:pt x="7145" y="12901"/>
                    <a:pt x="7482" y="12561"/>
                    <a:pt x="7268" y="12168"/>
                  </a:cubicBezTo>
                  <a:lnTo>
                    <a:pt x="1052" y="255"/>
                  </a:lnTo>
                  <a:cubicBezTo>
                    <a:pt x="954" y="75"/>
                    <a:pt x="799" y="0"/>
                    <a:pt x="64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 name="Google Shape;568;p22"/>
            <p:cNvSpPr/>
            <p:nvPr/>
          </p:nvSpPr>
          <p:spPr>
            <a:xfrm rot="3504383">
              <a:off x="1012227" y="4503646"/>
              <a:ext cx="187053" cy="322831"/>
            </a:xfrm>
            <a:custGeom>
              <a:avLst/>
              <a:gdLst/>
              <a:ahLst/>
              <a:cxnLst/>
              <a:rect l="l" t="t" r="r" b="b"/>
              <a:pathLst>
                <a:path w="7482" h="12913" extrusionOk="0">
                  <a:moveTo>
                    <a:pt x="638" y="1"/>
                  </a:moveTo>
                  <a:cubicBezTo>
                    <a:pt x="318" y="1"/>
                    <a:pt x="1" y="326"/>
                    <a:pt x="181" y="719"/>
                  </a:cubicBezTo>
                  <a:lnTo>
                    <a:pt x="6397" y="12632"/>
                  </a:lnTo>
                  <a:cubicBezTo>
                    <a:pt x="6491" y="12831"/>
                    <a:pt x="6652" y="12913"/>
                    <a:pt x="6814" y="12913"/>
                  </a:cubicBezTo>
                  <a:cubicBezTo>
                    <a:pt x="7145" y="12913"/>
                    <a:pt x="7481" y="12572"/>
                    <a:pt x="7268" y="12179"/>
                  </a:cubicBezTo>
                  <a:lnTo>
                    <a:pt x="1052" y="267"/>
                  </a:lnTo>
                  <a:cubicBezTo>
                    <a:pt x="953" y="79"/>
                    <a:pt x="795" y="1"/>
                    <a:pt x="63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 name="Google Shape;569;p22"/>
            <p:cNvSpPr/>
            <p:nvPr/>
          </p:nvSpPr>
          <p:spPr>
            <a:xfrm rot="3504383">
              <a:off x="907227" y="4402354"/>
              <a:ext cx="245154" cy="434582"/>
            </a:xfrm>
            <a:custGeom>
              <a:avLst/>
              <a:gdLst/>
              <a:ahLst/>
              <a:cxnLst/>
              <a:rect l="l" t="t" r="r" b="b"/>
              <a:pathLst>
                <a:path w="9806" h="17383" extrusionOk="0">
                  <a:moveTo>
                    <a:pt x="644" y="0"/>
                  </a:moveTo>
                  <a:cubicBezTo>
                    <a:pt x="319" y="0"/>
                    <a:pt x="0" y="331"/>
                    <a:pt x="192" y="715"/>
                  </a:cubicBezTo>
                  <a:lnTo>
                    <a:pt x="8721" y="17101"/>
                  </a:lnTo>
                  <a:cubicBezTo>
                    <a:pt x="8820" y="17300"/>
                    <a:pt x="8983" y="17382"/>
                    <a:pt x="9146" y="17382"/>
                  </a:cubicBezTo>
                  <a:cubicBezTo>
                    <a:pt x="9477" y="17382"/>
                    <a:pt x="9805" y="17042"/>
                    <a:pt x="9592" y="16649"/>
                  </a:cubicBezTo>
                  <a:lnTo>
                    <a:pt x="1064" y="263"/>
                  </a:lnTo>
                  <a:cubicBezTo>
                    <a:pt x="960" y="77"/>
                    <a:pt x="801" y="0"/>
                    <a:pt x="64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 name="Google Shape;570;p22"/>
            <p:cNvSpPr/>
            <p:nvPr/>
          </p:nvSpPr>
          <p:spPr>
            <a:xfrm rot="3504383">
              <a:off x="806985" y="4309739"/>
              <a:ext cx="293755" cy="527384"/>
            </a:xfrm>
            <a:custGeom>
              <a:avLst/>
              <a:gdLst/>
              <a:ahLst/>
              <a:cxnLst/>
              <a:rect l="l" t="t" r="r" b="b"/>
              <a:pathLst>
                <a:path w="11750" h="21095" extrusionOk="0">
                  <a:moveTo>
                    <a:pt x="668" y="1"/>
                  </a:moveTo>
                  <a:cubicBezTo>
                    <a:pt x="334" y="1"/>
                    <a:pt x="1" y="341"/>
                    <a:pt x="226" y="734"/>
                  </a:cubicBezTo>
                  <a:lnTo>
                    <a:pt x="10697" y="20840"/>
                  </a:lnTo>
                  <a:cubicBezTo>
                    <a:pt x="10795" y="21020"/>
                    <a:pt x="10950" y="21095"/>
                    <a:pt x="11105" y="21095"/>
                  </a:cubicBezTo>
                  <a:cubicBezTo>
                    <a:pt x="11427" y="21095"/>
                    <a:pt x="11749" y="20772"/>
                    <a:pt x="11568" y="20387"/>
                  </a:cubicBezTo>
                  <a:lnTo>
                    <a:pt x="1097" y="282"/>
                  </a:lnTo>
                  <a:cubicBezTo>
                    <a:pt x="997" y="83"/>
                    <a:pt x="832" y="1"/>
                    <a:pt x="6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1" name="Google Shape;571;p22"/>
            <p:cNvSpPr/>
            <p:nvPr/>
          </p:nvSpPr>
          <p:spPr>
            <a:xfrm rot="3504383">
              <a:off x="715444" y="4233871"/>
              <a:ext cx="325431" cy="589185"/>
            </a:xfrm>
            <a:custGeom>
              <a:avLst/>
              <a:gdLst/>
              <a:ahLst/>
              <a:cxnLst/>
              <a:rect l="l" t="t" r="r" b="b"/>
              <a:pathLst>
                <a:path w="13017" h="23567" extrusionOk="0">
                  <a:moveTo>
                    <a:pt x="637" y="0"/>
                  </a:moveTo>
                  <a:cubicBezTo>
                    <a:pt x="314" y="0"/>
                    <a:pt x="0" y="325"/>
                    <a:pt x="191" y="719"/>
                  </a:cubicBezTo>
                  <a:lnTo>
                    <a:pt x="11953" y="23304"/>
                  </a:lnTo>
                  <a:cubicBezTo>
                    <a:pt x="12051" y="23489"/>
                    <a:pt x="12208" y="23566"/>
                    <a:pt x="12365" y="23566"/>
                  </a:cubicBezTo>
                  <a:cubicBezTo>
                    <a:pt x="12690" y="23566"/>
                    <a:pt x="13016" y="23236"/>
                    <a:pt x="12824" y="22851"/>
                  </a:cubicBezTo>
                  <a:lnTo>
                    <a:pt x="1062" y="266"/>
                  </a:lnTo>
                  <a:cubicBezTo>
                    <a:pt x="957" y="79"/>
                    <a:pt x="796" y="0"/>
                    <a:pt x="63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2" name="Google Shape;572;p22"/>
            <p:cNvSpPr/>
            <p:nvPr/>
          </p:nvSpPr>
          <p:spPr>
            <a:xfrm rot="3504383">
              <a:off x="626546" y="4164285"/>
              <a:ext cx="351256" cy="637361"/>
            </a:xfrm>
            <a:custGeom>
              <a:avLst/>
              <a:gdLst/>
              <a:ahLst/>
              <a:cxnLst/>
              <a:rect l="l" t="t" r="r" b="b"/>
              <a:pathLst>
                <a:path w="14050" h="25494" extrusionOk="0">
                  <a:moveTo>
                    <a:pt x="668" y="0"/>
                  </a:moveTo>
                  <a:cubicBezTo>
                    <a:pt x="337" y="0"/>
                    <a:pt x="1" y="340"/>
                    <a:pt x="214" y="734"/>
                  </a:cubicBezTo>
                  <a:lnTo>
                    <a:pt x="12965" y="25212"/>
                  </a:lnTo>
                  <a:cubicBezTo>
                    <a:pt x="13058" y="25411"/>
                    <a:pt x="13220" y="25493"/>
                    <a:pt x="13382" y="25493"/>
                  </a:cubicBezTo>
                  <a:cubicBezTo>
                    <a:pt x="13713" y="25493"/>
                    <a:pt x="14049" y="25153"/>
                    <a:pt x="13836" y="24760"/>
                  </a:cubicBezTo>
                  <a:lnTo>
                    <a:pt x="1086" y="281"/>
                  </a:lnTo>
                  <a:cubicBezTo>
                    <a:pt x="992" y="82"/>
                    <a:pt x="830" y="0"/>
                    <a:pt x="668"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 name="Google Shape;573;p22"/>
            <p:cNvSpPr/>
            <p:nvPr/>
          </p:nvSpPr>
          <p:spPr>
            <a:xfrm rot="3504383">
              <a:off x="551174" y="4119607"/>
              <a:ext cx="350381" cy="636386"/>
            </a:xfrm>
            <a:custGeom>
              <a:avLst/>
              <a:gdLst/>
              <a:ahLst/>
              <a:cxnLst/>
              <a:rect l="l" t="t" r="r" b="b"/>
              <a:pathLst>
                <a:path w="14015" h="25455" extrusionOk="0">
                  <a:moveTo>
                    <a:pt x="637" y="1"/>
                  </a:moveTo>
                  <a:cubicBezTo>
                    <a:pt x="314" y="1"/>
                    <a:pt x="0" y="326"/>
                    <a:pt x="191" y="720"/>
                  </a:cubicBezTo>
                  <a:lnTo>
                    <a:pt x="12941" y="25181"/>
                  </a:lnTo>
                  <a:cubicBezTo>
                    <a:pt x="13041" y="25374"/>
                    <a:pt x="13202" y="25455"/>
                    <a:pt x="13363" y="25455"/>
                  </a:cubicBezTo>
                  <a:cubicBezTo>
                    <a:pt x="13690" y="25455"/>
                    <a:pt x="14015" y="25122"/>
                    <a:pt x="13813" y="24729"/>
                  </a:cubicBezTo>
                  <a:lnTo>
                    <a:pt x="1062" y="267"/>
                  </a:lnTo>
                  <a:cubicBezTo>
                    <a:pt x="958" y="79"/>
                    <a:pt x="796" y="1"/>
                    <a:pt x="63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 name="Google Shape;574;p22"/>
            <p:cNvSpPr/>
            <p:nvPr/>
          </p:nvSpPr>
          <p:spPr>
            <a:xfrm rot="3504383">
              <a:off x="475396" y="4074185"/>
              <a:ext cx="350056" cy="636236"/>
            </a:xfrm>
            <a:custGeom>
              <a:avLst/>
              <a:gdLst/>
              <a:ahLst/>
              <a:cxnLst/>
              <a:rect l="l" t="t" r="r" b="b"/>
              <a:pathLst>
                <a:path w="14002" h="25449" extrusionOk="0">
                  <a:moveTo>
                    <a:pt x="645" y="0"/>
                  </a:moveTo>
                  <a:cubicBezTo>
                    <a:pt x="320" y="0"/>
                    <a:pt x="1" y="323"/>
                    <a:pt x="193" y="708"/>
                  </a:cubicBezTo>
                  <a:lnTo>
                    <a:pt x="12943" y="25186"/>
                  </a:lnTo>
                  <a:cubicBezTo>
                    <a:pt x="13036" y="25372"/>
                    <a:pt x="13191" y="25449"/>
                    <a:pt x="13347" y="25449"/>
                  </a:cubicBezTo>
                  <a:cubicBezTo>
                    <a:pt x="13671" y="25449"/>
                    <a:pt x="14001" y="25118"/>
                    <a:pt x="13798" y="24734"/>
                  </a:cubicBezTo>
                  <a:lnTo>
                    <a:pt x="1064" y="255"/>
                  </a:lnTo>
                  <a:cubicBezTo>
                    <a:pt x="961" y="75"/>
                    <a:pt x="802" y="0"/>
                    <a:pt x="64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22"/>
            <p:cNvSpPr/>
            <p:nvPr/>
          </p:nvSpPr>
          <p:spPr>
            <a:xfrm rot="3504383">
              <a:off x="399785" y="4028749"/>
              <a:ext cx="349731" cy="636086"/>
            </a:xfrm>
            <a:custGeom>
              <a:avLst/>
              <a:gdLst/>
              <a:ahLst/>
              <a:cxnLst/>
              <a:rect l="l" t="t" r="r" b="b"/>
              <a:pathLst>
                <a:path w="13989" h="25443" extrusionOk="0">
                  <a:moveTo>
                    <a:pt x="633" y="0"/>
                  </a:moveTo>
                  <a:cubicBezTo>
                    <a:pt x="315" y="0"/>
                    <a:pt x="1" y="325"/>
                    <a:pt x="192" y="719"/>
                  </a:cubicBezTo>
                  <a:lnTo>
                    <a:pt x="12925" y="25180"/>
                  </a:lnTo>
                  <a:cubicBezTo>
                    <a:pt x="13029" y="25366"/>
                    <a:pt x="13188" y="25443"/>
                    <a:pt x="13345" y="25443"/>
                  </a:cubicBezTo>
                  <a:cubicBezTo>
                    <a:pt x="13670" y="25443"/>
                    <a:pt x="13989" y="25112"/>
                    <a:pt x="13797" y="24728"/>
                  </a:cubicBezTo>
                  <a:lnTo>
                    <a:pt x="1046" y="266"/>
                  </a:lnTo>
                  <a:cubicBezTo>
                    <a:pt x="947" y="79"/>
                    <a:pt x="790" y="0"/>
                    <a:pt x="63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22"/>
            <p:cNvSpPr/>
            <p:nvPr/>
          </p:nvSpPr>
          <p:spPr>
            <a:xfrm rot="3504383">
              <a:off x="335463" y="4006091"/>
              <a:ext cx="326706" cy="589985"/>
            </a:xfrm>
            <a:custGeom>
              <a:avLst/>
              <a:gdLst/>
              <a:ahLst/>
              <a:cxnLst/>
              <a:rect l="l" t="t" r="r" b="b"/>
              <a:pathLst>
                <a:path w="13068" h="23599" extrusionOk="0">
                  <a:moveTo>
                    <a:pt x="667" y="1"/>
                  </a:moveTo>
                  <a:cubicBezTo>
                    <a:pt x="337" y="1"/>
                    <a:pt x="1" y="341"/>
                    <a:pt x="214" y="734"/>
                  </a:cubicBezTo>
                  <a:lnTo>
                    <a:pt x="11992" y="23336"/>
                  </a:lnTo>
                  <a:cubicBezTo>
                    <a:pt x="12091" y="23521"/>
                    <a:pt x="12249" y="23599"/>
                    <a:pt x="12408" y="23599"/>
                  </a:cubicBezTo>
                  <a:cubicBezTo>
                    <a:pt x="12737" y="23599"/>
                    <a:pt x="13067" y="23268"/>
                    <a:pt x="12864" y="22884"/>
                  </a:cubicBezTo>
                  <a:lnTo>
                    <a:pt x="1085" y="282"/>
                  </a:lnTo>
                  <a:cubicBezTo>
                    <a:pt x="991" y="83"/>
                    <a:pt x="830" y="1"/>
                    <a:pt x="6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22"/>
            <p:cNvSpPr/>
            <p:nvPr/>
          </p:nvSpPr>
          <p:spPr>
            <a:xfrm rot="3504383">
              <a:off x="276041" y="3991853"/>
              <a:ext cx="293755" cy="527559"/>
            </a:xfrm>
            <a:custGeom>
              <a:avLst/>
              <a:gdLst/>
              <a:ahLst/>
              <a:cxnLst/>
              <a:rect l="l" t="t" r="r" b="b"/>
              <a:pathLst>
                <a:path w="11750" h="21102" extrusionOk="0">
                  <a:moveTo>
                    <a:pt x="660" y="0"/>
                  </a:moveTo>
                  <a:cubicBezTo>
                    <a:pt x="330" y="0"/>
                    <a:pt x="1" y="341"/>
                    <a:pt x="214" y="734"/>
                  </a:cubicBezTo>
                  <a:lnTo>
                    <a:pt x="10686" y="20839"/>
                  </a:lnTo>
                  <a:cubicBezTo>
                    <a:pt x="10784" y="21025"/>
                    <a:pt x="10941" y="21102"/>
                    <a:pt x="11098" y="21102"/>
                  </a:cubicBezTo>
                  <a:cubicBezTo>
                    <a:pt x="11423" y="21102"/>
                    <a:pt x="11749" y="20771"/>
                    <a:pt x="11557" y="20387"/>
                  </a:cubicBezTo>
                  <a:lnTo>
                    <a:pt x="1086" y="281"/>
                  </a:lnTo>
                  <a:cubicBezTo>
                    <a:pt x="986" y="83"/>
                    <a:pt x="823" y="0"/>
                    <a:pt x="66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22"/>
            <p:cNvSpPr/>
            <p:nvPr/>
          </p:nvSpPr>
          <p:spPr>
            <a:xfrm rot="3504383">
              <a:off x="224692" y="3993408"/>
              <a:ext cx="244479" cy="434157"/>
            </a:xfrm>
            <a:custGeom>
              <a:avLst/>
              <a:gdLst/>
              <a:ahLst/>
              <a:cxnLst/>
              <a:rect l="l" t="t" r="r" b="b"/>
              <a:pathLst>
                <a:path w="9779" h="17366" extrusionOk="0">
                  <a:moveTo>
                    <a:pt x="644" y="0"/>
                  </a:moveTo>
                  <a:cubicBezTo>
                    <a:pt x="323" y="0"/>
                    <a:pt x="0" y="324"/>
                    <a:pt x="181" y="708"/>
                  </a:cubicBezTo>
                  <a:lnTo>
                    <a:pt x="8726" y="17110"/>
                  </a:lnTo>
                  <a:cubicBezTo>
                    <a:pt x="8824" y="17290"/>
                    <a:pt x="8979" y="17366"/>
                    <a:pt x="9134" y="17366"/>
                  </a:cubicBezTo>
                  <a:cubicBezTo>
                    <a:pt x="9456" y="17366"/>
                    <a:pt x="9778" y="17042"/>
                    <a:pt x="9597" y="16658"/>
                  </a:cubicBezTo>
                  <a:lnTo>
                    <a:pt x="1052" y="255"/>
                  </a:lnTo>
                  <a:cubicBezTo>
                    <a:pt x="954" y="76"/>
                    <a:pt x="799" y="0"/>
                    <a:pt x="64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22"/>
            <p:cNvSpPr/>
            <p:nvPr/>
          </p:nvSpPr>
          <p:spPr>
            <a:xfrm rot="3504383">
              <a:off x="177770" y="4003737"/>
              <a:ext cx="186678" cy="322506"/>
            </a:xfrm>
            <a:custGeom>
              <a:avLst/>
              <a:gdLst/>
              <a:ahLst/>
              <a:cxnLst/>
              <a:rect l="l" t="t" r="r" b="b"/>
              <a:pathLst>
                <a:path w="7467" h="12900" extrusionOk="0">
                  <a:moveTo>
                    <a:pt x="652" y="0"/>
                  </a:moveTo>
                  <a:cubicBezTo>
                    <a:pt x="323" y="0"/>
                    <a:pt x="1" y="331"/>
                    <a:pt x="204" y="715"/>
                  </a:cubicBezTo>
                  <a:lnTo>
                    <a:pt x="6403" y="12644"/>
                  </a:lnTo>
                  <a:cubicBezTo>
                    <a:pt x="6507" y="12824"/>
                    <a:pt x="6665" y="12899"/>
                    <a:pt x="6822" y="12899"/>
                  </a:cubicBezTo>
                  <a:cubicBezTo>
                    <a:pt x="7148" y="12899"/>
                    <a:pt x="7466" y="12576"/>
                    <a:pt x="7274" y="12192"/>
                  </a:cubicBezTo>
                  <a:lnTo>
                    <a:pt x="1075" y="263"/>
                  </a:lnTo>
                  <a:cubicBezTo>
                    <a:pt x="971" y="77"/>
                    <a:pt x="811" y="0"/>
                    <a:pt x="65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22"/>
            <p:cNvSpPr/>
            <p:nvPr/>
          </p:nvSpPr>
          <p:spPr>
            <a:xfrm rot="3504383">
              <a:off x="-92805" y="3842306"/>
              <a:ext cx="187028" cy="322831"/>
            </a:xfrm>
            <a:custGeom>
              <a:avLst/>
              <a:gdLst/>
              <a:ahLst/>
              <a:cxnLst/>
              <a:rect l="l" t="t" r="r" b="b"/>
              <a:pathLst>
                <a:path w="7481" h="12913" extrusionOk="0">
                  <a:moveTo>
                    <a:pt x="637" y="0"/>
                  </a:moveTo>
                  <a:cubicBezTo>
                    <a:pt x="318" y="0"/>
                    <a:pt x="0" y="325"/>
                    <a:pt x="180" y="719"/>
                  </a:cubicBezTo>
                  <a:lnTo>
                    <a:pt x="6396" y="12631"/>
                  </a:lnTo>
                  <a:cubicBezTo>
                    <a:pt x="6490" y="12830"/>
                    <a:pt x="6651" y="12912"/>
                    <a:pt x="6814" y="12912"/>
                  </a:cubicBezTo>
                  <a:cubicBezTo>
                    <a:pt x="7144" y="12912"/>
                    <a:pt x="7480" y="12572"/>
                    <a:pt x="7267" y="12179"/>
                  </a:cubicBezTo>
                  <a:lnTo>
                    <a:pt x="1051" y="266"/>
                  </a:lnTo>
                  <a:cubicBezTo>
                    <a:pt x="952" y="79"/>
                    <a:pt x="794" y="0"/>
                    <a:pt x="63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22"/>
            <p:cNvSpPr/>
            <p:nvPr/>
          </p:nvSpPr>
          <p:spPr>
            <a:xfrm rot="3504383">
              <a:off x="-197479" y="3740885"/>
              <a:ext cx="244329" cy="433932"/>
            </a:xfrm>
            <a:custGeom>
              <a:avLst/>
              <a:gdLst/>
              <a:ahLst/>
              <a:cxnLst/>
              <a:rect l="l" t="t" r="r" b="b"/>
              <a:pathLst>
                <a:path w="9773" h="17357" extrusionOk="0">
                  <a:moveTo>
                    <a:pt x="640" y="1"/>
                  </a:moveTo>
                  <a:cubicBezTo>
                    <a:pt x="319" y="1"/>
                    <a:pt x="1" y="324"/>
                    <a:pt x="193" y="708"/>
                  </a:cubicBezTo>
                  <a:lnTo>
                    <a:pt x="8721" y="17094"/>
                  </a:lnTo>
                  <a:cubicBezTo>
                    <a:pt x="8819" y="17280"/>
                    <a:pt x="8974" y="17357"/>
                    <a:pt x="9129" y="17357"/>
                  </a:cubicBezTo>
                  <a:cubicBezTo>
                    <a:pt x="9451" y="17357"/>
                    <a:pt x="9773" y="17026"/>
                    <a:pt x="9592" y="16642"/>
                  </a:cubicBezTo>
                  <a:lnTo>
                    <a:pt x="1047" y="256"/>
                  </a:lnTo>
                  <a:cubicBezTo>
                    <a:pt x="949" y="76"/>
                    <a:pt x="794" y="1"/>
                    <a:pt x="64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22"/>
            <p:cNvSpPr/>
            <p:nvPr/>
          </p:nvSpPr>
          <p:spPr>
            <a:xfrm rot="3504383">
              <a:off x="-298188" y="3649432"/>
              <a:ext cx="293755" cy="527384"/>
            </a:xfrm>
            <a:custGeom>
              <a:avLst/>
              <a:gdLst/>
              <a:ahLst/>
              <a:cxnLst/>
              <a:rect l="l" t="t" r="r" b="b"/>
              <a:pathLst>
                <a:path w="11750" h="21095" extrusionOk="0">
                  <a:moveTo>
                    <a:pt x="645" y="0"/>
                  </a:moveTo>
                  <a:cubicBezTo>
                    <a:pt x="319" y="0"/>
                    <a:pt x="1" y="323"/>
                    <a:pt x="193" y="708"/>
                  </a:cubicBezTo>
                  <a:lnTo>
                    <a:pt x="10664" y="20813"/>
                  </a:lnTo>
                  <a:cubicBezTo>
                    <a:pt x="10758" y="21012"/>
                    <a:pt x="10920" y="21094"/>
                    <a:pt x="11082" y="21094"/>
                  </a:cubicBezTo>
                  <a:cubicBezTo>
                    <a:pt x="11413" y="21094"/>
                    <a:pt x="11749" y="20754"/>
                    <a:pt x="11536" y="20361"/>
                  </a:cubicBezTo>
                  <a:lnTo>
                    <a:pt x="1064" y="255"/>
                  </a:lnTo>
                  <a:cubicBezTo>
                    <a:pt x="960" y="75"/>
                    <a:pt x="802" y="0"/>
                    <a:pt x="64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22"/>
            <p:cNvSpPr/>
            <p:nvPr/>
          </p:nvSpPr>
          <p:spPr>
            <a:xfrm rot="3504383">
              <a:off x="-390583" y="3572344"/>
              <a:ext cx="326556" cy="589960"/>
            </a:xfrm>
            <a:custGeom>
              <a:avLst/>
              <a:gdLst/>
              <a:ahLst/>
              <a:cxnLst/>
              <a:rect l="l" t="t" r="r" b="b"/>
              <a:pathLst>
                <a:path w="13062" h="23598" extrusionOk="0">
                  <a:moveTo>
                    <a:pt x="656" y="1"/>
                  </a:moveTo>
                  <a:cubicBezTo>
                    <a:pt x="328" y="1"/>
                    <a:pt x="0" y="336"/>
                    <a:pt x="215" y="732"/>
                  </a:cubicBezTo>
                  <a:lnTo>
                    <a:pt x="11977" y="23317"/>
                  </a:lnTo>
                  <a:cubicBezTo>
                    <a:pt x="12071" y="23516"/>
                    <a:pt x="12232" y="23598"/>
                    <a:pt x="12395" y="23598"/>
                  </a:cubicBezTo>
                  <a:cubicBezTo>
                    <a:pt x="12725" y="23598"/>
                    <a:pt x="13062" y="23258"/>
                    <a:pt x="12848" y="22864"/>
                  </a:cubicBezTo>
                  <a:lnTo>
                    <a:pt x="1070" y="263"/>
                  </a:lnTo>
                  <a:cubicBezTo>
                    <a:pt x="972" y="78"/>
                    <a:pt x="814" y="1"/>
                    <a:pt x="65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 name="Google Shape;584;p22"/>
            <p:cNvSpPr/>
            <p:nvPr/>
          </p:nvSpPr>
          <p:spPr>
            <a:xfrm rot="3504383">
              <a:off x="-478049" y="3503354"/>
              <a:ext cx="349881" cy="636486"/>
            </a:xfrm>
            <a:custGeom>
              <a:avLst/>
              <a:gdLst/>
              <a:ahLst/>
              <a:cxnLst/>
              <a:rect l="l" t="t" r="r" b="b"/>
              <a:pathLst>
                <a:path w="13995" h="25459" extrusionOk="0">
                  <a:moveTo>
                    <a:pt x="644" y="0"/>
                  </a:moveTo>
                  <a:cubicBezTo>
                    <a:pt x="319" y="0"/>
                    <a:pt x="0" y="324"/>
                    <a:pt x="192" y="708"/>
                  </a:cubicBezTo>
                  <a:lnTo>
                    <a:pt x="12943" y="25186"/>
                  </a:lnTo>
                  <a:lnTo>
                    <a:pt x="12943" y="25203"/>
                  </a:lnTo>
                  <a:cubicBezTo>
                    <a:pt x="13041" y="25383"/>
                    <a:pt x="13196" y="25458"/>
                    <a:pt x="13351" y="25458"/>
                  </a:cubicBezTo>
                  <a:cubicBezTo>
                    <a:pt x="13672" y="25458"/>
                    <a:pt x="13995" y="25135"/>
                    <a:pt x="13814" y="24751"/>
                  </a:cubicBezTo>
                  <a:lnTo>
                    <a:pt x="1064" y="256"/>
                  </a:lnTo>
                  <a:cubicBezTo>
                    <a:pt x="960" y="76"/>
                    <a:pt x="802" y="0"/>
                    <a:pt x="64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 name="Google Shape;585;p22"/>
            <p:cNvSpPr/>
            <p:nvPr/>
          </p:nvSpPr>
          <p:spPr>
            <a:xfrm rot="3504383">
              <a:off x="-553838" y="3458191"/>
              <a:ext cx="349756" cy="636061"/>
            </a:xfrm>
            <a:custGeom>
              <a:avLst/>
              <a:gdLst/>
              <a:ahLst/>
              <a:cxnLst/>
              <a:rect l="l" t="t" r="r" b="b"/>
              <a:pathLst>
                <a:path w="13990" h="25442" extrusionOk="0">
                  <a:moveTo>
                    <a:pt x="639" y="0"/>
                  </a:moveTo>
                  <a:cubicBezTo>
                    <a:pt x="319" y="0"/>
                    <a:pt x="0" y="324"/>
                    <a:pt x="192" y="708"/>
                  </a:cubicBezTo>
                  <a:lnTo>
                    <a:pt x="12943" y="25186"/>
                  </a:lnTo>
                  <a:lnTo>
                    <a:pt x="12926" y="25186"/>
                  </a:lnTo>
                  <a:cubicBezTo>
                    <a:pt x="13029" y="25366"/>
                    <a:pt x="13188" y="25441"/>
                    <a:pt x="13345" y="25441"/>
                  </a:cubicBezTo>
                  <a:cubicBezTo>
                    <a:pt x="13671" y="25441"/>
                    <a:pt x="13989" y="25118"/>
                    <a:pt x="13797" y="24734"/>
                  </a:cubicBezTo>
                  <a:lnTo>
                    <a:pt x="1047" y="256"/>
                  </a:lnTo>
                  <a:cubicBezTo>
                    <a:pt x="949" y="76"/>
                    <a:pt x="794" y="0"/>
                    <a:pt x="63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 name="Google Shape;586;p22"/>
            <p:cNvSpPr/>
            <p:nvPr/>
          </p:nvSpPr>
          <p:spPr>
            <a:xfrm rot="3504383">
              <a:off x="2383500" y="5324239"/>
              <a:ext cx="187053" cy="322981"/>
            </a:xfrm>
            <a:custGeom>
              <a:avLst/>
              <a:gdLst/>
              <a:ahLst/>
              <a:cxnLst/>
              <a:rect l="l" t="t" r="r" b="b"/>
              <a:pathLst>
                <a:path w="7482" h="12919" extrusionOk="0">
                  <a:moveTo>
                    <a:pt x="644" y="1"/>
                  </a:moveTo>
                  <a:cubicBezTo>
                    <a:pt x="323" y="1"/>
                    <a:pt x="0" y="324"/>
                    <a:pt x="181" y="708"/>
                  </a:cubicBezTo>
                  <a:lnTo>
                    <a:pt x="6397" y="12637"/>
                  </a:lnTo>
                  <a:cubicBezTo>
                    <a:pt x="6491" y="12836"/>
                    <a:pt x="6652" y="12918"/>
                    <a:pt x="6815" y="12918"/>
                  </a:cubicBezTo>
                  <a:cubicBezTo>
                    <a:pt x="7146" y="12918"/>
                    <a:pt x="7482" y="12578"/>
                    <a:pt x="7269" y="12185"/>
                  </a:cubicBezTo>
                  <a:lnTo>
                    <a:pt x="1053" y="256"/>
                  </a:lnTo>
                  <a:cubicBezTo>
                    <a:pt x="954" y="76"/>
                    <a:pt x="799" y="1"/>
                    <a:pt x="64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 name="Google Shape;587;p22"/>
            <p:cNvSpPr/>
            <p:nvPr/>
          </p:nvSpPr>
          <p:spPr>
            <a:xfrm rot="3504383">
              <a:off x="2429994" y="5313356"/>
              <a:ext cx="245979" cy="434607"/>
            </a:xfrm>
            <a:custGeom>
              <a:avLst/>
              <a:gdLst/>
              <a:ahLst/>
              <a:cxnLst/>
              <a:rect l="l" t="t" r="r" b="b"/>
              <a:pathLst>
                <a:path w="9839" h="17384" extrusionOk="0">
                  <a:moveTo>
                    <a:pt x="660" y="0"/>
                  </a:moveTo>
                  <a:cubicBezTo>
                    <a:pt x="330" y="0"/>
                    <a:pt x="1" y="340"/>
                    <a:pt x="214" y="734"/>
                  </a:cubicBezTo>
                  <a:lnTo>
                    <a:pt x="8742" y="17119"/>
                  </a:lnTo>
                  <a:lnTo>
                    <a:pt x="8742" y="17103"/>
                  </a:lnTo>
                  <a:cubicBezTo>
                    <a:pt x="8842" y="17302"/>
                    <a:pt x="9007" y="17384"/>
                    <a:pt x="9171" y="17384"/>
                  </a:cubicBezTo>
                  <a:cubicBezTo>
                    <a:pt x="9506" y="17384"/>
                    <a:pt x="9838" y="17043"/>
                    <a:pt x="9614" y="16650"/>
                  </a:cubicBezTo>
                  <a:lnTo>
                    <a:pt x="1086" y="281"/>
                  </a:lnTo>
                  <a:cubicBezTo>
                    <a:pt x="986" y="82"/>
                    <a:pt x="823" y="0"/>
                    <a:pt x="66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 name="Google Shape;588;p22"/>
            <p:cNvSpPr/>
            <p:nvPr/>
          </p:nvSpPr>
          <p:spPr>
            <a:xfrm rot="3504383">
              <a:off x="2481948" y="5312929"/>
              <a:ext cx="293730" cy="527384"/>
            </a:xfrm>
            <a:custGeom>
              <a:avLst/>
              <a:gdLst/>
              <a:ahLst/>
              <a:cxnLst/>
              <a:rect l="l" t="t" r="r" b="b"/>
              <a:pathLst>
                <a:path w="11749" h="21095" extrusionOk="0">
                  <a:moveTo>
                    <a:pt x="644" y="0"/>
                  </a:moveTo>
                  <a:cubicBezTo>
                    <a:pt x="319" y="0"/>
                    <a:pt x="0" y="324"/>
                    <a:pt x="192" y="708"/>
                  </a:cubicBezTo>
                  <a:lnTo>
                    <a:pt x="10664" y="20813"/>
                  </a:lnTo>
                  <a:cubicBezTo>
                    <a:pt x="10758" y="21012"/>
                    <a:pt x="10919" y="21094"/>
                    <a:pt x="11082" y="21094"/>
                  </a:cubicBezTo>
                  <a:cubicBezTo>
                    <a:pt x="11412" y="21094"/>
                    <a:pt x="11749" y="20754"/>
                    <a:pt x="11535" y="20361"/>
                  </a:cubicBezTo>
                  <a:lnTo>
                    <a:pt x="1064" y="256"/>
                  </a:lnTo>
                  <a:cubicBezTo>
                    <a:pt x="960" y="76"/>
                    <a:pt x="801" y="0"/>
                    <a:pt x="64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 name="Google Shape;589;p22"/>
            <p:cNvSpPr/>
            <p:nvPr/>
          </p:nvSpPr>
          <p:spPr>
            <a:xfrm rot="3504383">
              <a:off x="2541452" y="5326975"/>
              <a:ext cx="326281" cy="589810"/>
            </a:xfrm>
            <a:custGeom>
              <a:avLst/>
              <a:gdLst/>
              <a:ahLst/>
              <a:cxnLst/>
              <a:rect l="l" t="t" r="r" b="b"/>
              <a:pathLst>
                <a:path w="13051" h="23592" extrusionOk="0">
                  <a:moveTo>
                    <a:pt x="653" y="1"/>
                  </a:moveTo>
                  <a:cubicBezTo>
                    <a:pt x="327" y="1"/>
                    <a:pt x="1" y="324"/>
                    <a:pt x="193" y="708"/>
                  </a:cubicBezTo>
                  <a:lnTo>
                    <a:pt x="11972" y="23310"/>
                  </a:lnTo>
                  <a:cubicBezTo>
                    <a:pt x="12066" y="23509"/>
                    <a:pt x="12227" y="23591"/>
                    <a:pt x="12389" y="23591"/>
                  </a:cubicBezTo>
                  <a:cubicBezTo>
                    <a:pt x="12718" y="23591"/>
                    <a:pt x="13051" y="23251"/>
                    <a:pt x="12826" y="22858"/>
                  </a:cubicBezTo>
                  <a:lnTo>
                    <a:pt x="1064" y="256"/>
                  </a:lnTo>
                  <a:cubicBezTo>
                    <a:pt x="966" y="76"/>
                    <a:pt x="810" y="1"/>
                    <a:pt x="65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 name="Google Shape;590;p22"/>
            <p:cNvSpPr/>
            <p:nvPr/>
          </p:nvSpPr>
          <p:spPr>
            <a:xfrm rot="3504383">
              <a:off x="2604961" y="5348405"/>
              <a:ext cx="351256" cy="636936"/>
            </a:xfrm>
            <a:custGeom>
              <a:avLst/>
              <a:gdLst/>
              <a:ahLst/>
              <a:cxnLst/>
              <a:rect l="l" t="t" r="r" b="b"/>
              <a:pathLst>
                <a:path w="14050" h="25477" extrusionOk="0">
                  <a:moveTo>
                    <a:pt x="668" y="0"/>
                  </a:moveTo>
                  <a:cubicBezTo>
                    <a:pt x="337" y="0"/>
                    <a:pt x="1" y="341"/>
                    <a:pt x="214" y="734"/>
                  </a:cubicBezTo>
                  <a:lnTo>
                    <a:pt x="12965" y="25195"/>
                  </a:lnTo>
                  <a:cubicBezTo>
                    <a:pt x="13059" y="25394"/>
                    <a:pt x="13220" y="25476"/>
                    <a:pt x="13382" y="25476"/>
                  </a:cubicBezTo>
                  <a:cubicBezTo>
                    <a:pt x="13713" y="25476"/>
                    <a:pt x="14049" y="25136"/>
                    <a:pt x="13836" y="24743"/>
                  </a:cubicBezTo>
                  <a:lnTo>
                    <a:pt x="1086" y="281"/>
                  </a:lnTo>
                  <a:cubicBezTo>
                    <a:pt x="992" y="82"/>
                    <a:pt x="830" y="0"/>
                    <a:pt x="668"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 name="Google Shape;591;p22"/>
            <p:cNvSpPr/>
            <p:nvPr/>
          </p:nvSpPr>
          <p:spPr>
            <a:xfrm rot="3504383">
              <a:off x="2680893" y="5393579"/>
              <a:ext cx="351106" cy="637361"/>
            </a:xfrm>
            <a:custGeom>
              <a:avLst/>
              <a:gdLst/>
              <a:ahLst/>
              <a:cxnLst/>
              <a:rect l="l" t="t" r="r" b="b"/>
              <a:pathLst>
                <a:path w="14044" h="25494" extrusionOk="0">
                  <a:moveTo>
                    <a:pt x="663" y="0"/>
                  </a:moveTo>
                  <a:cubicBezTo>
                    <a:pt x="333" y="0"/>
                    <a:pt x="1" y="341"/>
                    <a:pt x="225" y="734"/>
                  </a:cubicBezTo>
                  <a:lnTo>
                    <a:pt x="12959" y="25212"/>
                  </a:lnTo>
                  <a:cubicBezTo>
                    <a:pt x="13058" y="25411"/>
                    <a:pt x="13221" y="25493"/>
                    <a:pt x="13384" y="25493"/>
                  </a:cubicBezTo>
                  <a:cubicBezTo>
                    <a:pt x="13715" y="25493"/>
                    <a:pt x="14043" y="25153"/>
                    <a:pt x="13830" y="24760"/>
                  </a:cubicBezTo>
                  <a:lnTo>
                    <a:pt x="1080" y="281"/>
                  </a:lnTo>
                  <a:cubicBezTo>
                    <a:pt x="986" y="83"/>
                    <a:pt x="825" y="0"/>
                    <a:pt x="66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 name="Google Shape;592;p22"/>
            <p:cNvSpPr/>
            <p:nvPr/>
          </p:nvSpPr>
          <p:spPr>
            <a:xfrm rot="3504383">
              <a:off x="1172190" y="4687378"/>
              <a:ext cx="131827" cy="109102"/>
            </a:xfrm>
            <a:custGeom>
              <a:avLst/>
              <a:gdLst/>
              <a:ahLst/>
              <a:cxnLst/>
              <a:rect l="l" t="t" r="r" b="b"/>
              <a:pathLst>
                <a:path w="5273" h="4364" extrusionOk="0">
                  <a:moveTo>
                    <a:pt x="2766" y="0"/>
                  </a:moveTo>
                  <a:cubicBezTo>
                    <a:pt x="2406" y="0"/>
                    <a:pt x="2034" y="93"/>
                    <a:pt x="1676" y="298"/>
                  </a:cubicBezTo>
                  <a:cubicBezTo>
                    <a:pt x="0" y="1270"/>
                    <a:pt x="318" y="3783"/>
                    <a:pt x="2195" y="4286"/>
                  </a:cubicBezTo>
                  <a:cubicBezTo>
                    <a:pt x="2387" y="4339"/>
                    <a:pt x="2579" y="4364"/>
                    <a:pt x="2769" y="4364"/>
                  </a:cubicBezTo>
                  <a:cubicBezTo>
                    <a:pt x="3726" y="4364"/>
                    <a:pt x="4610" y="3726"/>
                    <a:pt x="4876" y="2761"/>
                  </a:cubicBezTo>
                  <a:cubicBezTo>
                    <a:pt x="5272" y="1282"/>
                    <a:pt x="4106" y="0"/>
                    <a:pt x="276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93" name="Google Shape;593;p22"/>
            <p:cNvGrpSpPr/>
            <p:nvPr/>
          </p:nvGrpSpPr>
          <p:grpSpPr>
            <a:xfrm>
              <a:off x="-360684" y="2755466"/>
              <a:ext cx="3204205" cy="3984550"/>
              <a:chOff x="-360684" y="2755466"/>
              <a:chExt cx="3204205" cy="3984550"/>
            </a:xfrm>
          </p:grpSpPr>
          <p:sp>
            <p:nvSpPr>
              <p:cNvPr id="594" name="Google Shape;594;p22"/>
              <p:cNvSpPr/>
              <p:nvPr/>
            </p:nvSpPr>
            <p:spPr>
              <a:xfrm rot="3504383">
                <a:off x="-659952" y="4036303"/>
                <a:ext cx="3802741" cy="1422875"/>
              </a:xfrm>
              <a:custGeom>
                <a:avLst/>
                <a:gdLst/>
                <a:ahLst/>
                <a:cxnLst/>
                <a:rect l="l" t="t" r="r" b="b"/>
                <a:pathLst>
                  <a:path w="152107" h="56914" extrusionOk="0">
                    <a:moveTo>
                      <a:pt x="105131" y="1"/>
                    </a:moveTo>
                    <a:cubicBezTo>
                      <a:pt x="101027" y="1"/>
                      <a:pt x="96660" y="922"/>
                      <a:pt x="91883" y="3410"/>
                    </a:cubicBezTo>
                    <a:cubicBezTo>
                      <a:pt x="80155" y="9508"/>
                      <a:pt x="77591" y="19025"/>
                      <a:pt x="75111" y="28240"/>
                    </a:cubicBezTo>
                    <a:cubicBezTo>
                      <a:pt x="72615" y="37488"/>
                      <a:pt x="70253" y="46234"/>
                      <a:pt x="59161" y="52014"/>
                    </a:cubicBezTo>
                    <a:cubicBezTo>
                      <a:pt x="54656" y="54366"/>
                      <a:pt x="50572" y="55248"/>
                      <a:pt x="46705" y="55248"/>
                    </a:cubicBezTo>
                    <a:cubicBezTo>
                      <a:pt x="41067" y="55248"/>
                      <a:pt x="35891" y="53373"/>
                      <a:pt x="30544" y="51445"/>
                    </a:cubicBezTo>
                    <a:cubicBezTo>
                      <a:pt x="25224" y="49516"/>
                      <a:pt x="19798" y="47551"/>
                      <a:pt x="13814" y="47551"/>
                    </a:cubicBezTo>
                    <a:cubicBezTo>
                      <a:pt x="9715" y="47551"/>
                      <a:pt x="5355" y="48473"/>
                      <a:pt x="587" y="50959"/>
                    </a:cubicBezTo>
                    <a:cubicBezTo>
                      <a:pt x="168" y="51177"/>
                      <a:pt x="0" y="51679"/>
                      <a:pt x="218" y="52098"/>
                    </a:cubicBezTo>
                    <a:cubicBezTo>
                      <a:pt x="371" y="52380"/>
                      <a:pt x="663" y="52546"/>
                      <a:pt x="968" y="52546"/>
                    </a:cubicBezTo>
                    <a:cubicBezTo>
                      <a:pt x="1099" y="52546"/>
                      <a:pt x="1232" y="52515"/>
                      <a:pt x="1358" y="52450"/>
                    </a:cubicBezTo>
                    <a:cubicBezTo>
                      <a:pt x="5875" y="50096"/>
                      <a:pt x="9965" y="49212"/>
                      <a:pt x="13835" y="49212"/>
                    </a:cubicBezTo>
                    <a:cubicBezTo>
                      <a:pt x="19466" y="49212"/>
                      <a:pt x="24632" y="51083"/>
                      <a:pt x="29975" y="53020"/>
                    </a:cubicBezTo>
                    <a:cubicBezTo>
                      <a:pt x="35294" y="54949"/>
                      <a:pt x="40720" y="56913"/>
                      <a:pt x="46705" y="56913"/>
                    </a:cubicBezTo>
                    <a:cubicBezTo>
                      <a:pt x="50803" y="56913"/>
                      <a:pt x="55164" y="55991"/>
                      <a:pt x="59932" y="53506"/>
                    </a:cubicBezTo>
                    <a:cubicBezTo>
                      <a:pt x="71677" y="47390"/>
                      <a:pt x="74240" y="37874"/>
                      <a:pt x="76720" y="28675"/>
                    </a:cubicBezTo>
                    <a:cubicBezTo>
                      <a:pt x="79216" y="19410"/>
                      <a:pt x="81562" y="10664"/>
                      <a:pt x="92670" y="4901"/>
                    </a:cubicBezTo>
                    <a:cubicBezTo>
                      <a:pt x="97190" y="2552"/>
                      <a:pt x="101282" y="1670"/>
                      <a:pt x="105154" y="1670"/>
                    </a:cubicBezTo>
                    <a:cubicBezTo>
                      <a:pt x="110782" y="1670"/>
                      <a:pt x="115947" y="3535"/>
                      <a:pt x="121287" y="5470"/>
                    </a:cubicBezTo>
                    <a:cubicBezTo>
                      <a:pt x="126611" y="7391"/>
                      <a:pt x="132042" y="9359"/>
                      <a:pt x="138035" y="9359"/>
                    </a:cubicBezTo>
                    <a:cubicBezTo>
                      <a:pt x="142132" y="9359"/>
                      <a:pt x="146492" y="8439"/>
                      <a:pt x="151261" y="5956"/>
                    </a:cubicBezTo>
                    <a:cubicBezTo>
                      <a:pt x="152107" y="5512"/>
                      <a:pt x="151653" y="4357"/>
                      <a:pt x="150885" y="4357"/>
                    </a:cubicBezTo>
                    <a:cubicBezTo>
                      <a:pt x="150756" y="4357"/>
                      <a:pt x="150617" y="4390"/>
                      <a:pt x="150474" y="4465"/>
                    </a:cubicBezTo>
                    <a:cubicBezTo>
                      <a:pt x="145969" y="6809"/>
                      <a:pt x="141885" y="7690"/>
                      <a:pt x="138019" y="7690"/>
                    </a:cubicBezTo>
                    <a:cubicBezTo>
                      <a:pt x="132381" y="7690"/>
                      <a:pt x="127204" y="5817"/>
                      <a:pt x="121857" y="3879"/>
                    </a:cubicBezTo>
                    <a:cubicBezTo>
                      <a:pt x="116539" y="1960"/>
                      <a:pt x="111115" y="1"/>
                      <a:pt x="1051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95" name="Google Shape;595;p22"/>
              <p:cNvGrpSpPr/>
              <p:nvPr/>
            </p:nvGrpSpPr>
            <p:grpSpPr>
              <a:xfrm>
                <a:off x="-211186" y="3448204"/>
                <a:ext cx="2901595" cy="2592599"/>
                <a:chOff x="-211186" y="3448204"/>
                <a:chExt cx="2901595" cy="2592599"/>
              </a:xfrm>
            </p:grpSpPr>
            <p:sp>
              <p:nvSpPr>
                <p:cNvPr id="596" name="Google Shape;596;p22"/>
                <p:cNvSpPr/>
                <p:nvPr/>
              </p:nvSpPr>
              <p:spPr>
                <a:xfrm rot="3504383">
                  <a:off x="2558439" y="5909959"/>
                  <a:ext cx="112302" cy="108952"/>
                </a:xfrm>
                <a:custGeom>
                  <a:avLst/>
                  <a:gdLst/>
                  <a:ahLst/>
                  <a:cxnLst/>
                  <a:rect l="l" t="t" r="r" b="b"/>
                  <a:pathLst>
                    <a:path w="4492" h="4358" extrusionOk="0">
                      <a:moveTo>
                        <a:pt x="2146" y="1"/>
                      </a:moveTo>
                      <a:cubicBezTo>
                        <a:pt x="2079" y="1"/>
                        <a:pt x="2012" y="5"/>
                        <a:pt x="1944" y="13"/>
                      </a:cubicBezTo>
                      <a:cubicBezTo>
                        <a:pt x="1810" y="30"/>
                        <a:pt x="1676" y="64"/>
                        <a:pt x="1542" y="97"/>
                      </a:cubicBezTo>
                      <a:cubicBezTo>
                        <a:pt x="1023" y="281"/>
                        <a:pt x="604" y="650"/>
                        <a:pt x="353" y="1136"/>
                      </a:cubicBezTo>
                      <a:cubicBezTo>
                        <a:pt x="85" y="1638"/>
                        <a:pt x="1" y="2225"/>
                        <a:pt x="152" y="2778"/>
                      </a:cubicBezTo>
                      <a:cubicBezTo>
                        <a:pt x="286" y="3347"/>
                        <a:pt x="654" y="3817"/>
                        <a:pt x="1157" y="4101"/>
                      </a:cubicBezTo>
                      <a:cubicBezTo>
                        <a:pt x="1486" y="4271"/>
                        <a:pt x="1844" y="4357"/>
                        <a:pt x="2200" y="4357"/>
                      </a:cubicBezTo>
                      <a:cubicBezTo>
                        <a:pt x="2443" y="4357"/>
                        <a:pt x="2685" y="4317"/>
                        <a:pt x="2916" y="4235"/>
                      </a:cubicBezTo>
                      <a:cubicBezTo>
                        <a:pt x="3067" y="4185"/>
                        <a:pt x="3218" y="4118"/>
                        <a:pt x="3352" y="4051"/>
                      </a:cubicBezTo>
                      <a:cubicBezTo>
                        <a:pt x="3486" y="3967"/>
                        <a:pt x="3603" y="3884"/>
                        <a:pt x="3720" y="3766"/>
                      </a:cubicBezTo>
                      <a:cubicBezTo>
                        <a:pt x="3938" y="3582"/>
                        <a:pt x="4123" y="3347"/>
                        <a:pt x="4240" y="3079"/>
                      </a:cubicBezTo>
                      <a:cubicBezTo>
                        <a:pt x="4491" y="2543"/>
                        <a:pt x="4491" y="1940"/>
                        <a:pt x="4273" y="1404"/>
                      </a:cubicBezTo>
                      <a:cubicBezTo>
                        <a:pt x="4056" y="884"/>
                        <a:pt x="3637" y="449"/>
                        <a:pt x="3117" y="214"/>
                      </a:cubicBezTo>
                      <a:cubicBezTo>
                        <a:pt x="2883" y="97"/>
                        <a:pt x="2615" y="30"/>
                        <a:pt x="2347" y="13"/>
                      </a:cubicBezTo>
                      <a:cubicBezTo>
                        <a:pt x="2280" y="5"/>
                        <a:pt x="2213" y="1"/>
                        <a:pt x="214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 name="Google Shape;597;p22"/>
                <p:cNvSpPr/>
                <p:nvPr/>
              </p:nvSpPr>
              <p:spPr>
                <a:xfrm rot="3504383">
                  <a:off x="2438930" y="5777674"/>
                  <a:ext cx="111452" cy="108977"/>
                </a:xfrm>
                <a:custGeom>
                  <a:avLst/>
                  <a:gdLst/>
                  <a:ahLst/>
                  <a:cxnLst/>
                  <a:rect l="l" t="t" r="r" b="b"/>
                  <a:pathLst>
                    <a:path w="4458" h="4359" extrusionOk="0">
                      <a:moveTo>
                        <a:pt x="2210" y="1"/>
                      </a:moveTo>
                      <a:cubicBezTo>
                        <a:pt x="1910" y="1"/>
                        <a:pt x="1608" y="69"/>
                        <a:pt x="1324" y="207"/>
                      </a:cubicBezTo>
                      <a:cubicBezTo>
                        <a:pt x="1207" y="257"/>
                        <a:pt x="1090" y="324"/>
                        <a:pt x="989" y="408"/>
                      </a:cubicBezTo>
                      <a:cubicBezTo>
                        <a:pt x="872" y="492"/>
                        <a:pt x="771" y="576"/>
                        <a:pt x="687" y="676"/>
                      </a:cubicBezTo>
                      <a:cubicBezTo>
                        <a:pt x="285" y="1078"/>
                        <a:pt x="51" y="1631"/>
                        <a:pt x="34" y="2201"/>
                      </a:cubicBezTo>
                      <a:cubicBezTo>
                        <a:pt x="1" y="2787"/>
                        <a:pt x="235" y="3340"/>
                        <a:pt x="654" y="3742"/>
                      </a:cubicBezTo>
                      <a:cubicBezTo>
                        <a:pt x="754" y="3860"/>
                        <a:pt x="872" y="3943"/>
                        <a:pt x="989" y="4027"/>
                      </a:cubicBezTo>
                      <a:cubicBezTo>
                        <a:pt x="1123" y="4094"/>
                        <a:pt x="1257" y="4161"/>
                        <a:pt x="1391" y="4211"/>
                      </a:cubicBezTo>
                      <a:cubicBezTo>
                        <a:pt x="1654" y="4311"/>
                        <a:pt x="1925" y="4358"/>
                        <a:pt x="2194" y="4358"/>
                      </a:cubicBezTo>
                      <a:cubicBezTo>
                        <a:pt x="2833" y="4358"/>
                        <a:pt x="3456" y="4087"/>
                        <a:pt x="3904" y="3592"/>
                      </a:cubicBezTo>
                      <a:cubicBezTo>
                        <a:pt x="4290" y="3156"/>
                        <a:pt x="4457" y="2570"/>
                        <a:pt x="4373" y="1983"/>
                      </a:cubicBezTo>
                      <a:cubicBezTo>
                        <a:pt x="4290" y="1413"/>
                        <a:pt x="4022" y="911"/>
                        <a:pt x="3586" y="542"/>
                      </a:cubicBezTo>
                      <a:cubicBezTo>
                        <a:pt x="3199" y="187"/>
                        <a:pt x="2708" y="1"/>
                        <a:pt x="221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 name="Google Shape;598;p22"/>
                <p:cNvSpPr/>
                <p:nvPr/>
              </p:nvSpPr>
              <p:spPr>
                <a:xfrm rot="3504383">
                  <a:off x="2356701" y="5616929"/>
                  <a:ext cx="112277" cy="109202"/>
                </a:xfrm>
                <a:custGeom>
                  <a:avLst/>
                  <a:gdLst/>
                  <a:ahLst/>
                  <a:cxnLst/>
                  <a:rect l="l" t="t" r="r" b="b"/>
                  <a:pathLst>
                    <a:path w="4491" h="4368" extrusionOk="0">
                      <a:moveTo>
                        <a:pt x="2267" y="1"/>
                      </a:moveTo>
                      <a:cubicBezTo>
                        <a:pt x="2137" y="1"/>
                        <a:pt x="2006" y="12"/>
                        <a:pt x="1877" y="36"/>
                      </a:cubicBezTo>
                      <a:cubicBezTo>
                        <a:pt x="1608" y="103"/>
                        <a:pt x="1357" y="204"/>
                        <a:pt x="1123" y="355"/>
                      </a:cubicBezTo>
                      <a:cubicBezTo>
                        <a:pt x="637" y="656"/>
                        <a:pt x="285" y="1142"/>
                        <a:pt x="151" y="1695"/>
                      </a:cubicBezTo>
                      <a:cubicBezTo>
                        <a:pt x="0" y="2265"/>
                        <a:pt x="101" y="2851"/>
                        <a:pt x="402" y="3337"/>
                      </a:cubicBezTo>
                      <a:cubicBezTo>
                        <a:pt x="570" y="3588"/>
                        <a:pt x="771" y="3806"/>
                        <a:pt x="1005" y="3974"/>
                      </a:cubicBezTo>
                      <a:cubicBezTo>
                        <a:pt x="1257" y="4141"/>
                        <a:pt x="1541" y="4258"/>
                        <a:pt x="1843" y="4325"/>
                      </a:cubicBezTo>
                      <a:cubicBezTo>
                        <a:pt x="1987" y="4353"/>
                        <a:pt x="2131" y="4367"/>
                        <a:pt x="2274" y="4367"/>
                      </a:cubicBezTo>
                      <a:cubicBezTo>
                        <a:pt x="2729" y="4367"/>
                        <a:pt x="3170" y="4228"/>
                        <a:pt x="3552" y="3974"/>
                      </a:cubicBezTo>
                      <a:cubicBezTo>
                        <a:pt x="4038" y="3638"/>
                        <a:pt x="4339" y="3119"/>
                        <a:pt x="4423" y="2549"/>
                      </a:cubicBezTo>
                      <a:cubicBezTo>
                        <a:pt x="4490" y="1980"/>
                        <a:pt x="4356" y="1393"/>
                        <a:pt x="4021" y="924"/>
                      </a:cubicBezTo>
                      <a:cubicBezTo>
                        <a:pt x="3626" y="332"/>
                        <a:pt x="2958" y="1"/>
                        <a:pt x="22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 name="Google Shape;599;p22"/>
                <p:cNvSpPr/>
                <p:nvPr/>
              </p:nvSpPr>
              <p:spPr>
                <a:xfrm rot="3504383">
                  <a:off x="2303578" y="5442660"/>
                  <a:ext cx="117727" cy="109127"/>
                </a:xfrm>
                <a:custGeom>
                  <a:avLst/>
                  <a:gdLst/>
                  <a:ahLst/>
                  <a:cxnLst/>
                  <a:rect l="l" t="t" r="r" b="b"/>
                  <a:pathLst>
                    <a:path w="4709" h="4365" extrusionOk="0">
                      <a:moveTo>
                        <a:pt x="2482" y="1"/>
                      </a:moveTo>
                      <a:cubicBezTo>
                        <a:pt x="1584" y="1"/>
                        <a:pt x="740" y="555"/>
                        <a:pt x="419" y="1451"/>
                      </a:cubicBezTo>
                      <a:cubicBezTo>
                        <a:pt x="0" y="2607"/>
                        <a:pt x="603" y="3863"/>
                        <a:pt x="1759" y="4249"/>
                      </a:cubicBezTo>
                      <a:cubicBezTo>
                        <a:pt x="1990" y="4326"/>
                        <a:pt x="2231" y="4365"/>
                        <a:pt x="2473" y="4365"/>
                      </a:cubicBezTo>
                      <a:cubicBezTo>
                        <a:pt x="2811" y="4365"/>
                        <a:pt x="3148" y="4288"/>
                        <a:pt x="3452" y="4132"/>
                      </a:cubicBezTo>
                      <a:cubicBezTo>
                        <a:pt x="3971" y="3880"/>
                        <a:pt x="4373" y="3411"/>
                        <a:pt x="4541" y="2858"/>
                      </a:cubicBezTo>
                      <a:cubicBezTo>
                        <a:pt x="4708" y="2305"/>
                        <a:pt x="4658" y="1702"/>
                        <a:pt x="4407" y="1199"/>
                      </a:cubicBezTo>
                      <a:cubicBezTo>
                        <a:pt x="4155" y="680"/>
                        <a:pt x="3703" y="295"/>
                        <a:pt x="3167" y="110"/>
                      </a:cubicBezTo>
                      <a:cubicBezTo>
                        <a:pt x="2940" y="36"/>
                        <a:pt x="2709" y="1"/>
                        <a:pt x="248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 name="Google Shape;600;p22"/>
                <p:cNvSpPr/>
                <p:nvPr/>
              </p:nvSpPr>
              <p:spPr>
                <a:xfrm rot="3504383">
                  <a:off x="2270606" y="5269590"/>
                  <a:ext cx="112727" cy="109427"/>
                </a:xfrm>
                <a:custGeom>
                  <a:avLst/>
                  <a:gdLst/>
                  <a:ahLst/>
                  <a:cxnLst/>
                  <a:rect l="l" t="t" r="r" b="b"/>
                  <a:pathLst>
                    <a:path w="4509" h="4377" extrusionOk="0">
                      <a:moveTo>
                        <a:pt x="2232" y="1"/>
                      </a:moveTo>
                      <a:cubicBezTo>
                        <a:pt x="1908" y="1"/>
                        <a:pt x="1576" y="75"/>
                        <a:pt x="1257" y="236"/>
                      </a:cubicBezTo>
                      <a:cubicBezTo>
                        <a:pt x="738" y="487"/>
                        <a:pt x="353" y="940"/>
                        <a:pt x="168" y="1509"/>
                      </a:cubicBezTo>
                      <a:cubicBezTo>
                        <a:pt x="1" y="2046"/>
                        <a:pt x="34" y="2649"/>
                        <a:pt x="302" y="3168"/>
                      </a:cubicBezTo>
                      <a:cubicBezTo>
                        <a:pt x="554" y="3671"/>
                        <a:pt x="989" y="4073"/>
                        <a:pt x="1525" y="4257"/>
                      </a:cubicBezTo>
                      <a:cubicBezTo>
                        <a:pt x="1763" y="4338"/>
                        <a:pt x="2003" y="4376"/>
                        <a:pt x="2236" y="4376"/>
                      </a:cubicBezTo>
                      <a:cubicBezTo>
                        <a:pt x="3450" y="4376"/>
                        <a:pt x="4508" y="3352"/>
                        <a:pt x="4424" y="2046"/>
                      </a:cubicBezTo>
                      <a:cubicBezTo>
                        <a:pt x="4334" y="844"/>
                        <a:pt x="3326" y="1"/>
                        <a:pt x="223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 name="Google Shape;601;p22"/>
                <p:cNvSpPr/>
                <p:nvPr/>
              </p:nvSpPr>
              <p:spPr>
                <a:xfrm rot="3504383">
                  <a:off x="2223391" y="5097035"/>
                  <a:ext cx="112277" cy="109152"/>
                </a:xfrm>
                <a:custGeom>
                  <a:avLst/>
                  <a:gdLst/>
                  <a:ahLst/>
                  <a:cxnLst/>
                  <a:rect l="l" t="t" r="r" b="b"/>
                  <a:pathLst>
                    <a:path w="4491" h="4366" extrusionOk="0">
                      <a:moveTo>
                        <a:pt x="2189" y="1"/>
                      </a:moveTo>
                      <a:cubicBezTo>
                        <a:pt x="1750" y="1"/>
                        <a:pt x="1322" y="129"/>
                        <a:pt x="955" y="373"/>
                      </a:cubicBezTo>
                      <a:cubicBezTo>
                        <a:pt x="470" y="708"/>
                        <a:pt x="151" y="1228"/>
                        <a:pt x="67" y="1797"/>
                      </a:cubicBezTo>
                      <a:cubicBezTo>
                        <a:pt x="0" y="2367"/>
                        <a:pt x="134" y="2954"/>
                        <a:pt x="453" y="3423"/>
                      </a:cubicBezTo>
                      <a:cubicBezTo>
                        <a:pt x="754" y="3875"/>
                        <a:pt x="1223" y="4210"/>
                        <a:pt x="1760" y="4327"/>
                      </a:cubicBezTo>
                      <a:cubicBezTo>
                        <a:pt x="1902" y="4353"/>
                        <a:pt x="2040" y="4365"/>
                        <a:pt x="2178" y="4365"/>
                      </a:cubicBezTo>
                      <a:cubicBezTo>
                        <a:pt x="2317" y="4365"/>
                        <a:pt x="2455" y="4353"/>
                        <a:pt x="2597" y="4327"/>
                      </a:cubicBezTo>
                      <a:cubicBezTo>
                        <a:pt x="2865" y="4277"/>
                        <a:pt x="3117" y="4177"/>
                        <a:pt x="3351" y="4043"/>
                      </a:cubicBezTo>
                      <a:cubicBezTo>
                        <a:pt x="3837" y="3741"/>
                        <a:pt x="4189" y="3255"/>
                        <a:pt x="4340" y="2702"/>
                      </a:cubicBezTo>
                      <a:cubicBezTo>
                        <a:pt x="4491" y="2133"/>
                        <a:pt x="4407" y="1546"/>
                        <a:pt x="4105" y="1044"/>
                      </a:cubicBezTo>
                      <a:cubicBezTo>
                        <a:pt x="3954" y="792"/>
                        <a:pt x="3753" y="591"/>
                        <a:pt x="3519" y="424"/>
                      </a:cubicBezTo>
                      <a:cubicBezTo>
                        <a:pt x="3268" y="239"/>
                        <a:pt x="2983" y="122"/>
                        <a:pt x="2681" y="55"/>
                      </a:cubicBezTo>
                      <a:cubicBezTo>
                        <a:pt x="2517" y="19"/>
                        <a:pt x="2352" y="1"/>
                        <a:pt x="218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 name="Google Shape;602;p22"/>
                <p:cNvSpPr/>
                <p:nvPr/>
              </p:nvSpPr>
              <p:spPr>
                <a:xfrm rot="3504383">
                  <a:off x="2144857" y="4935142"/>
                  <a:ext cx="111427" cy="109127"/>
                </a:xfrm>
                <a:custGeom>
                  <a:avLst/>
                  <a:gdLst/>
                  <a:ahLst/>
                  <a:cxnLst/>
                  <a:rect l="l" t="t" r="r" b="b"/>
                  <a:pathLst>
                    <a:path w="4457" h="4365" extrusionOk="0">
                      <a:moveTo>
                        <a:pt x="2277" y="0"/>
                      </a:moveTo>
                      <a:cubicBezTo>
                        <a:pt x="2244" y="0"/>
                        <a:pt x="2211" y="1"/>
                        <a:pt x="2178" y="3"/>
                      </a:cubicBezTo>
                      <a:cubicBezTo>
                        <a:pt x="1877" y="3"/>
                        <a:pt x="1558" y="87"/>
                        <a:pt x="1274" y="204"/>
                      </a:cubicBezTo>
                      <a:cubicBezTo>
                        <a:pt x="1005" y="338"/>
                        <a:pt x="771" y="506"/>
                        <a:pt x="570" y="740"/>
                      </a:cubicBezTo>
                      <a:cubicBezTo>
                        <a:pt x="184" y="1176"/>
                        <a:pt x="0" y="1746"/>
                        <a:pt x="67" y="2332"/>
                      </a:cubicBezTo>
                      <a:lnTo>
                        <a:pt x="67" y="2349"/>
                      </a:lnTo>
                      <a:cubicBezTo>
                        <a:pt x="168" y="3186"/>
                        <a:pt x="721" y="3907"/>
                        <a:pt x="1525" y="4225"/>
                      </a:cubicBezTo>
                      <a:cubicBezTo>
                        <a:pt x="1757" y="4318"/>
                        <a:pt x="2003" y="4364"/>
                        <a:pt x="2249" y="4364"/>
                      </a:cubicBezTo>
                      <a:cubicBezTo>
                        <a:pt x="2535" y="4364"/>
                        <a:pt x="2821" y="4301"/>
                        <a:pt x="3083" y="4175"/>
                      </a:cubicBezTo>
                      <a:cubicBezTo>
                        <a:pt x="3334" y="4074"/>
                        <a:pt x="3552" y="3924"/>
                        <a:pt x="3736" y="3723"/>
                      </a:cubicBezTo>
                      <a:cubicBezTo>
                        <a:pt x="4155" y="3320"/>
                        <a:pt x="4390" y="2784"/>
                        <a:pt x="4423" y="2215"/>
                      </a:cubicBezTo>
                      <a:cubicBezTo>
                        <a:pt x="4457" y="1628"/>
                        <a:pt x="4239" y="1059"/>
                        <a:pt x="3837" y="640"/>
                      </a:cubicBezTo>
                      <a:cubicBezTo>
                        <a:pt x="3619" y="439"/>
                        <a:pt x="3385" y="271"/>
                        <a:pt x="3100" y="154"/>
                      </a:cubicBezTo>
                      <a:cubicBezTo>
                        <a:pt x="2844" y="64"/>
                        <a:pt x="2562" y="0"/>
                        <a:pt x="227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03;p22"/>
                <p:cNvSpPr/>
                <p:nvPr/>
              </p:nvSpPr>
              <p:spPr>
                <a:xfrm rot="3504383">
                  <a:off x="2026742" y="4800111"/>
                  <a:ext cx="112702" cy="109127"/>
                </a:xfrm>
                <a:custGeom>
                  <a:avLst/>
                  <a:gdLst/>
                  <a:ahLst/>
                  <a:cxnLst/>
                  <a:rect l="l" t="t" r="r" b="b"/>
                  <a:pathLst>
                    <a:path w="4508" h="4365" extrusionOk="0">
                      <a:moveTo>
                        <a:pt x="2301" y="0"/>
                      </a:moveTo>
                      <a:cubicBezTo>
                        <a:pt x="2074" y="0"/>
                        <a:pt x="1847" y="34"/>
                        <a:pt x="1626" y="103"/>
                      </a:cubicBezTo>
                      <a:cubicBezTo>
                        <a:pt x="1325" y="204"/>
                        <a:pt x="1056" y="355"/>
                        <a:pt x="805" y="556"/>
                      </a:cubicBezTo>
                      <a:cubicBezTo>
                        <a:pt x="587" y="740"/>
                        <a:pt x="403" y="975"/>
                        <a:pt x="286" y="1243"/>
                      </a:cubicBezTo>
                      <a:cubicBezTo>
                        <a:pt x="18" y="1779"/>
                        <a:pt x="1" y="2382"/>
                        <a:pt x="219" y="2918"/>
                      </a:cubicBezTo>
                      <a:cubicBezTo>
                        <a:pt x="437" y="3454"/>
                        <a:pt x="839" y="3890"/>
                        <a:pt x="1358" y="4141"/>
                      </a:cubicBezTo>
                      <a:cubicBezTo>
                        <a:pt x="1593" y="4259"/>
                        <a:pt x="1861" y="4326"/>
                        <a:pt x="2129" y="4359"/>
                      </a:cubicBezTo>
                      <a:cubicBezTo>
                        <a:pt x="2189" y="4363"/>
                        <a:pt x="2249" y="4365"/>
                        <a:pt x="2310" y="4365"/>
                      </a:cubicBezTo>
                      <a:cubicBezTo>
                        <a:pt x="2517" y="4365"/>
                        <a:pt x="2725" y="4340"/>
                        <a:pt x="2933" y="4275"/>
                      </a:cubicBezTo>
                      <a:cubicBezTo>
                        <a:pt x="3452" y="4108"/>
                        <a:pt x="3871" y="3739"/>
                        <a:pt x="4139" y="3270"/>
                      </a:cubicBezTo>
                      <a:cubicBezTo>
                        <a:pt x="4424" y="2767"/>
                        <a:pt x="4508" y="2181"/>
                        <a:pt x="4391" y="1628"/>
                      </a:cubicBezTo>
                      <a:cubicBezTo>
                        <a:pt x="4257" y="1058"/>
                        <a:pt x="3888" y="556"/>
                        <a:pt x="3385" y="271"/>
                      </a:cubicBezTo>
                      <a:cubicBezTo>
                        <a:pt x="3051" y="93"/>
                        <a:pt x="2677" y="0"/>
                        <a:pt x="230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 name="Google Shape;604;p22"/>
                <p:cNvSpPr/>
                <p:nvPr/>
              </p:nvSpPr>
              <p:spPr>
                <a:xfrm rot="3504383">
                  <a:off x="1880113" y="4699683"/>
                  <a:ext cx="111027" cy="108802"/>
                </a:xfrm>
                <a:custGeom>
                  <a:avLst/>
                  <a:gdLst/>
                  <a:ahLst/>
                  <a:cxnLst/>
                  <a:rect l="l" t="t" r="r" b="b"/>
                  <a:pathLst>
                    <a:path w="4441" h="4352" extrusionOk="0">
                      <a:moveTo>
                        <a:pt x="2255" y="0"/>
                      </a:moveTo>
                      <a:cubicBezTo>
                        <a:pt x="2013" y="0"/>
                        <a:pt x="1773" y="39"/>
                        <a:pt x="1542" y="112"/>
                      </a:cubicBezTo>
                      <a:cubicBezTo>
                        <a:pt x="1392" y="179"/>
                        <a:pt x="1258" y="246"/>
                        <a:pt x="1123" y="330"/>
                      </a:cubicBezTo>
                      <a:cubicBezTo>
                        <a:pt x="855" y="481"/>
                        <a:pt x="621" y="682"/>
                        <a:pt x="437" y="933"/>
                      </a:cubicBezTo>
                      <a:cubicBezTo>
                        <a:pt x="269" y="1168"/>
                        <a:pt x="135" y="1436"/>
                        <a:pt x="68" y="1721"/>
                      </a:cubicBezTo>
                      <a:cubicBezTo>
                        <a:pt x="1" y="2006"/>
                        <a:pt x="1" y="2291"/>
                        <a:pt x="51" y="2559"/>
                      </a:cubicBezTo>
                      <a:cubicBezTo>
                        <a:pt x="101" y="2843"/>
                        <a:pt x="219" y="3111"/>
                        <a:pt x="386" y="3363"/>
                      </a:cubicBezTo>
                      <a:cubicBezTo>
                        <a:pt x="537" y="3597"/>
                        <a:pt x="755" y="3798"/>
                        <a:pt x="989" y="3949"/>
                      </a:cubicBezTo>
                      <a:cubicBezTo>
                        <a:pt x="1224" y="4117"/>
                        <a:pt x="1475" y="4217"/>
                        <a:pt x="1743" y="4284"/>
                      </a:cubicBezTo>
                      <a:cubicBezTo>
                        <a:pt x="1922" y="4329"/>
                        <a:pt x="2105" y="4351"/>
                        <a:pt x="2286" y="4351"/>
                      </a:cubicBezTo>
                      <a:cubicBezTo>
                        <a:pt x="2648" y="4351"/>
                        <a:pt x="3006" y="4262"/>
                        <a:pt x="3318" y="4083"/>
                      </a:cubicBezTo>
                      <a:cubicBezTo>
                        <a:pt x="3436" y="4016"/>
                        <a:pt x="3553" y="3932"/>
                        <a:pt x="3653" y="3832"/>
                      </a:cubicBezTo>
                      <a:cubicBezTo>
                        <a:pt x="3955" y="3564"/>
                        <a:pt x="4173" y="3212"/>
                        <a:pt x="4273" y="2810"/>
                      </a:cubicBezTo>
                      <a:cubicBezTo>
                        <a:pt x="4441" y="2257"/>
                        <a:pt x="4391" y="1671"/>
                        <a:pt x="4139" y="1151"/>
                      </a:cubicBezTo>
                      <a:cubicBezTo>
                        <a:pt x="3871" y="632"/>
                        <a:pt x="3402" y="246"/>
                        <a:pt x="2849" y="79"/>
                      </a:cubicBezTo>
                      <a:cubicBezTo>
                        <a:pt x="2653" y="26"/>
                        <a:pt x="2454" y="0"/>
                        <a:pt x="22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 name="Google Shape;605;p22"/>
                <p:cNvSpPr/>
                <p:nvPr/>
              </p:nvSpPr>
              <p:spPr>
                <a:xfrm rot="3504383">
                  <a:off x="1714130" y="4634535"/>
                  <a:ext cx="109352" cy="108977"/>
                </a:xfrm>
                <a:custGeom>
                  <a:avLst/>
                  <a:gdLst/>
                  <a:ahLst/>
                  <a:cxnLst/>
                  <a:rect l="l" t="t" r="r" b="b"/>
                  <a:pathLst>
                    <a:path w="4374" h="4359" extrusionOk="0">
                      <a:moveTo>
                        <a:pt x="2312" y="1"/>
                      </a:moveTo>
                      <a:cubicBezTo>
                        <a:pt x="2161" y="1"/>
                        <a:pt x="2011" y="18"/>
                        <a:pt x="1877" y="34"/>
                      </a:cubicBezTo>
                      <a:cubicBezTo>
                        <a:pt x="1726" y="68"/>
                        <a:pt x="1592" y="101"/>
                        <a:pt x="1458" y="152"/>
                      </a:cubicBezTo>
                      <a:cubicBezTo>
                        <a:pt x="1156" y="269"/>
                        <a:pt x="905" y="453"/>
                        <a:pt x="670" y="671"/>
                      </a:cubicBezTo>
                      <a:cubicBezTo>
                        <a:pt x="452" y="889"/>
                        <a:pt x="285" y="1157"/>
                        <a:pt x="151" y="1442"/>
                      </a:cubicBezTo>
                      <a:cubicBezTo>
                        <a:pt x="50" y="1727"/>
                        <a:pt x="0" y="2011"/>
                        <a:pt x="0" y="2313"/>
                      </a:cubicBezTo>
                      <a:cubicBezTo>
                        <a:pt x="17" y="2899"/>
                        <a:pt x="285" y="3452"/>
                        <a:pt x="737" y="3821"/>
                      </a:cubicBezTo>
                      <a:cubicBezTo>
                        <a:pt x="1155" y="4174"/>
                        <a:pt x="1680" y="4358"/>
                        <a:pt x="2224" y="4358"/>
                      </a:cubicBezTo>
                      <a:cubicBezTo>
                        <a:pt x="2248" y="4358"/>
                        <a:pt x="2272" y="4358"/>
                        <a:pt x="2295" y="4357"/>
                      </a:cubicBezTo>
                      <a:cubicBezTo>
                        <a:pt x="2564" y="4357"/>
                        <a:pt x="2832" y="4307"/>
                        <a:pt x="3083" y="4206"/>
                      </a:cubicBezTo>
                      <a:cubicBezTo>
                        <a:pt x="3334" y="4106"/>
                        <a:pt x="3552" y="3955"/>
                        <a:pt x="3736" y="3771"/>
                      </a:cubicBezTo>
                      <a:cubicBezTo>
                        <a:pt x="3937" y="3570"/>
                        <a:pt x="4088" y="3352"/>
                        <a:pt x="4189" y="3100"/>
                      </a:cubicBezTo>
                      <a:cubicBezTo>
                        <a:pt x="4239" y="2966"/>
                        <a:pt x="4273" y="2849"/>
                        <a:pt x="4306" y="2715"/>
                      </a:cubicBezTo>
                      <a:cubicBezTo>
                        <a:pt x="4340" y="2581"/>
                        <a:pt x="4356" y="2447"/>
                        <a:pt x="4356" y="2313"/>
                      </a:cubicBezTo>
                      <a:cubicBezTo>
                        <a:pt x="4373" y="1743"/>
                        <a:pt x="4172" y="1190"/>
                        <a:pt x="3820" y="738"/>
                      </a:cubicBezTo>
                      <a:cubicBezTo>
                        <a:pt x="3435" y="286"/>
                        <a:pt x="2899" y="34"/>
                        <a:pt x="231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 name="Google Shape;606;p22"/>
                <p:cNvSpPr/>
                <p:nvPr/>
              </p:nvSpPr>
              <p:spPr>
                <a:xfrm rot="3504383">
                  <a:off x="1534317" y="4616730"/>
                  <a:ext cx="111452" cy="109252"/>
                </a:xfrm>
                <a:custGeom>
                  <a:avLst/>
                  <a:gdLst/>
                  <a:ahLst/>
                  <a:cxnLst/>
                  <a:rect l="l" t="t" r="r" b="b"/>
                  <a:pathLst>
                    <a:path w="4458" h="4370" extrusionOk="0">
                      <a:moveTo>
                        <a:pt x="2277" y="1"/>
                      </a:moveTo>
                      <a:cubicBezTo>
                        <a:pt x="2110" y="1"/>
                        <a:pt x="1943" y="22"/>
                        <a:pt x="1776" y="66"/>
                      </a:cubicBezTo>
                      <a:cubicBezTo>
                        <a:pt x="1492" y="133"/>
                        <a:pt x="1223" y="267"/>
                        <a:pt x="989" y="435"/>
                      </a:cubicBezTo>
                      <a:cubicBezTo>
                        <a:pt x="738" y="636"/>
                        <a:pt x="537" y="870"/>
                        <a:pt x="369" y="1138"/>
                      </a:cubicBezTo>
                      <a:cubicBezTo>
                        <a:pt x="67" y="1658"/>
                        <a:pt x="0" y="2294"/>
                        <a:pt x="168" y="2881"/>
                      </a:cubicBezTo>
                      <a:cubicBezTo>
                        <a:pt x="335" y="3434"/>
                        <a:pt x="738" y="3886"/>
                        <a:pt x="1257" y="4137"/>
                      </a:cubicBezTo>
                      <a:cubicBezTo>
                        <a:pt x="1574" y="4291"/>
                        <a:pt x="1921" y="4369"/>
                        <a:pt x="2266" y="4369"/>
                      </a:cubicBezTo>
                      <a:cubicBezTo>
                        <a:pt x="2487" y="4369"/>
                        <a:pt x="2706" y="4337"/>
                        <a:pt x="2916" y="4271"/>
                      </a:cubicBezTo>
                      <a:cubicBezTo>
                        <a:pt x="3452" y="4104"/>
                        <a:pt x="3887" y="3769"/>
                        <a:pt x="4172" y="3283"/>
                      </a:cubicBezTo>
                      <a:cubicBezTo>
                        <a:pt x="4306" y="3048"/>
                        <a:pt x="4390" y="2797"/>
                        <a:pt x="4424" y="2529"/>
                      </a:cubicBezTo>
                      <a:cubicBezTo>
                        <a:pt x="4457" y="2261"/>
                        <a:pt x="4440" y="1993"/>
                        <a:pt x="4357" y="1725"/>
                      </a:cubicBezTo>
                      <a:cubicBezTo>
                        <a:pt x="4223" y="1172"/>
                        <a:pt x="3887" y="686"/>
                        <a:pt x="3418" y="351"/>
                      </a:cubicBezTo>
                      <a:cubicBezTo>
                        <a:pt x="3074" y="126"/>
                        <a:pt x="2680" y="1"/>
                        <a:pt x="227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07;p22"/>
                <p:cNvSpPr/>
                <p:nvPr/>
              </p:nvSpPr>
              <p:spPr>
                <a:xfrm rot="3504383">
                  <a:off x="1353133" y="4639545"/>
                  <a:ext cx="116477" cy="109327"/>
                </a:xfrm>
                <a:custGeom>
                  <a:avLst/>
                  <a:gdLst/>
                  <a:ahLst/>
                  <a:cxnLst/>
                  <a:rect l="l" t="t" r="r" b="b"/>
                  <a:pathLst>
                    <a:path w="4659" h="4373" extrusionOk="0">
                      <a:moveTo>
                        <a:pt x="2435" y="1"/>
                      </a:moveTo>
                      <a:cubicBezTo>
                        <a:pt x="2127" y="1"/>
                        <a:pt x="1820" y="68"/>
                        <a:pt x="1542" y="203"/>
                      </a:cubicBezTo>
                      <a:cubicBezTo>
                        <a:pt x="1274" y="337"/>
                        <a:pt x="1039" y="504"/>
                        <a:pt x="855" y="722"/>
                      </a:cubicBezTo>
                      <a:cubicBezTo>
                        <a:pt x="654" y="940"/>
                        <a:pt x="503" y="1208"/>
                        <a:pt x="402" y="1493"/>
                      </a:cubicBezTo>
                      <a:cubicBezTo>
                        <a:pt x="0" y="2649"/>
                        <a:pt x="637" y="3922"/>
                        <a:pt x="1810" y="4274"/>
                      </a:cubicBezTo>
                      <a:cubicBezTo>
                        <a:pt x="2023" y="4341"/>
                        <a:pt x="2240" y="4373"/>
                        <a:pt x="2453" y="4373"/>
                      </a:cubicBezTo>
                      <a:cubicBezTo>
                        <a:pt x="3362" y="4373"/>
                        <a:pt x="4215" y="3796"/>
                        <a:pt x="4541" y="2900"/>
                      </a:cubicBezTo>
                      <a:cubicBezTo>
                        <a:pt x="4625" y="2632"/>
                        <a:pt x="4658" y="2347"/>
                        <a:pt x="4641" y="2063"/>
                      </a:cubicBezTo>
                      <a:cubicBezTo>
                        <a:pt x="4625" y="1795"/>
                        <a:pt x="4558" y="1527"/>
                        <a:pt x="4424" y="1275"/>
                      </a:cubicBezTo>
                      <a:cubicBezTo>
                        <a:pt x="4189" y="773"/>
                        <a:pt x="3753" y="354"/>
                        <a:pt x="3217" y="153"/>
                      </a:cubicBezTo>
                      <a:cubicBezTo>
                        <a:pt x="2968" y="52"/>
                        <a:pt x="2701" y="1"/>
                        <a:pt x="24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 name="Google Shape;608;p22"/>
                <p:cNvSpPr/>
                <p:nvPr/>
              </p:nvSpPr>
              <p:spPr>
                <a:xfrm rot="3504383">
                  <a:off x="1011154" y="4738277"/>
                  <a:ext cx="111027" cy="109177"/>
                </a:xfrm>
                <a:custGeom>
                  <a:avLst/>
                  <a:gdLst/>
                  <a:ahLst/>
                  <a:cxnLst/>
                  <a:rect l="l" t="t" r="r" b="b"/>
                  <a:pathLst>
                    <a:path w="4441" h="4367" extrusionOk="0">
                      <a:moveTo>
                        <a:pt x="2217" y="1"/>
                      </a:moveTo>
                      <a:cubicBezTo>
                        <a:pt x="1304" y="1"/>
                        <a:pt x="448" y="568"/>
                        <a:pt x="134" y="1467"/>
                      </a:cubicBezTo>
                      <a:cubicBezTo>
                        <a:pt x="34" y="1735"/>
                        <a:pt x="0" y="2020"/>
                        <a:pt x="17" y="2305"/>
                      </a:cubicBezTo>
                      <a:cubicBezTo>
                        <a:pt x="34" y="2573"/>
                        <a:pt x="118" y="2841"/>
                        <a:pt x="235" y="3075"/>
                      </a:cubicBezTo>
                      <a:cubicBezTo>
                        <a:pt x="469" y="3595"/>
                        <a:pt x="905" y="4014"/>
                        <a:pt x="1441" y="4215"/>
                      </a:cubicBezTo>
                      <a:cubicBezTo>
                        <a:pt x="1690" y="4316"/>
                        <a:pt x="1953" y="4366"/>
                        <a:pt x="2218" y="4366"/>
                      </a:cubicBezTo>
                      <a:cubicBezTo>
                        <a:pt x="2523" y="4366"/>
                        <a:pt x="2829" y="4299"/>
                        <a:pt x="3117" y="4164"/>
                      </a:cubicBezTo>
                      <a:cubicBezTo>
                        <a:pt x="3368" y="4030"/>
                        <a:pt x="3603" y="3863"/>
                        <a:pt x="3804" y="3645"/>
                      </a:cubicBezTo>
                      <a:cubicBezTo>
                        <a:pt x="4005" y="3427"/>
                        <a:pt x="4155" y="3159"/>
                        <a:pt x="4256" y="2874"/>
                      </a:cubicBezTo>
                      <a:cubicBezTo>
                        <a:pt x="4440" y="2305"/>
                        <a:pt x="4407" y="1685"/>
                        <a:pt x="4139" y="1165"/>
                      </a:cubicBezTo>
                      <a:cubicBezTo>
                        <a:pt x="3871" y="646"/>
                        <a:pt x="3401" y="261"/>
                        <a:pt x="2849" y="93"/>
                      </a:cubicBezTo>
                      <a:cubicBezTo>
                        <a:pt x="2639" y="31"/>
                        <a:pt x="2427" y="1"/>
                        <a:pt x="221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 name="Google Shape;609;p22"/>
                <p:cNvSpPr/>
                <p:nvPr/>
              </p:nvSpPr>
              <p:spPr>
                <a:xfrm rot="3504383">
                  <a:off x="833491" y="4763634"/>
                  <a:ext cx="111427" cy="109052"/>
                </a:xfrm>
                <a:custGeom>
                  <a:avLst/>
                  <a:gdLst/>
                  <a:ahLst/>
                  <a:cxnLst/>
                  <a:rect l="l" t="t" r="r" b="b"/>
                  <a:pathLst>
                    <a:path w="4457" h="4362" extrusionOk="0">
                      <a:moveTo>
                        <a:pt x="2191" y="1"/>
                      </a:moveTo>
                      <a:cubicBezTo>
                        <a:pt x="1971" y="1"/>
                        <a:pt x="1751" y="33"/>
                        <a:pt x="1542" y="99"/>
                      </a:cubicBezTo>
                      <a:cubicBezTo>
                        <a:pt x="1005" y="266"/>
                        <a:pt x="570" y="601"/>
                        <a:pt x="285" y="1087"/>
                      </a:cubicBezTo>
                      <a:cubicBezTo>
                        <a:pt x="151" y="1322"/>
                        <a:pt x="67" y="1573"/>
                        <a:pt x="50" y="1858"/>
                      </a:cubicBezTo>
                      <a:cubicBezTo>
                        <a:pt x="0" y="2109"/>
                        <a:pt x="34" y="2394"/>
                        <a:pt x="101" y="2645"/>
                      </a:cubicBezTo>
                      <a:cubicBezTo>
                        <a:pt x="235" y="3198"/>
                        <a:pt x="570" y="3684"/>
                        <a:pt x="1039" y="4019"/>
                      </a:cubicBezTo>
                      <a:cubicBezTo>
                        <a:pt x="1385" y="4246"/>
                        <a:pt x="1790" y="4362"/>
                        <a:pt x="2194" y="4362"/>
                      </a:cubicBezTo>
                      <a:cubicBezTo>
                        <a:pt x="2358" y="4362"/>
                        <a:pt x="2521" y="4343"/>
                        <a:pt x="2681" y="4304"/>
                      </a:cubicBezTo>
                      <a:cubicBezTo>
                        <a:pt x="2966" y="4237"/>
                        <a:pt x="3234" y="4103"/>
                        <a:pt x="3468" y="3919"/>
                      </a:cubicBezTo>
                      <a:cubicBezTo>
                        <a:pt x="3720" y="3734"/>
                        <a:pt x="3921" y="3500"/>
                        <a:pt x="4088" y="3232"/>
                      </a:cubicBezTo>
                      <a:cubicBezTo>
                        <a:pt x="4390" y="2696"/>
                        <a:pt x="4457" y="2076"/>
                        <a:pt x="4289" y="1489"/>
                      </a:cubicBezTo>
                      <a:cubicBezTo>
                        <a:pt x="4122" y="936"/>
                        <a:pt x="3720" y="467"/>
                        <a:pt x="3200" y="233"/>
                      </a:cubicBezTo>
                      <a:cubicBezTo>
                        <a:pt x="2884" y="79"/>
                        <a:pt x="2536" y="1"/>
                        <a:pt x="219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 name="Google Shape;610;p22"/>
                <p:cNvSpPr/>
                <p:nvPr/>
              </p:nvSpPr>
              <p:spPr>
                <a:xfrm rot="3504383">
                  <a:off x="655943" y="4746034"/>
                  <a:ext cx="109752" cy="108952"/>
                </a:xfrm>
                <a:custGeom>
                  <a:avLst/>
                  <a:gdLst/>
                  <a:ahLst/>
                  <a:cxnLst/>
                  <a:rect l="l" t="t" r="r" b="b"/>
                  <a:pathLst>
                    <a:path w="4390" h="4358" extrusionOk="0">
                      <a:moveTo>
                        <a:pt x="2144" y="0"/>
                      </a:moveTo>
                      <a:cubicBezTo>
                        <a:pt x="2122" y="0"/>
                        <a:pt x="2100" y="1"/>
                        <a:pt x="2078" y="1"/>
                      </a:cubicBezTo>
                      <a:cubicBezTo>
                        <a:pt x="1810" y="1"/>
                        <a:pt x="1542" y="68"/>
                        <a:pt x="1290" y="169"/>
                      </a:cubicBezTo>
                      <a:cubicBezTo>
                        <a:pt x="1039" y="269"/>
                        <a:pt x="821" y="420"/>
                        <a:pt x="620" y="605"/>
                      </a:cubicBezTo>
                      <a:cubicBezTo>
                        <a:pt x="436" y="789"/>
                        <a:pt x="285" y="1023"/>
                        <a:pt x="185" y="1275"/>
                      </a:cubicBezTo>
                      <a:cubicBezTo>
                        <a:pt x="134" y="1392"/>
                        <a:pt x="101" y="1526"/>
                        <a:pt x="67" y="1660"/>
                      </a:cubicBezTo>
                      <a:cubicBezTo>
                        <a:pt x="34" y="1777"/>
                        <a:pt x="17" y="1911"/>
                        <a:pt x="17" y="2045"/>
                      </a:cubicBezTo>
                      <a:cubicBezTo>
                        <a:pt x="0" y="2615"/>
                        <a:pt x="201" y="3185"/>
                        <a:pt x="570" y="3620"/>
                      </a:cubicBezTo>
                      <a:cubicBezTo>
                        <a:pt x="959" y="4093"/>
                        <a:pt x="1533" y="4358"/>
                        <a:pt x="2138" y="4358"/>
                      </a:cubicBezTo>
                      <a:cubicBezTo>
                        <a:pt x="2262" y="4358"/>
                        <a:pt x="2388" y="4347"/>
                        <a:pt x="2513" y="4324"/>
                      </a:cubicBezTo>
                      <a:cubicBezTo>
                        <a:pt x="2648" y="4307"/>
                        <a:pt x="2782" y="4257"/>
                        <a:pt x="2932" y="4207"/>
                      </a:cubicBezTo>
                      <a:cubicBezTo>
                        <a:pt x="3217" y="4089"/>
                        <a:pt x="3485" y="3922"/>
                        <a:pt x="3703" y="3704"/>
                      </a:cubicBezTo>
                      <a:cubicBezTo>
                        <a:pt x="3921" y="3470"/>
                        <a:pt x="4105" y="3201"/>
                        <a:pt x="4222" y="2917"/>
                      </a:cubicBezTo>
                      <a:cubicBezTo>
                        <a:pt x="4340" y="2649"/>
                        <a:pt x="4390" y="2347"/>
                        <a:pt x="4373" y="2062"/>
                      </a:cubicBezTo>
                      <a:cubicBezTo>
                        <a:pt x="4356" y="1476"/>
                        <a:pt x="4088" y="923"/>
                        <a:pt x="3653" y="554"/>
                      </a:cubicBezTo>
                      <a:cubicBezTo>
                        <a:pt x="3218" y="200"/>
                        <a:pt x="2690" y="0"/>
                        <a:pt x="214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 name="Google Shape;611;p22"/>
                <p:cNvSpPr/>
                <p:nvPr/>
              </p:nvSpPr>
              <p:spPr>
                <a:xfrm rot="3504383">
                  <a:off x="488367" y="4680869"/>
                  <a:ext cx="111027" cy="108777"/>
                </a:xfrm>
                <a:custGeom>
                  <a:avLst/>
                  <a:gdLst/>
                  <a:ahLst/>
                  <a:cxnLst/>
                  <a:rect l="l" t="t" r="r" b="b"/>
                  <a:pathLst>
                    <a:path w="4441" h="4351" extrusionOk="0">
                      <a:moveTo>
                        <a:pt x="2145" y="0"/>
                      </a:moveTo>
                      <a:cubicBezTo>
                        <a:pt x="2056" y="0"/>
                        <a:pt x="1966" y="6"/>
                        <a:pt x="1877" y="17"/>
                      </a:cubicBezTo>
                      <a:cubicBezTo>
                        <a:pt x="1609" y="50"/>
                        <a:pt x="1341" y="151"/>
                        <a:pt x="1106" y="285"/>
                      </a:cubicBezTo>
                      <a:cubicBezTo>
                        <a:pt x="989" y="352"/>
                        <a:pt x="888" y="436"/>
                        <a:pt x="788" y="536"/>
                      </a:cubicBezTo>
                      <a:cubicBezTo>
                        <a:pt x="687" y="620"/>
                        <a:pt x="587" y="720"/>
                        <a:pt x="503" y="821"/>
                      </a:cubicBezTo>
                      <a:cubicBezTo>
                        <a:pt x="352" y="1039"/>
                        <a:pt x="218" y="1290"/>
                        <a:pt x="151" y="1541"/>
                      </a:cubicBezTo>
                      <a:cubicBezTo>
                        <a:pt x="0" y="2094"/>
                        <a:pt x="51" y="2681"/>
                        <a:pt x="302" y="3200"/>
                      </a:cubicBezTo>
                      <a:cubicBezTo>
                        <a:pt x="570" y="3720"/>
                        <a:pt x="1039" y="4105"/>
                        <a:pt x="1592" y="4272"/>
                      </a:cubicBezTo>
                      <a:cubicBezTo>
                        <a:pt x="1788" y="4325"/>
                        <a:pt x="1988" y="4351"/>
                        <a:pt x="2186" y="4351"/>
                      </a:cubicBezTo>
                      <a:cubicBezTo>
                        <a:pt x="2428" y="4351"/>
                        <a:pt x="2669" y="4313"/>
                        <a:pt x="2899" y="4239"/>
                      </a:cubicBezTo>
                      <a:cubicBezTo>
                        <a:pt x="3050" y="4189"/>
                        <a:pt x="3184" y="4122"/>
                        <a:pt x="3318" y="4038"/>
                      </a:cubicBezTo>
                      <a:cubicBezTo>
                        <a:pt x="3854" y="3736"/>
                        <a:pt x="4223" y="3234"/>
                        <a:pt x="4373" y="2630"/>
                      </a:cubicBezTo>
                      <a:cubicBezTo>
                        <a:pt x="4440" y="2362"/>
                        <a:pt x="4440" y="2078"/>
                        <a:pt x="4390" y="1793"/>
                      </a:cubicBezTo>
                      <a:cubicBezTo>
                        <a:pt x="4340" y="1508"/>
                        <a:pt x="4223" y="1240"/>
                        <a:pt x="4055" y="989"/>
                      </a:cubicBezTo>
                      <a:cubicBezTo>
                        <a:pt x="3888" y="754"/>
                        <a:pt x="3686" y="553"/>
                        <a:pt x="3435" y="385"/>
                      </a:cubicBezTo>
                      <a:cubicBezTo>
                        <a:pt x="3201" y="235"/>
                        <a:pt x="2949" y="134"/>
                        <a:pt x="2681" y="67"/>
                      </a:cubicBezTo>
                      <a:cubicBezTo>
                        <a:pt x="2502" y="22"/>
                        <a:pt x="2324" y="0"/>
                        <a:pt x="214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 name="Google Shape;612;p22"/>
                <p:cNvSpPr/>
                <p:nvPr/>
              </p:nvSpPr>
              <p:spPr>
                <a:xfrm rot="3504383">
                  <a:off x="339988" y="4580224"/>
                  <a:ext cx="112702" cy="108977"/>
                </a:xfrm>
                <a:custGeom>
                  <a:avLst/>
                  <a:gdLst/>
                  <a:ahLst/>
                  <a:cxnLst/>
                  <a:rect l="l" t="t" r="r" b="b"/>
                  <a:pathLst>
                    <a:path w="4508" h="4359" extrusionOk="0">
                      <a:moveTo>
                        <a:pt x="2136" y="0"/>
                      </a:moveTo>
                      <a:cubicBezTo>
                        <a:pt x="1949" y="0"/>
                        <a:pt x="1762" y="30"/>
                        <a:pt x="1575" y="100"/>
                      </a:cubicBezTo>
                      <a:cubicBezTo>
                        <a:pt x="1056" y="251"/>
                        <a:pt x="637" y="619"/>
                        <a:pt x="369" y="1088"/>
                      </a:cubicBezTo>
                      <a:cubicBezTo>
                        <a:pt x="84" y="1591"/>
                        <a:pt x="0" y="2177"/>
                        <a:pt x="134" y="2747"/>
                      </a:cubicBezTo>
                      <a:cubicBezTo>
                        <a:pt x="252" y="3317"/>
                        <a:pt x="620" y="3803"/>
                        <a:pt x="1123" y="4087"/>
                      </a:cubicBezTo>
                      <a:cubicBezTo>
                        <a:pt x="1457" y="4265"/>
                        <a:pt x="1831" y="4358"/>
                        <a:pt x="2207" y="4358"/>
                      </a:cubicBezTo>
                      <a:cubicBezTo>
                        <a:pt x="2434" y="4358"/>
                        <a:pt x="2662" y="4324"/>
                        <a:pt x="2882" y="4255"/>
                      </a:cubicBezTo>
                      <a:cubicBezTo>
                        <a:pt x="3184" y="4154"/>
                        <a:pt x="3452" y="4004"/>
                        <a:pt x="3686" y="3803"/>
                      </a:cubicBezTo>
                      <a:cubicBezTo>
                        <a:pt x="3921" y="3618"/>
                        <a:pt x="4105" y="3384"/>
                        <a:pt x="4223" y="3116"/>
                      </a:cubicBezTo>
                      <a:cubicBezTo>
                        <a:pt x="4491" y="2579"/>
                        <a:pt x="4507" y="1976"/>
                        <a:pt x="4290" y="1440"/>
                      </a:cubicBezTo>
                      <a:cubicBezTo>
                        <a:pt x="4072" y="904"/>
                        <a:pt x="3670" y="468"/>
                        <a:pt x="3150" y="217"/>
                      </a:cubicBezTo>
                      <a:cubicBezTo>
                        <a:pt x="2916" y="100"/>
                        <a:pt x="2648" y="33"/>
                        <a:pt x="2380" y="16"/>
                      </a:cubicBezTo>
                      <a:cubicBezTo>
                        <a:pt x="2298" y="6"/>
                        <a:pt x="2217" y="0"/>
                        <a:pt x="213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 name="Google Shape;613;p22"/>
                <p:cNvSpPr/>
                <p:nvPr/>
              </p:nvSpPr>
              <p:spPr>
                <a:xfrm rot="3504383">
                  <a:off x="223185" y="4445203"/>
                  <a:ext cx="111452" cy="108927"/>
                </a:xfrm>
                <a:custGeom>
                  <a:avLst/>
                  <a:gdLst/>
                  <a:ahLst/>
                  <a:cxnLst/>
                  <a:rect l="l" t="t" r="r" b="b"/>
                  <a:pathLst>
                    <a:path w="4458" h="4357" extrusionOk="0">
                      <a:moveTo>
                        <a:pt x="2145" y="0"/>
                      </a:moveTo>
                      <a:cubicBezTo>
                        <a:pt x="1877" y="17"/>
                        <a:pt x="1609" y="67"/>
                        <a:pt x="1374" y="184"/>
                      </a:cubicBezTo>
                      <a:cubicBezTo>
                        <a:pt x="1123" y="302"/>
                        <a:pt x="905" y="452"/>
                        <a:pt x="721" y="637"/>
                      </a:cubicBezTo>
                      <a:cubicBezTo>
                        <a:pt x="302" y="1039"/>
                        <a:pt x="67" y="1592"/>
                        <a:pt x="34" y="2161"/>
                      </a:cubicBezTo>
                      <a:cubicBezTo>
                        <a:pt x="0" y="2731"/>
                        <a:pt x="218" y="3301"/>
                        <a:pt x="620" y="3720"/>
                      </a:cubicBezTo>
                      <a:cubicBezTo>
                        <a:pt x="838" y="3921"/>
                        <a:pt x="1073" y="4088"/>
                        <a:pt x="1358" y="4189"/>
                      </a:cubicBezTo>
                      <a:cubicBezTo>
                        <a:pt x="1642" y="4306"/>
                        <a:pt x="1961" y="4356"/>
                        <a:pt x="2262" y="4356"/>
                      </a:cubicBezTo>
                      <a:cubicBezTo>
                        <a:pt x="2581" y="4356"/>
                        <a:pt x="2899" y="4273"/>
                        <a:pt x="3184" y="4138"/>
                      </a:cubicBezTo>
                      <a:cubicBezTo>
                        <a:pt x="3452" y="4021"/>
                        <a:pt x="3686" y="3854"/>
                        <a:pt x="3888" y="3619"/>
                      </a:cubicBezTo>
                      <a:cubicBezTo>
                        <a:pt x="4273" y="3183"/>
                        <a:pt x="4457" y="2614"/>
                        <a:pt x="4390" y="2027"/>
                      </a:cubicBezTo>
                      <a:cubicBezTo>
                        <a:pt x="4306" y="1458"/>
                        <a:pt x="4038" y="938"/>
                        <a:pt x="3619" y="553"/>
                      </a:cubicBezTo>
                      <a:cubicBezTo>
                        <a:pt x="3418" y="385"/>
                        <a:pt x="3184" y="235"/>
                        <a:pt x="2933" y="134"/>
                      </a:cubicBezTo>
                      <a:cubicBezTo>
                        <a:pt x="2681" y="50"/>
                        <a:pt x="2413" y="0"/>
                        <a:pt x="214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22"/>
                <p:cNvSpPr/>
                <p:nvPr/>
              </p:nvSpPr>
              <p:spPr>
                <a:xfrm rot="3504383">
                  <a:off x="143737" y="4283348"/>
                  <a:ext cx="112702" cy="109127"/>
                </a:xfrm>
                <a:custGeom>
                  <a:avLst/>
                  <a:gdLst/>
                  <a:ahLst/>
                  <a:cxnLst/>
                  <a:rect l="l" t="t" r="r" b="b"/>
                  <a:pathLst>
                    <a:path w="4508" h="4365" extrusionOk="0">
                      <a:moveTo>
                        <a:pt x="2321" y="0"/>
                      </a:moveTo>
                      <a:cubicBezTo>
                        <a:pt x="2183" y="0"/>
                        <a:pt x="2045" y="13"/>
                        <a:pt x="1911" y="38"/>
                      </a:cubicBezTo>
                      <a:cubicBezTo>
                        <a:pt x="1643" y="88"/>
                        <a:pt x="1375" y="189"/>
                        <a:pt x="1157" y="340"/>
                      </a:cubicBezTo>
                      <a:cubicBezTo>
                        <a:pt x="654" y="641"/>
                        <a:pt x="302" y="1110"/>
                        <a:pt x="152" y="1680"/>
                      </a:cubicBezTo>
                      <a:cubicBezTo>
                        <a:pt x="1" y="2233"/>
                        <a:pt x="84" y="2819"/>
                        <a:pt x="386" y="3322"/>
                      </a:cubicBezTo>
                      <a:cubicBezTo>
                        <a:pt x="537" y="3556"/>
                        <a:pt x="738" y="3774"/>
                        <a:pt x="972" y="3942"/>
                      </a:cubicBezTo>
                      <a:cubicBezTo>
                        <a:pt x="1224" y="4126"/>
                        <a:pt x="1509" y="4243"/>
                        <a:pt x="1810" y="4310"/>
                      </a:cubicBezTo>
                      <a:cubicBezTo>
                        <a:pt x="1974" y="4347"/>
                        <a:pt x="2139" y="4365"/>
                        <a:pt x="2303" y="4365"/>
                      </a:cubicBezTo>
                      <a:cubicBezTo>
                        <a:pt x="2741" y="4365"/>
                        <a:pt x="3170" y="4236"/>
                        <a:pt x="3536" y="3992"/>
                      </a:cubicBezTo>
                      <a:cubicBezTo>
                        <a:pt x="4005" y="3657"/>
                        <a:pt x="4340" y="3138"/>
                        <a:pt x="4424" y="2568"/>
                      </a:cubicBezTo>
                      <a:cubicBezTo>
                        <a:pt x="4508" y="1998"/>
                        <a:pt x="4374" y="1412"/>
                        <a:pt x="4039" y="943"/>
                      </a:cubicBezTo>
                      <a:cubicBezTo>
                        <a:pt x="3737" y="490"/>
                        <a:pt x="3268" y="155"/>
                        <a:pt x="2732" y="38"/>
                      </a:cubicBezTo>
                      <a:cubicBezTo>
                        <a:pt x="2598" y="13"/>
                        <a:pt x="2459" y="0"/>
                        <a:pt x="232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22"/>
                <p:cNvSpPr/>
                <p:nvPr/>
              </p:nvSpPr>
              <p:spPr>
                <a:xfrm rot="3504383">
                  <a:off x="89897" y="4107254"/>
                  <a:ext cx="120602" cy="109202"/>
                </a:xfrm>
                <a:custGeom>
                  <a:avLst/>
                  <a:gdLst/>
                  <a:ahLst/>
                  <a:cxnLst/>
                  <a:rect l="l" t="t" r="r" b="b"/>
                  <a:pathLst>
                    <a:path w="4824" h="4368" extrusionOk="0">
                      <a:moveTo>
                        <a:pt x="2585" y="1"/>
                      </a:moveTo>
                      <a:cubicBezTo>
                        <a:pt x="1686" y="1"/>
                        <a:pt x="853" y="553"/>
                        <a:pt x="534" y="1443"/>
                      </a:cubicBezTo>
                      <a:cubicBezTo>
                        <a:pt x="1" y="2961"/>
                        <a:pt x="1188" y="4368"/>
                        <a:pt x="2599" y="4368"/>
                      </a:cubicBezTo>
                      <a:cubicBezTo>
                        <a:pt x="2916" y="4368"/>
                        <a:pt x="3244" y="4297"/>
                        <a:pt x="3567" y="4140"/>
                      </a:cubicBezTo>
                      <a:cubicBezTo>
                        <a:pt x="4086" y="3872"/>
                        <a:pt x="4472" y="3420"/>
                        <a:pt x="4656" y="2867"/>
                      </a:cubicBezTo>
                      <a:cubicBezTo>
                        <a:pt x="4824" y="2314"/>
                        <a:pt x="4790" y="1727"/>
                        <a:pt x="4522" y="1208"/>
                      </a:cubicBezTo>
                      <a:cubicBezTo>
                        <a:pt x="4271" y="689"/>
                        <a:pt x="3835" y="303"/>
                        <a:pt x="3299" y="119"/>
                      </a:cubicBezTo>
                      <a:cubicBezTo>
                        <a:pt x="3062" y="39"/>
                        <a:pt x="2821" y="1"/>
                        <a:pt x="258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 name="Google Shape;616;p22"/>
                <p:cNvSpPr/>
                <p:nvPr/>
              </p:nvSpPr>
              <p:spPr>
                <a:xfrm rot="3504383">
                  <a:off x="58055" y="3937699"/>
                  <a:ext cx="117727" cy="109077"/>
                </a:xfrm>
                <a:custGeom>
                  <a:avLst/>
                  <a:gdLst/>
                  <a:ahLst/>
                  <a:cxnLst/>
                  <a:rect l="l" t="t" r="r" b="b"/>
                  <a:pathLst>
                    <a:path w="4709" h="4363" extrusionOk="0">
                      <a:moveTo>
                        <a:pt x="2227" y="0"/>
                      </a:moveTo>
                      <a:cubicBezTo>
                        <a:pt x="1890" y="0"/>
                        <a:pt x="1559" y="78"/>
                        <a:pt x="1257" y="225"/>
                      </a:cubicBezTo>
                      <a:cubicBezTo>
                        <a:pt x="737" y="493"/>
                        <a:pt x="335" y="945"/>
                        <a:pt x="168" y="1515"/>
                      </a:cubicBezTo>
                      <a:cubicBezTo>
                        <a:pt x="0" y="2051"/>
                        <a:pt x="50" y="2654"/>
                        <a:pt x="302" y="3174"/>
                      </a:cubicBezTo>
                      <a:cubicBezTo>
                        <a:pt x="553" y="3676"/>
                        <a:pt x="1005" y="4062"/>
                        <a:pt x="1542" y="4246"/>
                      </a:cubicBezTo>
                      <a:cubicBezTo>
                        <a:pt x="1772" y="4325"/>
                        <a:pt x="2006" y="4362"/>
                        <a:pt x="2236" y="4362"/>
                      </a:cubicBezTo>
                      <a:cubicBezTo>
                        <a:pt x="3132" y="4362"/>
                        <a:pt x="3973" y="3798"/>
                        <a:pt x="4306" y="2906"/>
                      </a:cubicBezTo>
                      <a:cubicBezTo>
                        <a:pt x="4708" y="1766"/>
                        <a:pt x="4088" y="510"/>
                        <a:pt x="2949" y="124"/>
                      </a:cubicBezTo>
                      <a:cubicBezTo>
                        <a:pt x="2711" y="40"/>
                        <a:pt x="2468" y="0"/>
                        <a:pt x="222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 name="Google Shape;617;p22"/>
                <p:cNvSpPr/>
                <p:nvPr/>
              </p:nvSpPr>
              <p:spPr>
                <a:xfrm rot="3504383">
                  <a:off x="10478" y="3763309"/>
                  <a:ext cx="112277" cy="109127"/>
                </a:xfrm>
                <a:custGeom>
                  <a:avLst/>
                  <a:gdLst/>
                  <a:ahLst/>
                  <a:cxnLst/>
                  <a:rect l="l" t="t" r="r" b="b"/>
                  <a:pathLst>
                    <a:path w="4491" h="4365" extrusionOk="0">
                      <a:moveTo>
                        <a:pt x="2212" y="0"/>
                      </a:moveTo>
                      <a:cubicBezTo>
                        <a:pt x="1768" y="0"/>
                        <a:pt x="1324" y="130"/>
                        <a:pt x="938" y="390"/>
                      </a:cubicBezTo>
                      <a:cubicBezTo>
                        <a:pt x="452" y="725"/>
                        <a:pt x="134" y="1244"/>
                        <a:pt x="67" y="1831"/>
                      </a:cubicBezTo>
                      <a:cubicBezTo>
                        <a:pt x="0" y="2400"/>
                        <a:pt x="134" y="2970"/>
                        <a:pt x="469" y="3439"/>
                      </a:cubicBezTo>
                      <a:cubicBezTo>
                        <a:pt x="771" y="3892"/>
                        <a:pt x="1257" y="4210"/>
                        <a:pt x="1793" y="4327"/>
                      </a:cubicBezTo>
                      <a:cubicBezTo>
                        <a:pt x="1927" y="4352"/>
                        <a:pt x="2065" y="4365"/>
                        <a:pt x="2203" y="4365"/>
                      </a:cubicBezTo>
                      <a:cubicBezTo>
                        <a:pt x="2342" y="4365"/>
                        <a:pt x="2480" y="4352"/>
                        <a:pt x="2614" y="4327"/>
                      </a:cubicBezTo>
                      <a:cubicBezTo>
                        <a:pt x="2882" y="4260"/>
                        <a:pt x="3133" y="4160"/>
                        <a:pt x="3368" y="4009"/>
                      </a:cubicBezTo>
                      <a:cubicBezTo>
                        <a:pt x="3854" y="3707"/>
                        <a:pt x="4205" y="3221"/>
                        <a:pt x="4340" y="2668"/>
                      </a:cubicBezTo>
                      <a:cubicBezTo>
                        <a:pt x="4490" y="2099"/>
                        <a:pt x="4390" y="1512"/>
                        <a:pt x="4088" y="1010"/>
                      </a:cubicBezTo>
                      <a:cubicBezTo>
                        <a:pt x="3937" y="775"/>
                        <a:pt x="3720" y="557"/>
                        <a:pt x="3485" y="390"/>
                      </a:cubicBezTo>
                      <a:cubicBezTo>
                        <a:pt x="3100" y="130"/>
                        <a:pt x="2656" y="0"/>
                        <a:pt x="221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 name="Google Shape;618;p22"/>
                <p:cNvSpPr/>
                <p:nvPr/>
              </p:nvSpPr>
              <p:spPr>
                <a:xfrm rot="3504383">
                  <a:off x="-71006" y="3602681"/>
                  <a:ext cx="111427" cy="109202"/>
                </a:xfrm>
                <a:custGeom>
                  <a:avLst/>
                  <a:gdLst/>
                  <a:ahLst/>
                  <a:cxnLst/>
                  <a:rect l="l" t="t" r="r" b="b"/>
                  <a:pathLst>
                    <a:path w="4457" h="4368" extrusionOk="0">
                      <a:moveTo>
                        <a:pt x="2339" y="1"/>
                      </a:moveTo>
                      <a:cubicBezTo>
                        <a:pt x="2275" y="1"/>
                        <a:pt x="2210" y="4"/>
                        <a:pt x="2145" y="11"/>
                      </a:cubicBezTo>
                      <a:cubicBezTo>
                        <a:pt x="1542" y="28"/>
                        <a:pt x="955" y="296"/>
                        <a:pt x="553" y="765"/>
                      </a:cubicBezTo>
                      <a:cubicBezTo>
                        <a:pt x="168" y="1200"/>
                        <a:pt x="0" y="1804"/>
                        <a:pt x="84" y="2373"/>
                      </a:cubicBezTo>
                      <a:cubicBezTo>
                        <a:pt x="168" y="2943"/>
                        <a:pt x="452" y="3462"/>
                        <a:pt x="888" y="3831"/>
                      </a:cubicBezTo>
                      <a:cubicBezTo>
                        <a:pt x="1291" y="4169"/>
                        <a:pt x="1786" y="4368"/>
                        <a:pt x="2300" y="4368"/>
                      </a:cubicBezTo>
                      <a:cubicBezTo>
                        <a:pt x="2321" y="4368"/>
                        <a:pt x="2342" y="4368"/>
                        <a:pt x="2362" y="4367"/>
                      </a:cubicBezTo>
                      <a:cubicBezTo>
                        <a:pt x="2631" y="4350"/>
                        <a:pt x="2899" y="4283"/>
                        <a:pt x="3133" y="4166"/>
                      </a:cubicBezTo>
                      <a:cubicBezTo>
                        <a:pt x="3250" y="4099"/>
                        <a:pt x="3368" y="4032"/>
                        <a:pt x="3485" y="3965"/>
                      </a:cubicBezTo>
                      <a:cubicBezTo>
                        <a:pt x="3586" y="3881"/>
                        <a:pt x="3686" y="3797"/>
                        <a:pt x="3787" y="3697"/>
                      </a:cubicBezTo>
                      <a:cubicBezTo>
                        <a:pt x="4189" y="3278"/>
                        <a:pt x="4423" y="2742"/>
                        <a:pt x="4440" y="2172"/>
                      </a:cubicBezTo>
                      <a:cubicBezTo>
                        <a:pt x="4457" y="1586"/>
                        <a:pt x="4239" y="1016"/>
                        <a:pt x="3803" y="614"/>
                      </a:cubicBezTo>
                      <a:cubicBezTo>
                        <a:pt x="3703" y="513"/>
                        <a:pt x="3586" y="413"/>
                        <a:pt x="3468" y="346"/>
                      </a:cubicBezTo>
                      <a:cubicBezTo>
                        <a:pt x="3351" y="262"/>
                        <a:pt x="3217" y="195"/>
                        <a:pt x="3066" y="145"/>
                      </a:cubicBezTo>
                      <a:cubicBezTo>
                        <a:pt x="2840" y="52"/>
                        <a:pt x="2592" y="1"/>
                        <a:pt x="233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 name="Google Shape;619;p22"/>
                <p:cNvSpPr/>
                <p:nvPr/>
              </p:nvSpPr>
              <p:spPr>
                <a:xfrm rot="3504383">
                  <a:off x="-191582" y="3470249"/>
                  <a:ext cx="112702" cy="109027"/>
                </a:xfrm>
                <a:custGeom>
                  <a:avLst/>
                  <a:gdLst/>
                  <a:ahLst/>
                  <a:cxnLst/>
                  <a:rect l="l" t="t" r="r" b="b"/>
                  <a:pathLst>
                    <a:path w="4508" h="4361" extrusionOk="0">
                      <a:moveTo>
                        <a:pt x="2320" y="0"/>
                      </a:moveTo>
                      <a:cubicBezTo>
                        <a:pt x="2076" y="0"/>
                        <a:pt x="1830" y="40"/>
                        <a:pt x="1592" y="122"/>
                      </a:cubicBezTo>
                      <a:cubicBezTo>
                        <a:pt x="1441" y="172"/>
                        <a:pt x="1291" y="239"/>
                        <a:pt x="1156" y="306"/>
                      </a:cubicBezTo>
                      <a:cubicBezTo>
                        <a:pt x="1022" y="390"/>
                        <a:pt x="905" y="491"/>
                        <a:pt x="788" y="591"/>
                      </a:cubicBezTo>
                      <a:cubicBezTo>
                        <a:pt x="570" y="775"/>
                        <a:pt x="386" y="1010"/>
                        <a:pt x="268" y="1278"/>
                      </a:cubicBezTo>
                      <a:cubicBezTo>
                        <a:pt x="17" y="1814"/>
                        <a:pt x="0" y="2417"/>
                        <a:pt x="235" y="2953"/>
                      </a:cubicBezTo>
                      <a:cubicBezTo>
                        <a:pt x="453" y="3490"/>
                        <a:pt x="872" y="3908"/>
                        <a:pt x="1391" y="4143"/>
                      </a:cubicBezTo>
                      <a:cubicBezTo>
                        <a:pt x="1642" y="4260"/>
                        <a:pt x="1910" y="4327"/>
                        <a:pt x="2179" y="4361"/>
                      </a:cubicBezTo>
                      <a:cubicBezTo>
                        <a:pt x="2313" y="4361"/>
                        <a:pt x="2447" y="4361"/>
                        <a:pt x="2581" y="4344"/>
                      </a:cubicBezTo>
                      <a:cubicBezTo>
                        <a:pt x="2715" y="4327"/>
                        <a:pt x="2849" y="4311"/>
                        <a:pt x="2983" y="4260"/>
                      </a:cubicBezTo>
                      <a:cubicBezTo>
                        <a:pt x="3485" y="4076"/>
                        <a:pt x="3921" y="3707"/>
                        <a:pt x="4172" y="3238"/>
                      </a:cubicBezTo>
                      <a:cubicBezTo>
                        <a:pt x="4440" y="2719"/>
                        <a:pt x="4507" y="2149"/>
                        <a:pt x="4373" y="1580"/>
                      </a:cubicBezTo>
                      <a:cubicBezTo>
                        <a:pt x="4239" y="1010"/>
                        <a:pt x="3871" y="524"/>
                        <a:pt x="3351" y="256"/>
                      </a:cubicBezTo>
                      <a:cubicBezTo>
                        <a:pt x="3033" y="87"/>
                        <a:pt x="2678" y="0"/>
                        <a:pt x="232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620" name="Google Shape;620;p22"/>
            <p:cNvGrpSpPr/>
            <p:nvPr/>
          </p:nvGrpSpPr>
          <p:grpSpPr>
            <a:xfrm>
              <a:off x="-627038" y="2762763"/>
              <a:ext cx="3737139" cy="3969842"/>
              <a:chOff x="-627038" y="2762763"/>
              <a:chExt cx="3737139" cy="3969842"/>
            </a:xfrm>
          </p:grpSpPr>
          <p:sp>
            <p:nvSpPr>
              <p:cNvPr id="621" name="Google Shape;621;p22"/>
              <p:cNvSpPr/>
              <p:nvPr/>
            </p:nvSpPr>
            <p:spPr>
              <a:xfrm rot="3504383">
                <a:off x="-336471" y="3524525"/>
                <a:ext cx="3156004" cy="2446317"/>
              </a:xfrm>
              <a:custGeom>
                <a:avLst/>
                <a:gdLst/>
                <a:ahLst/>
                <a:cxnLst/>
                <a:rect l="l" t="t" r="r" b="b"/>
                <a:pathLst>
                  <a:path w="126238" h="97851" extrusionOk="0">
                    <a:moveTo>
                      <a:pt x="125021" y="1"/>
                    </a:moveTo>
                    <a:cubicBezTo>
                      <a:pt x="124890" y="1"/>
                      <a:pt x="124750" y="34"/>
                      <a:pt x="124604" y="109"/>
                    </a:cubicBezTo>
                    <a:cubicBezTo>
                      <a:pt x="112876" y="6208"/>
                      <a:pt x="110312" y="15724"/>
                      <a:pt x="107833" y="24939"/>
                    </a:cubicBezTo>
                    <a:cubicBezTo>
                      <a:pt x="105336" y="34188"/>
                      <a:pt x="102974" y="42933"/>
                      <a:pt x="91882" y="48714"/>
                    </a:cubicBezTo>
                    <a:cubicBezTo>
                      <a:pt x="87375" y="51060"/>
                      <a:pt x="83289" y="51940"/>
                      <a:pt x="79421" y="51940"/>
                    </a:cubicBezTo>
                    <a:cubicBezTo>
                      <a:pt x="73785" y="51940"/>
                      <a:pt x="68611" y="50071"/>
                      <a:pt x="63265" y="48144"/>
                    </a:cubicBezTo>
                    <a:cubicBezTo>
                      <a:pt x="57946" y="46215"/>
                      <a:pt x="52520" y="44251"/>
                      <a:pt x="46532" y="44251"/>
                    </a:cubicBezTo>
                    <a:cubicBezTo>
                      <a:pt x="42431" y="44251"/>
                      <a:pt x="38066" y="45172"/>
                      <a:pt x="33291" y="47658"/>
                    </a:cubicBezTo>
                    <a:cubicBezTo>
                      <a:pt x="21563" y="53774"/>
                      <a:pt x="19000" y="63290"/>
                      <a:pt x="16520" y="72488"/>
                    </a:cubicBezTo>
                    <a:cubicBezTo>
                      <a:pt x="14024" y="81754"/>
                      <a:pt x="11661" y="90483"/>
                      <a:pt x="570" y="96263"/>
                    </a:cubicBezTo>
                    <a:cubicBezTo>
                      <a:pt x="168" y="96481"/>
                      <a:pt x="0" y="96983"/>
                      <a:pt x="218" y="97402"/>
                    </a:cubicBezTo>
                    <a:cubicBezTo>
                      <a:pt x="370" y="97684"/>
                      <a:pt x="662" y="97850"/>
                      <a:pt x="961" y="97850"/>
                    </a:cubicBezTo>
                    <a:cubicBezTo>
                      <a:pt x="1090" y="97850"/>
                      <a:pt x="1220" y="97820"/>
                      <a:pt x="1340" y="97754"/>
                    </a:cubicBezTo>
                    <a:cubicBezTo>
                      <a:pt x="13085" y="91639"/>
                      <a:pt x="15649" y="82122"/>
                      <a:pt x="18129" y="72924"/>
                    </a:cubicBezTo>
                    <a:cubicBezTo>
                      <a:pt x="20625" y="63659"/>
                      <a:pt x="22971" y="54913"/>
                      <a:pt x="34079" y="49149"/>
                    </a:cubicBezTo>
                    <a:cubicBezTo>
                      <a:pt x="38597" y="46795"/>
                      <a:pt x="42686" y="45911"/>
                      <a:pt x="46556" y="45911"/>
                    </a:cubicBezTo>
                    <a:cubicBezTo>
                      <a:pt x="52187" y="45911"/>
                      <a:pt x="57353" y="47783"/>
                      <a:pt x="62696" y="49719"/>
                    </a:cubicBezTo>
                    <a:cubicBezTo>
                      <a:pt x="68016" y="51648"/>
                      <a:pt x="73442" y="53613"/>
                      <a:pt x="79429" y="53613"/>
                    </a:cubicBezTo>
                    <a:cubicBezTo>
                      <a:pt x="83531" y="53613"/>
                      <a:pt x="87895" y="52691"/>
                      <a:pt x="92670" y="50205"/>
                    </a:cubicBezTo>
                    <a:cubicBezTo>
                      <a:pt x="104398" y="44089"/>
                      <a:pt x="106962" y="34573"/>
                      <a:pt x="109441" y="25375"/>
                    </a:cubicBezTo>
                    <a:cubicBezTo>
                      <a:pt x="111938" y="16109"/>
                      <a:pt x="114300" y="7364"/>
                      <a:pt x="125392" y="1600"/>
                    </a:cubicBezTo>
                    <a:cubicBezTo>
                      <a:pt x="126237" y="1156"/>
                      <a:pt x="125796" y="1"/>
                      <a:pt x="1250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22" name="Google Shape;622;p22"/>
              <p:cNvGrpSpPr/>
              <p:nvPr/>
            </p:nvGrpSpPr>
            <p:grpSpPr>
              <a:xfrm>
                <a:off x="-560680" y="3937377"/>
                <a:ext cx="3600600" cy="1614804"/>
                <a:chOff x="-560680" y="3937377"/>
                <a:chExt cx="3600600" cy="1614804"/>
              </a:xfrm>
            </p:grpSpPr>
            <p:sp>
              <p:nvSpPr>
                <p:cNvPr id="623" name="Google Shape;623;p22"/>
                <p:cNvSpPr/>
                <p:nvPr/>
              </p:nvSpPr>
              <p:spPr>
                <a:xfrm rot="3504383">
                  <a:off x="2908065" y="5324751"/>
                  <a:ext cx="112277" cy="108727"/>
                </a:xfrm>
                <a:custGeom>
                  <a:avLst/>
                  <a:gdLst/>
                  <a:ahLst/>
                  <a:cxnLst/>
                  <a:rect l="l" t="t" r="r" b="b"/>
                  <a:pathLst>
                    <a:path w="4491" h="4349" extrusionOk="0">
                      <a:moveTo>
                        <a:pt x="2338" y="1"/>
                      </a:moveTo>
                      <a:cubicBezTo>
                        <a:pt x="2002" y="1"/>
                        <a:pt x="1675" y="73"/>
                        <a:pt x="1375" y="211"/>
                      </a:cubicBezTo>
                      <a:cubicBezTo>
                        <a:pt x="1241" y="278"/>
                        <a:pt x="1090" y="361"/>
                        <a:pt x="972" y="445"/>
                      </a:cubicBezTo>
                      <a:cubicBezTo>
                        <a:pt x="470" y="814"/>
                        <a:pt x="152" y="1367"/>
                        <a:pt x="68" y="1970"/>
                      </a:cubicBezTo>
                      <a:cubicBezTo>
                        <a:pt x="1" y="2539"/>
                        <a:pt x="185" y="3126"/>
                        <a:pt x="570" y="3561"/>
                      </a:cubicBezTo>
                      <a:cubicBezTo>
                        <a:pt x="956" y="3997"/>
                        <a:pt x="1475" y="4265"/>
                        <a:pt x="2045" y="4332"/>
                      </a:cubicBezTo>
                      <a:cubicBezTo>
                        <a:pt x="2135" y="4343"/>
                        <a:pt x="2225" y="4349"/>
                        <a:pt x="2316" y="4349"/>
                      </a:cubicBezTo>
                      <a:cubicBezTo>
                        <a:pt x="2763" y="4349"/>
                        <a:pt x="3207" y="4212"/>
                        <a:pt x="3569" y="3947"/>
                      </a:cubicBezTo>
                      <a:cubicBezTo>
                        <a:pt x="3687" y="3863"/>
                        <a:pt x="3787" y="3779"/>
                        <a:pt x="3871" y="3662"/>
                      </a:cubicBezTo>
                      <a:cubicBezTo>
                        <a:pt x="3955" y="3578"/>
                        <a:pt x="4039" y="3461"/>
                        <a:pt x="4106" y="3344"/>
                      </a:cubicBezTo>
                      <a:cubicBezTo>
                        <a:pt x="4256" y="3109"/>
                        <a:pt x="4340" y="2858"/>
                        <a:pt x="4390" y="2590"/>
                      </a:cubicBezTo>
                      <a:cubicBezTo>
                        <a:pt x="4491" y="2037"/>
                        <a:pt x="4374" y="1450"/>
                        <a:pt x="4072" y="965"/>
                      </a:cubicBezTo>
                      <a:cubicBezTo>
                        <a:pt x="3754" y="462"/>
                        <a:pt x="3251" y="127"/>
                        <a:pt x="2681" y="26"/>
                      </a:cubicBezTo>
                      <a:cubicBezTo>
                        <a:pt x="2567" y="9"/>
                        <a:pt x="2452" y="1"/>
                        <a:pt x="233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 name="Google Shape;624;p22"/>
                <p:cNvSpPr/>
                <p:nvPr/>
              </p:nvSpPr>
              <p:spPr>
                <a:xfrm rot="3504383">
                  <a:off x="2735719" y="5281697"/>
                  <a:ext cx="111452" cy="109352"/>
                </a:xfrm>
                <a:custGeom>
                  <a:avLst/>
                  <a:gdLst/>
                  <a:ahLst/>
                  <a:cxnLst/>
                  <a:rect l="l" t="t" r="r" b="b"/>
                  <a:pathLst>
                    <a:path w="4458" h="4374" extrusionOk="0">
                      <a:moveTo>
                        <a:pt x="2218" y="0"/>
                      </a:moveTo>
                      <a:cubicBezTo>
                        <a:pt x="2160" y="0"/>
                        <a:pt x="2102" y="3"/>
                        <a:pt x="2045" y="8"/>
                      </a:cubicBezTo>
                      <a:cubicBezTo>
                        <a:pt x="1425" y="75"/>
                        <a:pt x="872" y="393"/>
                        <a:pt x="503" y="896"/>
                      </a:cubicBezTo>
                      <a:cubicBezTo>
                        <a:pt x="302" y="1130"/>
                        <a:pt x="152" y="1415"/>
                        <a:pt x="85" y="1733"/>
                      </a:cubicBezTo>
                      <a:cubicBezTo>
                        <a:pt x="34" y="1867"/>
                        <a:pt x="18" y="2018"/>
                        <a:pt x="1" y="2169"/>
                      </a:cubicBezTo>
                      <a:cubicBezTo>
                        <a:pt x="1" y="2303"/>
                        <a:pt x="18" y="2454"/>
                        <a:pt x="34" y="2605"/>
                      </a:cubicBezTo>
                      <a:cubicBezTo>
                        <a:pt x="135" y="3174"/>
                        <a:pt x="453" y="3694"/>
                        <a:pt x="956" y="3995"/>
                      </a:cubicBezTo>
                      <a:cubicBezTo>
                        <a:pt x="1341" y="4247"/>
                        <a:pt x="1778" y="4373"/>
                        <a:pt x="2226" y="4373"/>
                      </a:cubicBezTo>
                      <a:cubicBezTo>
                        <a:pt x="2344" y="4373"/>
                        <a:pt x="2462" y="4364"/>
                        <a:pt x="2581" y="4347"/>
                      </a:cubicBezTo>
                      <a:cubicBezTo>
                        <a:pt x="2715" y="4330"/>
                        <a:pt x="2849" y="4297"/>
                        <a:pt x="2966" y="4246"/>
                      </a:cubicBezTo>
                      <a:cubicBezTo>
                        <a:pt x="3100" y="4196"/>
                        <a:pt x="3218" y="4146"/>
                        <a:pt x="3335" y="4079"/>
                      </a:cubicBezTo>
                      <a:cubicBezTo>
                        <a:pt x="4055" y="3677"/>
                        <a:pt x="4458" y="2873"/>
                        <a:pt x="4357" y="2052"/>
                      </a:cubicBezTo>
                      <a:cubicBezTo>
                        <a:pt x="4307" y="1482"/>
                        <a:pt x="4039" y="946"/>
                        <a:pt x="3620" y="560"/>
                      </a:cubicBezTo>
                      <a:cubicBezTo>
                        <a:pt x="3243" y="199"/>
                        <a:pt x="2731" y="0"/>
                        <a:pt x="221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 name="Google Shape;625;p22"/>
                <p:cNvSpPr/>
                <p:nvPr/>
              </p:nvSpPr>
              <p:spPr>
                <a:xfrm rot="3504383">
                  <a:off x="2556101" y="5287038"/>
                  <a:ext cx="113552" cy="109352"/>
                </a:xfrm>
                <a:custGeom>
                  <a:avLst/>
                  <a:gdLst/>
                  <a:ahLst/>
                  <a:cxnLst/>
                  <a:rect l="l" t="t" r="r" b="b"/>
                  <a:pathLst>
                    <a:path w="4542" h="4374" extrusionOk="0">
                      <a:moveTo>
                        <a:pt x="2185" y="0"/>
                      </a:moveTo>
                      <a:cubicBezTo>
                        <a:pt x="1943" y="0"/>
                        <a:pt x="1701" y="43"/>
                        <a:pt x="1475" y="128"/>
                      </a:cubicBezTo>
                      <a:cubicBezTo>
                        <a:pt x="905" y="346"/>
                        <a:pt x="453" y="781"/>
                        <a:pt x="218" y="1334"/>
                      </a:cubicBezTo>
                      <a:cubicBezTo>
                        <a:pt x="84" y="1619"/>
                        <a:pt x="17" y="1921"/>
                        <a:pt x="17" y="2222"/>
                      </a:cubicBezTo>
                      <a:cubicBezTo>
                        <a:pt x="1" y="3110"/>
                        <a:pt x="553" y="3915"/>
                        <a:pt x="1391" y="4233"/>
                      </a:cubicBezTo>
                      <a:cubicBezTo>
                        <a:pt x="1643" y="4327"/>
                        <a:pt x="1906" y="4374"/>
                        <a:pt x="2170" y="4374"/>
                      </a:cubicBezTo>
                      <a:cubicBezTo>
                        <a:pt x="2468" y="4374"/>
                        <a:pt x="2766" y="4315"/>
                        <a:pt x="3050" y="4199"/>
                      </a:cubicBezTo>
                      <a:cubicBezTo>
                        <a:pt x="3301" y="4099"/>
                        <a:pt x="3536" y="3948"/>
                        <a:pt x="3737" y="3764"/>
                      </a:cubicBezTo>
                      <a:cubicBezTo>
                        <a:pt x="4340" y="3177"/>
                        <a:pt x="4541" y="2289"/>
                        <a:pt x="4240" y="1502"/>
                      </a:cubicBezTo>
                      <a:cubicBezTo>
                        <a:pt x="4038" y="949"/>
                        <a:pt x="3653" y="513"/>
                        <a:pt x="3150" y="245"/>
                      </a:cubicBezTo>
                      <a:cubicBezTo>
                        <a:pt x="2850" y="81"/>
                        <a:pt x="2517" y="0"/>
                        <a:pt x="218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 name="Google Shape;626;p22"/>
                <p:cNvSpPr/>
                <p:nvPr/>
              </p:nvSpPr>
              <p:spPr>
                <a:xfrm rot="3504383">
                  <a:off x="2376291" y="5322037"/>
                  <a:ext cx="117727" cy="109427"/>
                </a:xfrm>
                <a:custGeom>
                  <a:avLst/>
                  <a:gdLst/>
                  <a:ahLst/>
                  <a:cxnLst/>
                  <a:rect l="l" t="t" r="r" b="b"/>
                  <a:pathLst>
                    <a:path w="4709" h="4377" extrusionOk="0">
                      <a:moveTo>
                        <a:pt x="2417" y="0"/>
                      </a:moveTo>
                      <a:cubicBezTo>
                        <a:pt x="2070" y="0"/>
                        <a:pt x="1724" y="87"/>
                        <a:pt x="1408" y="260"/>
                      </a:cubicBezTo>
                      <a:cubicBezTo>
                        <a:pt x="889" y="544"/>
                        <a:pt x="520" y="1014"/>
                        <a:pt x="353" y="1583"/>
                      </a:cubicBezTo>
                      <a:cubicBezTo>
                        <a:pt x="1" y="2756"/>
                        <a:pt x="688" y="3962"/>
                        <a:pt x="1861" y="4297"/>
                      </a:cubicBezTo>
                      <a:cubicBezTo>
                        <a:pt x="2055" y="4351"/>
                        <a:pt x="2251" y="4377"/>
                        <a:pt x="2444" y="4377"/>
                      </a:cubicBezTo>
                      <a:cubicBezTo>
                        <a:pt x="3394" y="4377"/>
                        <a:pt x="4266" y="3754"/>
                        <a:pt x="4558" y="2806"/>
                      </a:cubicBezTo>
                      <a:cubicBezTo>
                        <a:pt x="4709" y="2253"/>
                        <a:pt x="4642" y="1667"/>
                        <a:pt x="4374" y="1164"/>
                      </a:cubicBezTo>
                      <a:cubicBezTo>
                        <a:pt x="4106" y="662"/>
                        <a:pt x="3637" y="276"/>
                        <a:pt x="3084" y="109"/>
                      </a:cubicBezTo>
                      <a:cubicBezTo>
                        <a:pt x="2867" y="36"/>
                        <a:pt x="2642" y="0"/>
                        <a:pt x="241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 name="Google Shape;627;p22"/>
                <p:cNvSpPr/>
                <p:nvPr/>
              </p:nvSpPr>
              <p:spPr>
                <a:xfrm rot="3504383">
                  <a:off x="2205590" y="5377814"/>
                  <a:ext cx="120677" cy="109177"/>
                </a:xfrm>
                <a:custGeom>
                  <a:avLst/>
                  <a:gdLst/>
                  <a:ahLst/>
                  <a:cxnLst/>
                  <a:rect l="l" t="t" r="r" b="b"/>
                  <a:pathLst>
                    <a:path w="4827" h="4367" extrusionOk="0">
                      <a:moveTo>
                        <a:pt x="2265" y="0"/>
                      </a:moveTo>
                      <a:cubicBezTo>
                        <a:pt x="1337" y="0"/>
                        <a:pt x="441" y="592"/>
                        <a:pt x="152" y="1583"/>
                      </a:cubicBezTo>
                      <a:cubicBezTo>
                        <a:pt x="1" y="2136"/>
                        <a:pt x="68" y="2722"/>
                        <a:pt x="336" y="3225"/>
                      </a:cubicBezTo>
                      <a:cubicBezTo>
                        <a:pt x="621" y="3727"/>
                        <a:pt x="1090" y="4096"/>
                        <a:pt x="1626" y="4263"/>
                      </a:cubicBezTo>
                      <a:cubicBezTo>
                        <a:pt x="1834" y="4333"/>
                        <a:pt x="2049" y="4366"/>
                        <a:pt x="2264" y="4366"/>
                      </a:cubicBezTo>
                      <a:cubicBezTo>
                        <a:pt x="2621" y="4366"/>
                        <a:pt x="2978" y="4273"/>
                        <a:pt x="3302" y="4096"/>
                      </a:cubicBezTo>
                      <a:cubicBezTo>
                        <a:pt x="4659" y="3359"/>
                        <a:pt x="4826" y="1449"/>
                        <a:pt x="3620" y="477"/>
                      </a:cubicBezTo>
                      <a:cubicBezTo>
                        <a:pt x="3210" y="151"/>
                        <a:pt x="2733" y="0"/>
                        <a:pt x="226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 name="Google Shape;628;p22"/>
                <p:cNvSpPr/>
                <p:nvPr/>
              </p:nvSpPr>
              <p:spPr>
                <a:xfrm rot="3504383">
                  <a:off x="2033387" y="5413958"/>
                  <a:ext cx="110177" cy="109127"/>
                </a:xfrm>
                <a:custGeom>
                  <a:avLst/>
                  <a:gdLst/>
                  <a:ahLst/>
                  <a:cxnLst/>
                  <a:rect l="l" t="t" r="r" b="b"/>
                  <a:pathLst>
                    <a:path w="4407" h="4365" extrusionOk="0">
                      <a:moveTo>
                        <a:pt x="2246" y="1"/>
                      </a:moveTo>
                      <a:cubicBezTo>
                        <a:pt x="1941" y="1"/>
                        <a:pt x="1637" y="64"/>
                        <a:pt x="1357" y="190"/>
                      </a:cubicBezTo>
                      <a:cubicBezTo>
                        <a:pt x="1106" y="291"/>
                        <a:pt x="872" y="442"/>
                        <a:pt x="670" y="643"/>
                      </a:cubicBezTo>
                      <a:cubicBezTo>
                        <a:pt x="469" y="827"/>
                        <a:pt x="319" y="1062"/>
                        <a:pt x="218" y="1313"/>
                      </a:cubicBezTo>
                      <a:cubicBezTo>
                        <a:pt x="0" y="1832"/>
                        <a:pt x="0" y="2402"/>
                        <a:pt x="201" y="2905"/>
                      </a:cubicBezTo>
                      <a:cubicBezTo>
                        <a:pt x="402" y="3441"/>
                        <a:pt x="804" y="3893"/>
                        <a:pt x="1307" y="4144"/>
                      </a:cubicBezTo>
                      <a:cubicBezTo>
                        <a:pt x="1595" y="4293"/>
                        <a:pt x="1908" y="4364"/>
                        <a:pt x="2221" y="4364"/>
                      </a:cubicBezTo>
                      <a:cubicBezTo>
                        <a:pt x="2474" y="4364"/>
                        <a:pt x="2727" y="4318"/>
                        <a:pt x="2966" y="4228"/>
                      </a:cubicBezTo>
                      <a:cubicBezTo>
                        <a:pt x="3535" y="4010"/>
                        <a:pt x="3988" y="3575"/>
                        <a:pt x="4222" y="3005"/>
                      </a:cubicBezTo>
                      <a:cubicBezTo>
                        <a:pt x="4340" y="2720"/>
                        <a:pt x="4407" y="2419"/>
                        <a:pt x="4407" y="2117"/>
                      </a:cubicBezTo>
                      <a:cubicBezTo>
                        <a:pt x="4407" y="1832"/>
                        <a:pt x="4340" y="1547"/>
                        <a:pt x="4239" y="1279"/>
                      </a:cubicBezTo>
                      <a:cubicBezTo>
                        <a:pt x="4005" y="743"/>
                        <a:pt x="3569" y="324"/>
                        <a:pt x="3016" y="140"/>
                      </a:cubicBezTo>
                      <a:cubicBezTo>
                        <a:pt x="2769" y="47"/>
                        <a:pt x="2507" y="1"/>
                        <a:pt x="224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 name="Google Shape;629;p22"/>
                <p:cNvSpPr/>
                <p:nvPr/>
              </p:nvSpPr>
              <p:spPr>
                <a:xfrm rot="3504383">
                  <a:off x="1852726" y="5421014"/>
                  <a:ext cx="112702" cy="109152"/>
                </a:xfrm>
                <a:custGeom>
                  <a:avLst/>
                  <a:gdLst/>
                  <a:ahLst/>
                  <a:cxnLst/>
                  <a:rect l="l" t="t" r="r" b="b"/>
                  <a:pathLst>
                    <a:path w="4508" h="4366" extrusionOk="0">
                      <a:moveTo>
                        <a:pt x="2315" y="1"/>
                      </a:moveTo>
                      <a:cubicBezTo>
                        <a:pt x="2170" y="1"/>
                        <a:pt x="2023" y="16"/>
                        <a:pt x="1877" y="46"/>
                      </a:cubicBezTo>
                      <a:cubicBezTo>
                        <a:pt x="1609" y="79"/>
                        <a:pt x="1358" y="180"/>
                        <a:pt x="1123" y="314"/>
                      </a:cubicBezTo>
                      <a:cubicBezTo>
                        <a:pt x="889" y="448"/>
                        <a:pt x="687" y="632"/>
                        <a:pt x="537" y="850"/>
                      </a:cubicBezTo>
                      <a:cubicBezTo>
                        <a:pt x="369" y="1068"/>
                        <a:pt x="252" y="1319"/>
                        <a:pt x="202" y="1570"/>
                      </a:cubicBezTo>
                      <a:cubicBezTo>
                        <a:pt x="1" y="2408"/>
                        <a:pt x="269" y="3279"/>
                        <a:pt x="922" y="3849"/>
                      </a:cubicBezTo>
                      <a:cubicBezTo>
                        <a:pt x="1284" y="4182"/>
                        <a:pt x="1772" y="4365"/>
                        <a:pt x="2266" y="4365"/>
                      </a:cubicBezTo>
                      <a:cubicBezTo>
                        <a:pt x="2343" y="4365"/>
                        <a:pt x="2420" y="4361"/>
                        <a:pt x="2497" y="4352"/>
                      </a:cubicBezTo>
                      <a:cubicBezTo>
                        <a:pt x="2799" y="4318"/>
                        <a:pt x="3083" y="4218"/>
                        <a:pt x="3335" y="4067"/>
                      </a:cubicBezTo>
                      <a:cubicBezTo>
                        <a:pt x="3620" y="3916"/>
                        <a:pt x="3854" y="3698"/>
                        <a:pt x="4038" y="3447"/>
                      </a:cubicBezTo>
                      <a:cubicBezTo>
                        <a:pt x="4223" y="3196"/>
                        <a:pt x="4357" y="2911"/>
                        <a:pt x="4424" y="2609"/>
                      </a:cubicBezTo>
                      <a:cubicBezTo>
                        <a:pt x="4491" y="2324"/>
                        <a:pt x="4508" y="2023"/>
                        <a:pt x="4457" y="1738"/>
                      </a:cubicBezTo>
                      <a:cubicBezTo>
                        <a:pt x="4357" y="1152"/>
                        <a:pt x="4005" y="649"/>
                        <a:pt x="3502" y="347"/>
                      </a:cubicBezTo>
                      <a:cubicBezTo>
                        <a:pt x="3141" y="123"/>
                        <a:pt x="2734" y="1"/>
                        <a:pt x="231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 name="Google Shape;630;p22"/>
                <p:cNvSpPr/>
                <p:nvPr/>
              </p:nvSpPr>
              <p:spPr>
                <a:xfrm rot="3504383">
                  <a:off x="1679794" y="5382042"/>
                  <a:ext cx="111877" cy="109202"/>
                </a:xfrm>
                <a:custGeom>
                  <a:avLst/>
                  <a:gdLst/>
                  <a:ahLst/>
                  <a:cxnLst/>
                  <a:rect l="l" t="t" r="r" b="b"/>
                  <a:pathLst>
                    <a:path w="4475" h="4368" extrusionOk="0">
                      <a:moveTo>
                        <a:pt x="2140" y="1"/>
                      </a:moveTo>
                      <a:cubicBezTo>
                        <a:pt x="1679" y="1"/>
                        <a:pt x="1240" y="153"/>
                        <a:pt x="872" y="435"/>
                      </a:cubicBezTo>
                      <a:cubicBezTo>
                        <a:pt x="654" y="603"/>
                        <a:pt x="487" y="804"/>
                        <a:pt x="353" y="1039"/>
                      </a:cubicBezTo>
                      <a:cubicBezTo>
                        <a:pt x="219" y="1273"/>
                        <a:pt x="135" y="1541"/>
                        <a:pt x="85" y="1793"/>
                      </a:cubicBezTo>
                      <a:cubicBezTo>
                        <a:pt x="1" y="2362"/>
                        <a:pt x="118" y="2949"/>
                        <a:pt x="437" y="3434"/>
                      </a:cubicBezTo>
                      <a:cubicBezTo>
                        <a:pt x="755" y="3920"/>
                        <a:pt x="1258" y="4239"/>
                        <a:pt x="1827" y="4339"/>
                      </a:cubicBezTo>
                      <a:cubicBezTo>
                        <a:pt x="1940" y="4358"/>
                        <a:pt x="2051" y="4367"/>
                        <a:pt x="2160" y="4367"/>
                      </a:cubicBezTo>
                      <a:cubicBezTo>
                        <a:pt x="2342" y="4367"/>
                        <a:pt x="2520" y="4341"/>
                        <a:pt x="2698" y="4289"/>
                      </a:cubicBezTo>
                      <a:cubicBezTo>
                        <a:pt x="3000" y="4222"/>
                        <a:pt x="3285" y="4071"/>
                        <a:pt x="3536" y="3887"/>
                      </a:cubicBezTo>
                      <a:cubicBezTo>
                        <a:pt x="4039" y="3518"/>
                        <a:pt x="4340" y="2965"/>
                        <a:pt x="4407" y="2345"/>
                      </a:cubicBezTo>
                      <a:cubicBezTo>
                        <a:pt x="4474" y="1776"/>
                        <a:pt x="4273" y="1189"/>
                        <a:pt x="3888" y="771"/>
                      </a:cubicBezTo>
                      <a:cubicBezTo>
                        <a:pt x="3486" y="335"/>
                        <a:pt x="2966" y="67"/>
                        <a:pt x="2397" y="17"/>
                      </a:cubicBezTo>
                      <a:cubicBezTo>
                        <a:pt x="2311" y="6"/>
                        <a:pt x="2225" y="1"/>
                        <a:pt x="214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 name="Google Shape;631;p22"/>
                <p:cNvSpPr/>
                <p:nvPr/>
              </p:nvSpPr>
              <p:spPr>
                <a:xfrm rot="3504383">
                  <a:off x="1522053" y="5299808"/>
                  <a:ext cx="111027" cy="109277"/>
                </a:xfrm>
                <a:custGeom>
                  <a:avLst/>
                  <a:gdLst/>
                  <a:ahLst/>
                  <a:cxnLst/>
                  <a:rect l="l" t="t" r="r" b="b"/>
                  <a:pathLst>
                    <a:path w="4441" h="4371" extrusionOk="0">
                      <a:moveTo>
                        <a:pt x="2148" y="1"/>
                      </a:moveTo>
                      <a:cubicBezTo>
                        <a:pt x="2114" y="1"/>
                        <a:pt x="2079" y="2"/>
                        <a:pt x="2044" y="4"/>
                      </a:cubicBezTo>
                      <a:cubicBezTo>
                        <a:pt x="1910" y="4"/>
                        <a:pt x="1776" y="21"/>
                        <a:pt x="1642" y="54"/>
                      </a:cubicBezTo>
                      <a:cubicBezTo>
                        <a:pt x="1508" y="88"/>
                        <a:pt x="1374" y="138"/>
                        <a:pt x="1257" y="188"/>
                      </a:cubicBezTo>
                      <a:cubicBezTo>
                        <a:pt x="754" y="423"/>
                        <a:pt x="369" y="842"/>
                        <a:pt x="168" y="1344"/>
                      </a:cubicBezTo>
                      <a:cubicBezTo>
                        <a:pt x="67" y="1612"/>
                        <a:pt x="17" y="1881"/>
                        <a:pt x="0" y="2165"/>
                      </a:cubicBezTo>
                      <a:cubicBezTo>
                        <a:pt x="0" y="2450"/>
                        <a:pt x="50" y="2735"/>
                        <a:pt x="151" y="3020"/>
                      </a:cubicBezTo>
                      <a:cubicBezTo>
                        <a:pt x="252" y="3288"/>
                        <a:pt x="419" y="3539"/>
                        <a:pt x="620" y="3757"/>
                      </a:cubicBezTo>
                      <a:cubicBezTo>
                        <a:pt x="821" y="3958"/>
                        <a:pt x="1056" y="4109"/>
                        <a:pt x="1324" y="4226"/>
                      </a:cubicBezTo>
                      <a:cubicBezTo>
                        <a:pt x="1578" y="4323"/>
                        <a:pt x="1846" y="4371"/>
                        <a:pt x="2112" y="4371"/>
                      </a:cubicBezTo>
                      <a:cubicBezTo>
                        <a:pt x="2442" y="4371"/>
                        <a:pt x="2770" y="4298"/>
                        <a:pt x="3066" y="4159"/>
                      </a:cubicBezTo>
                      <a:cubicBezTo>
                        <a:pt x="3217" y="4092"/>
                        <a:pt x="3351" y="4008"/>
                        <a:pt x="3485" y="3925"/>
                      </a:cubicBezTo>
                      <a:cubicBezTo>
                        <a:pt x="3602" y="3824"/>
                        <a:pt x="3720" y="3724"/>
                        <a:pt x="3820" y="3623"/>
                      </a:cubicBezTo>
                      <a:cubicBezTo>
                        <a:pt x="4005" y="3405"/>
                        <a:pt x="4155" y="3137"/>
                        <a:pt x="4256" y="2869"/>
                      </a:cubicBezTo>
                      <a:cubicBezTo>
                        <a:pt x="4440" y="2316"/>
                        <a:pt x="4390" y="1713"/>
                        <a:pt x="4105" y="1194"/>
                      </a:cubicBezTo>
                      <a:cubicBezTo>
                        <a:pt x="3837" y="691"/>
                        <a:pt x="3385" y="306"/>
                        <a:pt x="2849" y="121"/>
                      </a:cubicBezTo>
                      <a:cubicBezTo>
                        <a:pt x="2615" y="48"/>
                        <a:pt x="2382" y="1"/>
                        <a:pt x="21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 name="Google Shape;632;p22"/>
                <p:cNvSpPr/>
                <p:nvPr/>
              </p:nvSpPr>
              <p:spPr>
                <a:xfrm rot="3504383">
                  <a:off x="1385467" y="5182648"/>
                  <a:ext cx="112302" cy="109052"/>
                </a:xfrm>
                <a:custGeom>
                  <a:avLst/>
                  <a:gdLst/>
                  <a:ahLst/>
                  <a:cxnLst/>
                  <a:rect l="l" t="t" r="r" b="b"/>
                  <a:pathLst>
                    <a:path w="4492" h="4362" extrusionOk="0">
                      <a:moveTo>
                        <a:pt x="2200" y="1"/>
                      </a:moveTo>
                      <a:cubicBezTo>
                        <a:pt x="2076" y="1"/>
                        <a:pt x="1952" y="13"/>
                        <a:pt x="1827" y="37"/>
                      </a:cubicBezTo>
                      <a:cubicBezTo>
                        <a:pt x="1559" y="70"/>
                        <a:pt x="1308" y="171"/>
                        <a:pt x="1090" y="321"/>
                      </a:cubicBezTo>
                      <a:cubicBezTo>
                        <a:pt x="855" y="472"/>
                        <a:pt x="671" y="657"/>
                        <a:pt x="503" y="874"/>
                      </a:cubicBezTo>
                      <a:cubicBezTo>
                        <a:pt x="168" y="1327"/>
                        <a:pt x="1" y="1896"/>
                        <a:pt x="51" y="2466"/>
                      </a:cubicBezTo>
                      <a:cubicBezTo>
                        <a:pt x="101" y="3052"/>
                        <a:pt x="403" y="3589"/>
                        <a:pt x="872" y="3940"/>
                      </a:cubicBezTo>
                      <a:cubicBezTo>
                        <a:pt x="1107" y="4108"/>
                        <a:pt x="1375" y="4242"/>
                        <a:pt x="1660" y="4309"/>
                      </a:cubicBezTo>
                      <a:cubicBezTo>
                        <a:pt x="1830" y="4345"/>
                        <a:pt x="2001" y="4362"/>
                        <a:pt x="2169" y="4362"/>
                      </a:cubicBezTo>
                      <a:cubicBezTo>
                        <a:pt x="2314" y="4362"/>
                        <a:pt x="2458" y="4349"/>
                        <a:pt x="2598" y="4326"/>
                      </a:cubicBezTo>
                      <a:cubicBezTo>
                        <a:pt x="2899" y="4276"/>
                        <a:pt x="3201" y="4158"/>
                        <a:pt x="3469" y="3974"/>
                      </a:cubicBezTo>
                      <a:cubicBezTo>
                        <a:pt x="3586" y="3907"/>
                        <a:pt x="3704" y="3806"/>
                        <a:pt x="3804" y="3706"/>
                      </a:cubicBezTo>
                      <a:cubicBezTo>
                        <a:pt x="3905" y="3589"/>
                        <a:pt x="4005" y="3488"/>
                        <a:pt x="4089" y="3354"/>
                      </a:cubicBezTo>
                      <a:cubicBezTo>
                        <a:pt x="4407" y="2868"/>
                        <a:pt x="4491" y="2265"/>
                        <a:pt x="4340" y="1712"/>
                      </a:cubicBezTo>
                      <a:cubicBezTo>
                        <a:pt x="4189" y="1159"/>
                        <a:pt x="3838" y="673"/>
                        <a:pt x="3369" y="355"/>
                      </a:cubicBezTo>
                      <a:cubicBezTo>
                        <a:pt x="3251" y="288"/>
                        <a:pt x="3134" y="221"/>
                        <a:pt x="3000" y="171"/>
                      </a:cubicBezTo>
                      <a:cubicBezTo>
                        <a:pt x="2883" y="120"/>
                        <a:pt x="2749" y="87"/>
                        <a:pt x="2631" y="53"/>
                      </a:cubicBezTo>
                      <a:cubicBezTo>
                        <a:pt x="2488" y="17"/>
                        <a:pt x="2344" y="1"/>
                        <a:pt x="220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 name="Google Shape;633;p22"/>
                <p:cNvSpPr/>
                <p:nvPr/>
              </p:nvSpPr>
              <p:spPr>
                <a:xfrm rot="3504383">
                  <a:off x="1285881" y="5032815"/>
                  <a:ext cx="111027" cy="108627"/>
                </a:xfrm>
                <a:custGeom>
                  <a:avLst/>
                  <a:gdLst/>
                  <a:ahLst/>
                  <a:cxnLst/>
                  <a:rect l="l" t="t" r="r" b="b"/>
                  <a:pathLst>
                    <a:path w="4441" h="4345" extrusionOk="0">
                      <a:moveTo>
                        <a:pt x="2270" y="0"/>
                      </a:moveTo>
                      <a:cubicBezTo>
                        <a:pt x="1786" y="0"/>
                        <a:pt x="1323" y="165"/>
                        <a:pt x="938" y="461"/>
                      </a:cubicBezTo>
                      <a:cubicBezTo>
                        <a:pt x="486" y="813"/>
                        <a:pt x="184" y="1333"/>
                        <a:pt x="84" y="1885"/>
                      </a:cubicBezTo>
                      <a:cubicBezTo>
                        <a:pt x="0" y="2472"/>
                        <a:pt x="151" y="3042"/>
                        <a:pt x="503" y="3494"/>
                      </a:cubicBezTo>
                      <a:cubicBezTo>
                        <a:pt x="888" y="3980"/>
                        <a:pt x="1441" y="4281"/>
                        <a:pt x="2044" y="4332"/>
                      </a:cubicBezTo>
                      <a:cubicBezTo>
                        <a:pt x="2124" y="4340"/>
                        <a:pt x="2202" y="4344"/>
                        <a:pt x="2280" y="4344"/>
                      </a:cubicBezTo>
                      <a:cubicBezTo>
                        <a:pt x="2513" y="4344"/>
                        <a:pt x="2739" y="4306"/>
                        <a:pt x="2966" y="4231"/>
                      </a:cubicBezTo>
                      <a:cubicBezTo>
                        <a:pt x="3251" y="4147"/>
                        <a:pt x="3502" y="4013"/>
                        <a:pt x="3736" y="3812"/>
                      </a:cubicBezTo>
                      <a:cubicBezTo>
                        <a:pt x="4172" y="3444"/>
                        <a:pt x="4423" y="2874"/>
                        <a:pt x="4440" y="2304"/>
                      </a:cubicBezTo>
                      <a:cubicBezTo>
                        <a:pt x="4440" y="1718"/>
                        <a:pt x="4239" y="1165"/>
                        <a:pt x="3854" y="746"/>
                      </a:cubicBezTo>
                      <a:cubicBezTo>
                        <a:pt x="3686" y="528"/>
                        <a:pt x="3468" y="361"/>
                        <a:pt x="3234" y="244"/>
                      </a:cubicBezTo>
                      <a:cubicBezTo>
                        <a:pt x="2982" y="109"/>
                        <a:pt x="2731" y="26"/>
                        <a:pt x="2463" y="9"/>
                      </a:cubicBezTo>
                      <a:cubicBezTo>
                        <a:pt x="2398" y="3"/>
                        <a:pt x="2334" y="0"/>
                        <a:pt x="227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 name="Google Shape;634;p22"/>
                <p:cNvSpPr/>
                <p:nvPr/>
              </p:nvSpPr>
              <p:spPr>
                <a:xfrm rot="3504383">
                  <a:off x="1219355" y="4862881"/>
                  <a:ext cx="117727" cy="109202"/>
                </a:xfrm>
                <a:custGeom>
                  <a:avLst/>
                  <a:gdLst/>
                  <a:ahLst/>
                  <a:cxnLst/>
                  <a:rect l="l" t="t" r="r" b="b"/>
                  <a:pathLst>
                    <a:path w="4709" h="4368" extrusionOk="0">
                      <a:moveTo>
                        <a:pt x="2471" y="1"/>
                      </a:moveTo>
                      <a:cubicBezTo>
                        <a:pt x="1538" y="1"/>
                        <a:pt x="676" y="596"/>
                        <a:pt x="385" y="1523"/>
                      </a:cubicBezTo>
                      <a:cubicBezTo>
                        <a:pt x="0" y="2696"/>
                        <a:pt x="670" y="3953"/>
                        <a:pt x="1843" y="4271"/>
                      </a:cubicBezTo>
                      <a:cubicBezTo>
                        <a:pt x="2067" y="4333"/>
                        <a:pt x="2290" y="4368"/>
                        <a:pt x="2514" y="4368"/>
                      </a:cubicBezTo>
                      <a:cubicBezTo>
                        <a:pt x="2592" y="4368"/>
                        <a:pt x="2670" y="4364"/>
                        <a:pt x="2748" y="4355"/>
                      </a:cubicBezTo>
                      <a:cubicBezTo>
                        <a:pt x="3033" y="4321"/>
                        <a:pt x="3301" y="4221"/>
                        <a:pt x="3552" y="4087"/>
                      </a:cubicBezTo>
                      <a:cubicBezTo>
                        <a:pt x="4071" y="3802"/>
                        <a:pt x="4423" y="3316"/>
                        <a:pt x="4557" y="2747"/>
                      </a:cubicBezTo>
                      <a:cubicBezTo>
                        <a:pt x="4708" y="2194"/>
                        <a:pt x="4624" y="1590"/>
                        <a:pt x="4340" y="1105"/>
                      </a:cubicBezTo>
                      <a:cubicBezTo>
                        <a:pt x="4206" y="853"/>
                        <a:pt x="4021" y="652"/>
                        <a:pt x="3803" y="468"/>
                      </a:cubicBezTo>
                      <a:cubicBezTo>
                        <a:pt x="3586" y="284"/>
                        <a:pt x="3334" y="166"/>
                        <a:pt x="3066" y="83"/>
                      </a:cubicBezTo>
                      <a:cubicBezTo>
                        <a:pt x="2868" y="27"/>
                        <a:pt x="2668" y="1"/>
                        <a:pt x="247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 name="Google Shape;635;p22"/>
                <p:cNvSpPr/>
                <p:nvPr/>
              </p:nvSpPr>
              <p:spPr>
                <a:xfrm rot="3504383">
                  <a:off x="1176782" y="4692376"/>
                  <a:ext cx="128652" cy="109352"/>
                </a:xfrm>
                <a:custGeom>
                  <a:avLst/>
                  <a:gdLst/>
                  <a:ahLst/>
                  <a:cxnLst/>
                  <a:rect l="l" t="t" r="r" b="b"/>
                  <a:pathLst>
                    <a:path w="5146" h="4374" extrusionOk="0">
                      <a:moveTo>
                        <a:pt x="2470" y="0"/>
                      </a:moveTo>
                      <a:cubicBezTo>
                        <a:pt x="1613" y="0"/>
                        <a:pt x="761" y="492"/>
                        <a:pt x="420" y="1454"/>
                      </a:cubicBezTo>
                      <a:cubicBezTo>
                        <a:pt x="1" y="2577"/>
                        <a:pt x="587" y="3833"/>
                        <a:pt x="1726" y="4236"/>
                      </a:cubicBezTo>
                      <a:cubicBezTo>
                        <a:pt x="1984" y="4330"/>
                        <a:pt x="2240" y="4374"/>
                        <a:pt x="2486" y="4374"/>
                      </a:cubicBezTo>
                      <a:cubicBezTo>
                        <a:pt x="3985" y="4374"/>
                        <a:pt x="5146" y="2764"/>
                        <a:pt x="4441" y="1253"/>
                      </a:cubicBezTo>
                      <a:cubicBezTo>
                        <a:pt x="4040" y="413"/>
                        <a:pt x="3253" y="0"/>
                        <a:pt x="247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 name="Google Shape;636;p22"/>
                <p:cNvSpPr/>
                <p:nvPr/>
              </p:nvSpPr>
              <p:spPr>
                <a:xfrm rot="3504383">
                  <a:off x="1143187" y="4515526"/>
                  <a:ext cx="113102" cy="109202"/>
                </a:xfrm>
                <a:custGeom>
                  <a:avLst/>
                  <a:gdLst/>
                  <a:ahLst/>
                  <a:cxnLst/>
                  <a:rect l="l" t="t" r="r" b="b"/>
                  <a:pathLst>
                    <a:path w="4524" h="4368" extrusionOk="0">
                      <a:moveTo>
                        <a:pt x="2194" y="0"/>
                      </a:moveTo>
                      <a:cubicBezTo>
                        <a:pt x="2116" y="0"/>
                        <a:pt x="2038" y="4"/>
                        <a:pt x="1960" y="13"/>
                      </a:cubicBezTo>
                      <a:cubicBezTo>
                        <a:pt x="1676" y="47"/>
                        <a:pt x="1391" y="130"/>
                        <a:pt x="1156" y="281"/>
                      </a:cubicBezTo>
                      <a:cubicBezTo>
                        <a:pt x="637" y="566"/>
                        <a:pt x="268" y="1052"/>
                        <a:pt x="134" y="1622"/>
                      </a:cubicBezTo>
                      <a:cubicBezTo>
                        <a:pt x="0" y="2174"/>
                        <a:pt x="84" y="2761"/>
                        <a:pt x="369" y="3263"/>
                      </a:cubicBezTo>
                      <a:cubicBezTo>
                        <a:pt x="503" y="3515"/>
                        <a:pt x="687" y="3716"/>
                        <a:pt x="905" y="3900"/>
                      </a:cubicBezTo>
                      <a:cubicBezTo>
                        <a:pt x="1123" y="4068"/>
                        <a:pt x="1374" y="4202"/>
                        <a:pt x="1642" y="4285"/>
                      </a:cubicBezTo>
                      <a:cubicBezTo>
                        <a:pt x="1840" y="4341"/>
                        <a:pt x="2040" y="4367"/>
                        <a:pt x="2237" y="4367"/>
                      </a:cubicBezTo>
                      <a:cubicBezTo>
                        <a:pt x="3170" y="4367"/>
                        <a:pt x="4032" y="3772"/>
                        <a:pt x="4323" y="2845"/>
                      </a:cubicBezTo>
                      <a:cubicBezTo>
                        <a:pt x="4524" y="2292"/>
                        <a:pt x="4457" y="1672"/>
                        <a:pt x="4189" y="1169"/>
                      </a:cubicBezTo>
                      <a:cubicBezTo>
                        <a:pt x="3904" y="633"/>
                        <a:pt x="3435" y="248"/>
                        <a:pt x="2848" y="97"/>
                      </a:cubicBezTo>
                      <a:cubicBezTo>
                        <a:pt x="2637" y="35"/>
                        <a:pt x="2417" y="0"/>
                        <a:pt x="219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 name="Google Shape;637;p22"/>
                <p:cNvSpPr/>
                <p:nvPr/>
              </p:nvSpPr>
              <p:spPr>
                <a:xfrm rot="3504383">
                  <a:off x="1082431" y="4347831"/>
                  <a:ext cx="111427" cy="109252"/>
                </a:xfrm>
                <a:custGeom>
                  <a:avLst/>
                  <a:gdLst/>
                  <a:ahLst/>
                  <a:cxnLst/>
                  <a:rect l="l" t="t" r="r" b="b"/>
                  <a:pathLst>
                    <a:path w="4457" h="4370" extrusionOk="0">
                      <a:moveTo>
                        <a:pt x="2238" y="1"/>
                      </a:moveTo>
                      <a:cubicBezTo>
                        <a:pt x="1977" y="1"/>
                        <a:pt x="1726" y="36"/>
                        <a:pt x="1475" y="105"/>
                      </a:cubicBezTo>
                      <a:cubicBezTo>
                        <a:pt x="1190" y="206"/>
                        <a:pt x="939" y="340"/>
                        <a:pt x="721" y="541"/>
                      </a:cubicBezTo>
                      <a:cubicBezTo>
                        <a:pt x="268" y="926"/>
                        <a:pt x="17" y="1479"/>
                        <a:pt x="17" y="2066"/>
                      </a:cubicBezTo>
                      <a:cubicBezTo>
                        <a:pt x="0" y="2635"/>
                        <a:pt x="218" y="3188"/>
                        <a:pt x="603" y="3624"/>
                      </a:cubicBezTo>
                      <a:cubicBezTo>
                        <a:pt x="771" y="3825"/>
                        <a:pt x="989" y="3993"/>
                        <a:pt x="1223" y="4127"/>
                      </a:cubicBezTo>
                      <a:cubicBezTo>
                        <a:pt x="1458" y="4261"/>
                        <a:pt x="1726" y="4344"/>
                        <a:pt x="1994" y="4361"/>
                      </a:cubicBezTo>
                      <a:cubicBezTo>
                        <a:pt x="2058" y="4367"/>
                        <a:pt x="2123" y="4370"/>
                        <a:pt x="2186" y="4370"/>
                      </a:cubicBezTo>
                      <a:cubicBezTo>
                        <a:pt x="2670" y="4370"/>
                        <a:pt x="3134" y="4203"/>
                        <a:pt x="3519" y="3892"/>
                      </a:cubicBezTo>
                      <a:cubicBezTo>
                        <a:pt x="3954" y="3540"/>
                        <a:pt x="4273" y="3038"/>
                        <a:pt x="4356" y="2468"/>
                      </a:cubicBezTo>
                      <a:cubicBezTo>
                        <a:pt x="4457" y="1898"/>
                        <a:pt x="4306" y="1312"/>
                        <a:pt x="3938" y="843"/>
                      </a:cubicBezTo>
                      <a:cubicBezTo>
                        <a:pt x="3569" y="374"/>
                        <a:pt x="2999" y="72"/>
                        <a:pt x="2396" y="5"/>
                      </a:cubicBezTo>
                      <a:cubicBezTo>
                        <a:pt x="2343" y="2"/>
                        <a:pt x="2291" y="1"/>
                        <a:pt x="223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 name="Google Shape;638;p22"/>
                <p:cNvSpPr/>
                <p:nvPr/>
              </p:nvSpPr>
              <p:spPr>
                <a:xfrm rot="3504383">
                  <a:off x="981651" y="4197755"/>
                  <a:ext cx="112277" cy="108977"/>
                </a:xfrm>
                <a:custGeom>
                  <a:avLst/>
                  <a:gdLst/>
                  <a:ahLst/>
                  <a:cxnLst/>
                  <a:rect l="l" t="t" r="r" b="b"/>
                  <a:pathLst>
                    <a:path w="4491" h="4359" extrusionOk="0">
                      <a:moveTo>
                        <a:pt x="2257" y="0"/>
                      </a:moveTo>
                      <a:cubicBezTo>
                        <a:pt x="2134" y="0"/>
                        <a:pt x="2012" y="10"/>
                        <a:pt x="1894" y="30"/>
                      </a:cubicBezTo>
                      <a:cubicBezTo>
                        <a:pt x="1592" y="97"/>
                        <a:pt x="1290" y="214"/>
                        <a:pt x="1022" y="381"/>
                      </a:cubicBezTo>
                      <a:cubicBezTo>
                        <a:pt x="905" y="465"/>
                        <a:pt x="788" y="566"/>
                        <a:pt x="687" y="666"/>
                      </a:cubicBezTo>
                      <a:cubicBezTo>
                        <a:pt x="587" y="767"/>
                        <a:pt x="503" y="884"/>
                        <a:pt x="419" y="1018"/>
                      </a:cubicBezTo>
                      <a:cubicBezTo>
                        <a:pt x="101" y="1487"/>
                        <a:pt x="0" y="2090"/>
                        <a:pt x="151" y="2660"/>
                      </a:cubicBezTo>
                      <a:cubicBezTo>
                        <a:pt x="302" y="3213"/>
                        <a:pt x="654" y="3682"/>
                        <a:pt x="1140" y="4000"/>
                      </a:cubicBezTo>
                      <a:cubicBezTo>
                        <a:pt x="1240" y="4067"/>
                        <a:pt x="1357" y="4134"/>
                        <a:pt x="1491" y="4185"/>
                      </a:cubicBezTo>
                      <a:cubicBezTo>
                        <a:pt x="1609" y="4235"/>
                        <a:pt x="1743" y="4285"/>
                        <a:pt x="1860" y="4319"/>
                      </a:cubicBezTo>
                      <a:cubicBezTo>
                        <a:pt x="2008" y="4346"/>
                        <a:pt x="2155" y="4359"/>
                        <a:pt x="2303" y="4359"/>
                      </a:cubicBezTo>
                      <a:cubicBezTo>
                        <a:pt x="2423" y="4359"/>
                        <a:pt x="2544" y="4351"/>
                        <a:pt x="2664" y="4335"/>
                      </a:cubicBezTo>
                      <a:cubicBezTo>
                        <a:pt x="2932" y="4285"/>
                        <a:pt x="3184" y="4185"/>
                        <a:pt x="3401" y="4034"/>
                      </a:cubicBezTo>
                      <a:cubicBezTo>
                        <a:pt x="3636" y="3883"/>
                        <a:pt x="3820" y="3699"/>
                        <a:pt x="3988" y="3481"/>
                      </a:cubicBezTo>
                      <a:cubicBezTo>
                        <a:pt x="4323" y="3029"/>
                        <a:pt x="4490" y="2459"/>
                        <a:pt x="4440" y="1889"/>
                      </a:cubicBezTo>
                      <a:cubicBezTo>
                        <a:pt x="4390" y="1303"/>
                        <a:pt x="4088" y="767"/>
                        <a:pt x="3619" y="432"/>
                      </a:cubicBezTo>
                      <a:cubicBezTo>
                        <a:pt x="3385" y="247"/>
                        <a:pt x="3117" y="130"/>
                        <a:pt x="2832" y="63"/>
                      </a:cubicBezTo>
                      <a:cubicBezTo>
                        <a:pt x="2639" y="22"/>
                        <a:pt x="2446" y="0"/>
                        <a:pt x="225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 name="Google Shape;639;p22"/>
                <p:cNvSpPr/>
                <p:nvPr/>
              </p:nvSpPr>
              <p:spPr>
                <a:xfrm rot="3504383">
                  <a:off x="846042" y="4080243"/>
                  <a:ext cx="111452" cy="109077"/>
                </a:xfrm>
                <a:custGeom>
                  <a:avLst/>
                  <a:gdLst/>
                  <a:ahLst/>
                  <a:cxnLst/>
                  <a:rect l="l" t="t" r="r" b="b"/>
                  <a:pathLst>
                    <a:path w="4458" h="4363" extrusionOk="0">
                      <a:moveTo>
                        <a:pt x="2384" y="1"/>
                      </a:moveTo>
                      <a:cubicBezTo>
                        <a:pt x="2355" y="1"/>
                        <a:pt x="2325" y="1"/>
                        <a:pt x="2296" y="3"/>
                      </a:cubicBezTo>
                      <a:cubicBezTo>
                        <a:pt x="1977" y="3"/>
                        <a:pt x="1676" y="70"/>
                        <a:pt x="1391" y="204"/>
                      </a:cubicBezTo>
                      <a:cubicBezTo>
                        <a:pt x="1240" y="271"/>
                        <a:pt x="1106" y="355"/>
                        <a:pt x="972" y="439"/>
                      </a:cubicBezTo>
                      <a:cubicBezTo>
                        <a:pt x="855" y="539"/>
                        <a:pt x="738" y="640"/>
                        <a:pt x="637" y="757"/>
                      </a:cubicBezTo>
                      <a:cubicBezTo>
                        <a:pt x="453" y="958"/>
                        <a:pt x="302" y="1226"/>
                        <a:pt x="201" y="1494"/>
                      </a:cubicBezTo>
                      <a:cubicBezTo>
                        <a:pt x="0" y="2047"/>
                        <a:pt x="67" y="2650"/>
                        <a:pt x="352" y="3170"/>
                      </a:cubicBezTo>
                      <a:cubicBezTo>
                        <a:pt x="620" y="3672"/>
                        <a:pt x="1073" y="4058"/>
                        <a:pt x="1626" y="4242"/>
                      </a:cubicBezTo>
                      <a:cubicBezTo>
                        <a:pt x="1859" y="4315"/>
                        <a:pt x="2092" y="4362"/>
                        <a:pt x="2326" y="4362"/>
                      </a:cubicBezTo>
                      <a:cubicBezTo>
                        <a:pt x="2361" y="4362"/>
                        <a:pt x="2395" y="4361"/>
                        <a:pt x="2430" y="4359"/>
                      </a:cubicBezTo>
                      <a:cubicBezTo>
                        <a:pt x="2564" y="4359"/>
                        <a:pt x="2698" y="4343"/>
                        <a:pt x="2832" y="4309"/>
                      </a:cubicBezTo>
                      <a:cubicBezTo>
                        <a:pt x="2966" y="4276"/>
                        <a:pt x="3100" y="4225"/>
                        <a:pt x="3217" y="4175"/>
                      </a:cubicBezTo>
                      <a:cubicBezTo>
                        <a:pt x="3469" y="4058"/>
                        <a:pt x="3686" y="3890"/>
                        <a:pt x="3871" y="3689"/>
                      </a:cubicBezTo>
                      <a:cubicBezTo>
                        <a:pt x="4055" y="3488"/>
                        <a:pt x="4206" y="3270"/>
                        <a:pt x="4290" y="3019"/>
                      </a:cubicBezTo>
                      <a:cubicBezTo>
                        <a:pt x="4390" y="2751"/>
                        <a:pt x="4457" y="2483"/>
                        <a:pt x="4457" y="2198"/>
                      </a:cubicBezTo>
                      <a:cubicBezTo>
                        <a:pt x="4457" y="1913"/>
                        <a:pt x="4424" y="1628"/>
                        <a:pt x="4323" y="1343"/>
                      </a:cubicBezTo>
                      <a:cubicBezTo>
                        <a:pt x="4206" y="1075"/>
                        <a:pt x="4055" y="824"/>
                        <a:pt x="3854" y="623"/>
                      </a:cubicBezTo>
                      <a:cubicBezTo>
                        <a:pt x="3653" y="422"/>
                        <a:pt x="3418" y="254"/>
                        <a:pt x="3150" y="154"/>
                      </a:cubicBezTo>
                      <a:cubicBezTo>
                        <a:pt x="2895" y="64"/>
                        <a:pt x="2639" y="1"/>
                        <a:pt x="238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 name="Google Shape;640;p22"/>
                <p:cNvSpPr/>
                <p:nvPr/>
              </p:nvSpPr>
              <p:spPr>
                <a:xfrm rot="3504383">
                  <a:off x="687756" y="3998253"/>
                  <a:ext cx="112302" cy="109227"/>
                </a:xfrm>
                <a:custGeom>
                  <a:avLst/>
                  <a:gdLst/>
                  <a:ahLst/>
                  <a:cxnLst/>
                  <a:rect l="l" t="t" r="r" b="b"/>
                  <a:pathLst>
                    <a:path w="4492" h="4369" extrusionOk="0">
                      <a:moveTo>
                        <a:pt x="2298" y="1"/>
                      </a:moveTo>
                      <a:cubicBezTo>
                        <a:pt x="2122" y="1"/>
                        <a:pt x="1949" y="23"/>
                        <a:pt x="1777" y="64"/>
                      </a:cubicBezTo>
                      <a:cubicBezTo>
                        <a:pt x="1475" y="147"/>
                        <a:pt x="1191" y="298"/>
                        <a:pt x="939" y="482"/>
                      </a:cubicBezTo>
                      <a:cubicBezTo>
                        <a:pt x="453" y="868"/>
                        <a:pt x="135" y="1421"/>
                        <a:pt x="68" y="2024"/>
                      </a:cubicBezTo>
                      <a:cubicBezTo>
                        <a:pt x="1" y="2610"/>
                        <a:pt x="202" y="3180"/>
                        <a:pt x="604" y="3616"/>
                      </a:cubicBezTo>
                      <a:cubicBezTo>
                        <a:pt x="989" y="4034"/>
                        <a:pt x="1526" y="4302"/>
                        <a:pt x="2095" y="4353"/>
                      </a:cubicBezTo>
                      <a:cubicBezTo>
                        <a:pt x="2179" y="4363"/>
                        <a:pt x="2262" y="4368"/>
                        <a:pt x="2345" y="4368"/>
                      </a:cubicBezTo>
                      <a:cubicBezTo>
                        <a:pt x="2796" y="4368"/>
                        <a:pt x="3235" y="4217"/>
                        <a:pt x="3603" y="3934"/>
                      </a:cubicBezTo>
                      <a:cubicBezTo>
                        <a:pt x="3821" y="3766"/>
                        <a:pt x="4005" y="3565"/>
                        <a:pt x="4139" y="3331"/>
                      </a:cubicBezTo>
                      <a:cubicBezTo>
                        <a:pt x="4273" y="3096"/>
                        <a:pt x="4357" y="2828"/>
                        <a:pt x="4391" y="2560"/>
                      </a:cubicBezTo>
                      <a:cubicBezTo>
                        <a:pt x="4491" y="2007"/>
                        <a:pt x="4357" y="1421"/>
                        <a:pt x="4056" y="935"/>
                      </a:cubicBezTo>
                      <a:cubicBezTo>
                        <a:pt x="3737" y="449"/>
                        <a:pt x="3218" y="114"/>
                        <a:pt x="2648" y="30"/>
                      </a:cubicBezTo>
                      <a:cubicBezTo>
                        <a:pt x="2529" y="10"/>
                        <a:pt x="2413" y="1"/>
                        <a:pt x="229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 name="Google Shape;641;p22"/>
                <p:cNvSpPr/>
                <p:nvPr/>
              </p:nvSpPr>
              <p:spPr>
                <a:xfrm rot="3504383">
                  <a:off x="513802" y="3959434"/>
                  <a:ext cx="112702" cy="108977"/>
                </a:xfrm>
                <a:custGeom>
                  <a:avLst/>
                  <a:gdLst/>
                  <a:ahLst/>
                  <a:cxnLst/>
                  <a:rect l="l" t="t" r="r" b="b"/>
                  <a:pathLst>
                    <a:path w="4508" h="4359" extrusionOk="0">
                      <a:moveTo>
                        <a:pt x="2243" y="1"/>
                      </a:moveTo>
                      <a:cubicBezTo>
                        <a:pt x="2166" y="1"/>
                        <a:pt x="2088" y="5"/>
                        <a:pt x="2011" y="14"/>
                      </a:cubicBezTo>
                      <a:cubicBezTo>
                        <a:pt x="1710" y="48"/>
                        <a:pt x="1425" y="132"/>
                        <a:pt x="1174" y="283"/>
                      </a:cubicBezTo>
                      <a:cubicBezTo>
                        <a:pt x="889" y="450"/>
                        <a:pt x="654" y="668"/>
                        <a:pt x="470" y="919"/>
                      </a:cubicBezTo>
                      <a:cubicBezTo>
                        <a:pt x="286" y="1171"/>
                        <a:pt x="152" y="1455"/>
                        <a:pt x="85" y="1757"/>
                      </a:cubicBezTo>
                      <a:cubicBezTo>
                        <a:pt x="18" y="2042"/>
                        <a:pt x="1" y="2343"/>
                        <a:pt x="51" y="2628"/>
                      </a:cubicBezTo>
                      <a:cubicBezTo>
                        <a:pt x="152" y="3198"/>
                        <a:pt x="503" y="3700"/>
                        <a:pt x="1006" y="4019"/>
                      </a:cubicBezTo>
                      <a:cubicBezTo>
                        <a:pt x="1371" y="4245"/>
                        <a:pt x="1791" y="4358"/>
                        <a:pt x="2219" y="4358"/>
                      </a:cubicBezTo>
                      <a:cubicBezTo>
                        <a:pt x="2362" y="4358"/>
                        <a:pt x="2506" y="4346"/>
                        <a:pt x="2648" y="4320"/>
                      </a:cubicBezTo>
                      <a:cubicBezTo>
                        <a:pt x="2899" y="4270"/>
                        <a:pt x="3151" y="4170"/>
                        <a:pt x="3385" y="4036"/>
                      </a:cubicBezTo>
                      <a:cubicBezTo>
                        <a:pt x="3620" y="3902"/>
                        <a:pt x="3821" y="3717"/>
                        <a:pt x="3972" y="3499"/>
                      </a:cubicBezTo>
                      <a:cubicBezTo>
                        <a:pt x="4139" y="3282"/>
                        <a:pt x="4256" y="3047"/>
                        <a:pt x="4324" y="2779"/>
                      </a:cubicBezTo>
                      <a:cubicBezTo>
                        <a:pt x="4508" y="1958"/>
                        <a:pt x="4240" y="1087"/>
                        <a:pt x="3603" y="517"/>
                      </a:cubicBezTo>
                      <a:cubicBezTo>
                        <a:pt x="3226" y="184"/>
                        <a:pt x="2737" y="1"/>
                        <a:pt x="224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 name="Google Shape;642;p22"/>
                <p:cNvSpPr/>
                <p:nvPr/>
              </p:nvSpPr>
              <p:spPr>
                <a:xfrm rot="3504383">
                  <a:off x="335565" y="3966521"/>
                  <a:ext cx="110602" cy="109302"/>
                </a:xfrm>
                <a:custGeom>
                  <a:avLst/>
                  <a:gdLst/>
                  <a:ahLst/>
                  <a:cxnLst/>
                  <a:rect l="l" t="t" r="r" b="b"/>
                  <a:pathLst>
                    <a:path w="4424" h="4372" extrusionOk="0">
                      <a:moveTo>
                        <a:pt x="2172" y="1"/>
                      </a:moveTo>
                      <a:cubicBezTo>
                        <a:pt x="1921" y="1"/>
                        <a:pt x="1668" y="48"/>
                        <a:pt x="1425" y="144"/>
                      </a:cubicBezTo>
                      <a:cubicBezTo>
                        <a:pt x="855" y="362"/>
                        <a:pt x="419" y="797"/>
                        <a:pt x="185" y="1350"/>
                      </a:cubicBezTo>
                      <a:cubicBezTo>
                        <a:pt x="68" y="1635"/>
                        <a:pt x="1" y="1937"/>
                        <a:pt x="1" y="2255"/>
                      </a:cubicBezTo>
                      <a:cubicBezTo>
                        <a:pt x="1" y="2540"/>
                        <a:pt x="68" y="2825"/>
                        <a:pt x="168" y="3093"/>
                      </a:cubicBezTo>
                      <a:cubicBezTo>
                        <a:pt x="403" y="3612"/>
                        <a:pt x="838" y="4031"/>
                        <a:pt x="1391" y="4232"/>
                      </a:cubicBezTo>
                      <a:cubicBezTo>
                        <a:pt x="1639" y="4325"/>
                        <a:pt x="1900" y="4371"/>
                        <a:pt x="2163" y="4371"/>
                      </a:cubicBezTo>
                      <a:cubicBezTo>
                        <a:pt x="2470" y="4371"/>
                        <a:pt x="2778" y="4308"/>
                        <a:pt x="3067" y="4182"/>
                      </a:cubicBezTo>
                      <a:cubicBezTo>
                        <a:pt x="3318" y="4081"/>
                        <a:pt x="3536" y="3930"/>
                        <a:pt x="3737" y="3729"/>
                      </a:cubicBezTo>
                      <a:cubicBezTo>
                        <a:pt x="3938" y="3545"/>
                        <a:pt x="4089" y="3311"/>
                        <a:pt x="4206" y="3059"/>
                      </a:cubicBezTo>
                      <a:cubicBezTo>
                        <a:pt x="4407" y="2540"/>
                        <a:pt x="4424" y="1970"/>
                        <a:pt x="4223" y="1451"/>
                      </a:cubicBezTo>
                      <a:cubicBezTo>
                        <a:pt x="4005" y="915"/>
                        <a:pt x="3620" y="479"/>
                        <a:pt x="3100" y="228"/>
                      </a:cubicBezTo>
                      <a:cubicBezTo>
                        <a:pt x="2809" y="78"/>
                        <a:pt x="2492" y="1"/>
                        <a:pt x="21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 name="Google Shape;643;p22"/>
                <p:cNvSpPr/>
                <p:nvPr/>
              </p:nvSpPr>
              <p:spPr>
                <a:xfrm rot="3504383">
                  <a:off x="149195" y="4000278"/>
                  <a:ext cx="125677" cy="109352"/>
                </a:xfrm>
                <a:custGeom>
                  <a:avLst/>
                  <a:gdLst/>
                  <a:ahLst/>
                  <a:cxnLst/>
                  <a:rect l="l" t="t" r="r" b="b"/>
                  <a:pathLst>
                    <a:path w="5027" h="4374" extrusionOk="0">
                      <a:moveTo>
                        <a:pt x="2758" y="0"/>
                      </a:moveTo>
                      <a:cubicBezTo>
                        <a:pt x="2403" y="0"/>
                        <a:pt x="2048" y="87"/>
                        <a:pt x="1726" y="264"/>
                      </a:cubicBezTo>
                      <a:cubicBezTo>
                        <a:pt x="0" y="1202"/>
                        <a:pt x="302" y="3765"/>
                        <a:pt x="2195" y="4301"/>
                      </a:cubicBezTo>
                      <a:cubicBezTo>
                        <a:pt x="2382" y="4350"/>
                        <a:pt x="2570" y="4373"/>
                        <a:pt x="2755" y="4373"/>
                      </a:cubicBezTo>
                      <a:cubicBezTo>
                        <a:pt x="3713" y="4373"/>
                        <a:pt x="4595" y="3746"/>
                        <a:pt x="4876" y="2777"/>
                      </a:cubicBezTo>
                      <a:cubicBezTo>
                        <a:pt x="5026" y="2224"/>
                        <a:pt x="4959" y="1637"/>
                        <a:pt x="4691" y="1152"/>
                      </a:cubicBezTo>
                      <a:cubicBezTo>
                        <a:pt x="4407" y="649"/>
                        <a:pt x="3937" y="264"/>
                        <a:pt x="3401" y="96"/>
                      </a:cubicBezTo>
                      <a:cubicBezTo>
                        <a:pt x="3192" y="32"/>
                        <a:pt x="2975" y="0"/>
                        <a:pt x="275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 name="Google Shape;644;p22"/>
                <p:cNvSpPr/>
                <p:nvPr/>
              </p:nvSpPr>
              <p:spPr>
                <a:xfrm rot="3504383">
                  <a:off x="-14724" y="4058147"/>
                  <a:ext cx="117727" cy="109152"/>
                </a:xfrm>
                <a:custGeom>
                  <a:avLst/>
                  <a:gdLst/>
                  <a:ahLst/>
                  <a:cxnLst/>
                  <a:rect l="l" t="t" r="r" b="b"/>
                  <a:pathLst>
                    <a:path w="4709" h="4366" extrusionOk="0">
                      <a:moveTo>
                        <a:pt x="2273" y="0"/>
                      </a:moveTo>
                      <a:cubicBezTo>
                        <a:pt x="1323" y="0"/>
                        <a:pt x="446" y="613"/>
                        <a:pt x="168" y="1572"/>
                      </a:cubicBezTo>
                      <a:cubicBezTo>
                        <a:pt x="0" y="2125"/>
                        <a:pt x="67" y="2711"/>
                        <a:pt x="352" y="3197"/>
                      </a:cubicBezTo>
                      <a:cubicBezTo>
                        <a:pt x="620" y="3716"/>
                        <a:pt x="1073" y="4085"/>
                        <a:pt x="1626" y="4269"/>
                      </a:cubicBezTo>
                      <a:cubicBezTo>
                        <a:pt x="1838" y="4334"/>
                        <a:pt x="2061" y="4366"/>
                        <a:pt x="2283" y="4366"/>
                      </a:cubicBezTo>
                      <a:cubicBezTo>
                        <a:pt x="2638" y="4366"/>
                        <a:pt x="2992" y="4283"/>
                        <a:pt x="3301" y="4118"/>
                      </a:cubicBezTo>
                      <a:cubicBezTo>
                        <a:pt x="3820" y="3834"/>
                        <a:pt x="4206" y="3348"/>
                        <a:pt x="4357" y="2778"/>
                      </a:cubicBezTo>
                      <a:cubicBezTo>
                        <a:pt x="4708" y="1622"/>
                        <a:pt x="4022" y="399"/>
                        <a:pt x="2865" y="81"/>
                      </a:cubicBezTo>
                      <a:cubicBezTo>
                        <a:pt x="2668" y="26"/>
                        <a:pt x="2469" y="0"/>
                        <a:pt x="227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 name="Google Shape;645;p22"/>
                <p:cNvSpPr/>
                <p:nvPr/>
              </p:nvSpPr>
              <p:spPr>
                <a:xfrm rot="3504383">
                  <a:off x="-188393" y="4094295"/>
                  <a:ext cx="111027" cy="109027"/>
                </a:xfrm>
                <a:custGeom>
                  <a:avLst/>
                  <a:gdLst/>
                  <a:ahLst/>
                  <a:cxnLst/>
                  <a:rect l="l" t="t" r="r" b="b"/>
                  <a:pathLst>
                    <a:path w="4441" h="4361" extrusionOk="0">
                      <a:moveTo>
                        <a:pt x="2261" y="0"/>
                      </a:moveTo>
                      <a:cubicBezTo>
                        <a:pt x="1696" y="0"/>
                        <a:pt x="1138" y="213"/>
                        <a:pt x="704" y="612"/>
                      </a:cubicBezTo>
                      <a:cubicBezTo>
                        <a:pt x="503" y="797"/>
                        <a:pt x="353" y="1031"/>
                        <a:pt x="235" y="1282"/>
                      </a:cubicBezTo>
                      <a:cubicBezTo>
                        <a:pt x="18" y="1785"/>
                        <a:pt x="1" y="2355"/>
                        <a:pt x="202" y="2874"/>
                      </a:cubicBezTo>
                      <a:cubicBezTo>
                        <a:pt x="403" y="3410"/>
                        <a:pt x="788" y="3863"/>
                        <a:pt x="1291" y="4131"/>
                      </a:cubicBezTo>
                      <a:cubicBezTo>
                        <a:pt x="1588" y="4284"/>
                        <a:pt x="1912" y="4361"/>
                        <a:pt x="2238" y="4361"/>
                      </a:cubicBezTo>
                      <a:cubicBezTo>
                        <a:pt x="2483" y="4361"/>
                        <a:pt x="2729" y="4317"/>
                        <a:pt x="2966" y="4231"/>
                      </a:cubicBezTo>
                      <a:cubicBezTo>
                        <a:pt x="3838" y="3896"/>
                        <a:pt x="4407" y="3075"/>
                        <a:pt x="4424" y="2137"/>
                      </a:cubicBezTo>
                      <a:cubicBezTo>
                        <a:pt x="4441" y="1249"/>
                        <a:pt x="3888" y="445"/>
                        <a:pt x="3050" y="143"/>
                      </a:cubicBezTo>
                      <a:cubicBezTo>
                        <a:pt x="2793" y="47"/>
                        <a:pt x="2527" y="0"/>
                        <a:pt x="226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 name="Google Shape;646;p22"/>
                <p:cNvSpPr/>
                <p:nvPr/>
              </p:nvSpPr>
              <p:spPr>
                <a:xfrm rot="3504383">
                  <a:off x="-366975" y="4099328"/>
                  <a:ext cx="110602" cy="108952"/>
                </a:xfrm>
                <a:custGeom>
                  <a:avLst/>
                  <a:gdLst/>
                  <a:ahLst/>
                  <a:cxnLst/>
                  <a:rect l="l" t="t" r="r" b="b"/>
                  <a:pathLst>
                    <a:path w="4424" h="4358" extrusionOk="0">
                      <a:moveTo>
                        <a:pt x="2187" y="1"/>
                      </a:moveTo>
                      <a:cubicBezTo>
                        <a:pt x="2067" y="1"/>
                        <a:pt x="1946" y="9"/>
                        <a:pt x="1826" y="27"/>
                      </a:cubicBezTo>
                      <a:cubicBezTo>
                        <a:pt x="1692" y="44"/>
                        <a:pt x="1575" y="77"/>
                        <a:pt x="1441" y="128"/>
                      </a:cubicBezTo>
                      <a:cubicBezTo>
                        <a:pt x="1324" y="161"/>
                        <a:pt x="1190" y="228"/>
                        <a:pt x="1072" y="278"/>
                      </a:cubicBezTo>
                      <a:cubicBezTo>
                        <a:pt x="838" y="429"/>
                        <a:pt x="637" y="597"/>
                        <a:pt x="469" y="815"/>
                      </a:cubicBezTo>
                      <a:cubicBezTo>
                        <a:pt x="151" y="1233"/>
                        <a:pt x="0" y="1786"/>
                        <a:pt x="50" y="2322"/>
                      </a:cubicBezTo>
                      <a:cubicBezTo>
                        <a:pt x="101" y="2892"/>
                        <a:pt x="369" y="3428"/>
                        <a:pt x="788" y="3814"/>
                      </a:cubicBezTo>
                      <a:cubicBezTo>
                        <a:pt x="1176" y="4172"/>
                        <a:pt x="1672" y="4358"/>
                        <a:pt x="2191" y="4358"/>
                      </a:cubicBezTo>
                      <a:cubicBezTo>
                        <a:pt x="2253" y="4358"/>
                        <a:pt x="2316" y="4355"/>
                        <a:pt x="2379" y="4350"/>
                      </a:cubicBezTo>
                      <a:cubicBezTo>
                        <a:pt x="3317" y="4232"/>
                        <a:pt x="4088" y="3562"/>
                        <a:pt x="4339" y="2641"/>
                      </a:cubicBezTo>
                      <a:cubicBezTo>
                        <a:pt x="4407" y="2356"/>
                        <a:pt x="4423" y="2054"/>
                        <a:pt x="4373" y="1770"/>
                      </a:cubicBezTo>
                      <a:cubicBezTo>
                        <a:pt x="4289" y="1183"/>
                        <a:pt x="3954" y="680"/>
                        <a:pt x="3468" y="362"/>
                      </a:cubicBezTo>
                      <a:cubicBezTo>
                        <a:pt x="3084" y="124"/>
                        <a:pt x="2638" y="1"/>
                        <a:pt x="218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 name="Google Shape;647;p22"/>
                <p:cNvSpPr/>
                <p:nvPr/>
              </p:nvSpPr>
              <p:spPr>
                <a:xfrm rot="3504383">
                  <a:off x="-540963" y="4055779"/>
                  <a:ext cx="112277" cy="109052"/>
                </a:xfrm>
                <a:custGeom>
                  <a:avLst/>
                  <a:gdLst/>
                  <a:ahLst/>
                  <a:cxnLst/>
                  <a:rect l="l" t="t" r="r" b="b"/>
                  <a:pathLst>
                    <a:path w="4491" h="4362" extrusionOk="0">
                      <a:moveTo>
                        <a:pt x="2176" y="0"/>
                      </a:moveTo>
                      <a:cubicBezTo>
                        <a:pt x="1728" y="0"/>
                        <a:pt x="1284" y="138"/>
                        <a:pt x="922" y="403"/>
                      </a:cubicBezTo>
                      <a:cubicBezTo>
                        <a:pt x="805" y="486"/>
                        <a:pt x="704" y="587"/>
                        <a:pt x="620" y="687"/>
                      </a:cubicBezTo>
                      <a:cubicBezTo>
                        <a:pt x="520" y="788"/>
                        <a:pt x="453" y="888"/>
                        <a:pt x="386" y="1006"/>
                      </a:cubicBezTo>
                      <a:cubicBezTo>
                        <a:pt x="235" y="1240"/>
                        <a:pt x="151" y="1492"/>
                        <a:pt x="101" y="1760"/>
                      </a:cubicBezTo>
                      <a:cubicBezTo>
                        <a:pt x="0" y="2329"/>
                        <a:pt x="118" y="2916"/>
                        <a:pt x="419" y="3402"/>
                      </a:cubicBezTo>
                      <a:cubicBezTo>
                        <a:pt x="738" y="3887"/>
                        <a:pt x="1240" y="4223"/>
                        <a:pt x="1810" y="4340"/>
                      </a:cubicBezTo>
                      <a:cubicBezTo>
                        <a:pt x="1928" y="4354"/>
                        <a:pt x="2049" y="4362"/>
                        <a:pt x="2170" y="4362"/>
                      </a:cubicBezTo>
                      <a:cubicBezTo>
                        <a:pt x="2342" y="4362"/>
                        <a:pt x="2514" y="4346"/>
                        <a:pt x="2681" y="4306"/>
                      </a:cubicBezTo>
                      <a:cubicBezTo>
                        <a:pt x="2832" y="4273"/>
                        <a:pt x="2966" y="4223"/>
                        <a:pt x="3117" y="4156"/>
                      </a:cubicBezTo>
                      <a:cubicBezTo>
                        <a:pt x="3251" y="4088"/>
                        <a:pt x="3385" y="4005"/>
                        <a:pt x="3519" y="3904"/>
                      </a:cubicBezTo>
                      <a:cubicBezTo>
                        <a:pt x="4005" y="3552"/>
                        <a:pt x="4340" y="2999"/>
                        <a:pt x="4407" y="2396"/>
                      </a:cubicBezTo>
                      <a:cubicBezTo>
                        <a:pt x="4491" y="1810"/>
                        <a:pt x="4306" y="1223"/>
                        <a:pt x="3904" y="788"/>
                      </a:cubicBezTo>
                      <a:cubicBezTo>
                        <a:pt x="3536" y="369"/>
                        <a:pt x="3016" y="84"/>
                        <a:pt x="2447" y="17"/>
                      </a:cubicBezTo>
                      <a:cubicBezTo>
                        <a:pt x="2357" y="6"/>
                        <a:pt x="2266" y="0"/>
                        <a:pt x="217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only 3">
  <p:cSld name="CUSTOM_17">
    <p:spTree>
      <p:nvGrpSpPr>
        <p:cNvPr id="1" name="Shape 873"/>
        <p:cNvGrpSpPr/>
        <p:nvPr/>
      </p:nvGrpSpPr>
      <p:grpSpPr>
        <a:xfrm>
          <a:off x="0" y="0"/>
          <a:ext cx="0" cy="0"/>
          <a:chOff x="0" y="0"/>
          <a:chExt cx="0" cy="0"/>
        </a:xfrm>
      </p:grpSpPr>
      <p:sp>
        <p:nvSpPr>
          <p:cNvPr id="874" name="Google Shape;874;p27"/>
          <p:cNvSpPr txBox="1">
            <a:spLocks noGrp="1"/>
          </p:cNvSpPr>
          <p:nvPr>
            <p:ph type="title"/>
          </p:nvPr>
        </p:nvSpPr>
        <p:spPr>
          <a:xfrm>
            <a:off x="713225" y="368825"/>
            <a:ext cx="77244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200"/>
              <a:buNone/>
              <a:defRPr sz="32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grpSp>
        <p:nvGrpSpPr>
          <p:cNvPr id="875" name="Google Shape;875;p27"/>
          <p:cNvGrpSpPr/>
          <p:nvPr/>
        </p:nvGrpSpPr>
        <p:grpSpPr>
          <a:xfrm rot="-3354926">
            <a:off x="634789" y="2200677"/>
            <a:ext cx="1549822" cy="5914680"/>
            <a:chOff x="9065175" y="1446600"/>
            <a:chExt cx="682175" cy="2603425"/>
          </a:xfrm>
        </p:grpSpPr>
        <p:sp>
          <p:nvSpPr>
            <p:cNvPr id="876" name="Google Shape;876;p27"/>
            <p:cNvSpPr/>
            <p:nvPr/>
          </p:nvSpPr>
          <p:spPr>
            <a:xfrm>
              <a:off x="9086850" y="1508200"/>
              <a:ext cx="610475" cy="2541825"/>
            </a:xfrm>
            <a:custGeom>
              <a:avLst/>
              <a:gdLst/>
              <a:ahLst/>
              <a:cxnLst/>
              <a:rect l="l" t="t" r="r" b="b"/>
              <a:pathLst>
                <a:path w="24419" h="101673" extrusionOk="0">
                  <a:moveTo>
                    <a:pt x="3036" y="0"/>
                  </a:moveTo>
                  <a:cubicBezTo>
                    <a:pt x="2703" y="0"/>
                    <a:pt x="2402" y="267"/>
                    <a:pt x="2402" y="601"/>
                  </a:cubicBezTo>
                  <a:cubicBezTo>
                    <a:pt x="2102" y="9474"/>
                    <a:pt x="7740" y="14010"/>
                    <a:pt x="13143" y="18380"/>
                  </a:cubicBezTo>
                  <a:cubicBezTo>
                    <a:pt x="18280" y="22550"/>
                    <a:pt x="23151" y="26452"/>
                    <a:pt x="22917" y="33824"/>
                  </a:cubicBezTo>
                  <a:cubicBezTo>
                    <a:pt x="22650" y="41997"/>
                    <a:pt x="17346" y="45633"/>
                    <a:pt x="11709" y="49502"/>
                  </a:cubicBezTo>
                  <a:cubicBezTo>
                    <a:pt x="6205" y="53305"/>
                    <a:pt x="534" y="57208"/>
                    <a:pt x="268" y="65614"/>
                  </a:cubicBezTo>
                  <a:cubicBezTo>
                    <a:pt x="1" y="73553"/>
                    <a:pt x="4804" y="77522"/>
                    <a:pt x="9908" y="81725"/>
                  </a:cubicBezTo>
                  <a:cubicBezTo>
                    <a:pt x="15378" y="86229"/>
                    <a:pt x="21049" y="90899"/>
                    <a:pt x="20715" y="101039"/>
                  </a:cubicBezTo>
                  <a:cubicBezTo>
                    <a:pt x="20715" y="101373"/>
                    <a:pt x="20982" y="101673"/>
                    <a:pt x="21316" y="101673"/>
                  </a:cubicBezTo>
                  <a:cubicBezTo>
                    <a:pt x="21683" y="101673"/>
                    <a:pt x="21950" y="101406"/>
                    <a:pt x="21950" y="101072"/>
                  </a:cubicBezTo>
                  <a:cubicBezTo>
                    <a:pt x="22283" y="90265"/>
                    <a:pt x="16146" y="85194"/>
                    <a:pt x="10708" y="80725"/>
                  </a:cubicBezTo>
                  <a:cubicBezTo>
                    <a:pt x="5838" y="76722"/>
                    <a:pt x="1268" y="72952"/>
                    <a:pt x="1502" y="65647"/>
                  </a:cubicBezTo>
                  <a:cubicBezTo>
                    <a:pt x="1769" y="57875"/>
                    <a:pt x="6939" y="54306"/>
                    <a:pt x="12410" y="50536"/>
                  </a:cubicBezTo>
                  <a:cubicBezTo>
                    <a:pt x="18047" y="46633"/>
                    <a:pt x="23851" y="42631"/>
                    <a:pt x="24151" y="33858"/>
                  </a:cubicBezTo>
                  <a:cubicBezTo>
                    <a:pt x="24418" y="25852"/>
                    <a:pt x="19081" y="21549"/>
                    <a:pt x="13944" y="17413"/>
                  </a:cubicBezTo>
                  <a:cubicBezTo>
                    <a:pt x="8507" y="13043"/>
                    <a:pt x="3370" y="8906"/>
                    <a:pt x="3637" y="634"/>
                  </a:cubicBezTo>
                  <a:cubicBezTo>
                    <a:pt x="3637" y="300"/>
                    <a:pt x="3370" y="0"/>
                    <a:pt x="303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7" name="Google Shape;877;p27"/>
            <p:cNvSpPr/>
            <p:nvPr/>
          </p:nvSpPr>
          <p:spPr>
            <a:xfrm>
              <a:off x="9065175" y="1446600"/>
              <a:ext cx="682175" cy="2586000"/>
            </a:xfrm>
            <a:custGeom>
              <a:avLst/>
              <a:gdLst/>
              <a:ahLst/>
              <a:cxnLst/>
              <a:rect l="l" t="t" r="r" b="b"/>
              <a:pathLst>
                <a:path w="27287" h="103440" extrusionOk="0">
                  <a:moveTo>
                    <a:pt x="25601" y="0"/>
                  </a:moveTo>
                  <a:cubicBezTo>
                    <a:pt x="25266" y="0"/>
                    <a:pt x="24931" y="246"/>
                    <a:pt x="24985" y="696"/>
                  </a:cubicBezTo>
                  <a:cubicBezTo>
                    <a:pt x="25952" y="9969"/>
                    <a:pt x="19948" y="14573"/>
                    <a:pt x="13610" y="19443"/>
                  </a:cubicBezTo>
                  <a:cubicBezTo>
                    <a:pt x="8140" y="23679"/>
                    <a:pt x="2469" y="28016"/>
                    <a:pt x="2202" y="35588"/>
                  </a:cubicBezTo>
                  <a:cubicBezTo>
                    <a:pt x="1902" y="45328"/>
                    <a:pt x="7639" y="49698"/>
                    <a:pt x="13210" y="53901"/>
                  </a:cubicBezTo>
                  <a:cubicBezTo>
                    <a:pt x="18213" y="57704"/>
                    <a:pt x="22983" y="61306"/>
                    <a:pt x="22717" y="68778"/>
                  </a:cubicBezTo>
                  <a:cubicBezTo>
                    <a:pt x="22483" y="76350"/>
                    <a:pt x="17513" y="80020"/>
                    <a:pt x="12242" y="83922"/>
                  </a:cubicBezTo>
                  <a:cubicBezTo>
                    <a:pt x="6405" y="88259"/>
                    <a:pt x="334" y="92762"/>
                    <a:pt x="0" y="102803"/>
                  </a:cubicBezTo>
                  <a:cubicBezTo>
                    <a:pt x="0" y="103136"/>
                    <a:pt x="267" y="103436"/>
                    <a:pt x="601" y="103436"/>
                  </a:cubicBezTo>
                  <a:cubicBezTo>
                    <a:pt x="622" y="103438"/>
                    <a:pt x="642" y="103439"/>
                    <a:pt x="662" y="103439"/>
                  </a:cubicBezTo>
                  <a:cubicBezTo>
                    <a:pt x="997" y="103439"/>
                    <a:pt x="1236" y="103182"/>
                    <a:pt x="1268" y="102836"/>
                  </a:cubicBezTo>
                  <a:cubicBezTo>
                    <a:pt x="1568" y="93429"/>
                    <a:pt x="7372" y="89126"/>
                    <a:pt x="13010" y="84957"/>
                  </a:cubicBezTo>
                  <a:cubicBezTo>
                    <a:pt x="18280" y="81054"/>
                    <a:pt x="23717" y="76951"/>
                    <a:pt x="23984" y="68845"/>
                  </a:cubicBezTo>
                  <a:cubicBezTo>
                    <a:pt x="24251" y="60706"/>
                    <a:pt x="19014" y="56770"/>
                    <a:pt x="13944" y="52934"/>
                  </a:cubicBezTo>
                  <a:cubicBezTo>
                    <a:pt x="8640" y="48897"/>
                    <a:pt x="3169" y="44761"/>
                    <a:pt x="3470" y="35621"/>
                  </a:cubicBezTo>
                  <a:cubicBezTo>
                    <a:pt x="3703" y="28650"/>
                    <a:pt x="8873" y="24680"/>
                    <a:pt x="14377" y="20444"/>
                  </a:cubicBezTo>
                  <a:cubicBezTo>
                    <a:pt x="20715" y="15573"/>
                    <a:pt x="27287" y="10570"/>
                    <a:pt x="26219" y="563"/>
                  </a:cubicBezTo>
                  <a:cubicBezTo>
                    <a:pt x="26173" y="179"/>
                    <a:pt x="25887" y="0"/>
                    <a:pt x="2560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8" name="Google Shape;878;p27"/>
            <p:cNvSpPr/>
            <p:nvPr/>
          </p:nvSpPr>
          <p:spPr>
            <a:xfrm>
              <a:off x="9240300" y="3247475"/>
              <a:ext cx="393750" cy="199625"/>
            </a:xfrm>
            <a:custGeom>
              <a:avLst/>
              <a:gdLst/>
              <a:ahLst/>
              <a:cxnLst/>
              <a:rect l="l" t="t" r="r" b="b"/>
              <a:pathLst>
                <a:path w="15750" h="7985" extrusionOk="0">
                  <a:moveTo>
                    <a:pt x="15158" y="0"/>
                  </a:moveTo>
                  <a:cubicBezTo>
                    <a:pt x="15101" y="0"/>
                    <a:pt x="15040" y="14"/>
                    <a:pt x="14978" y="46"/>
                  </a:cubicBezTo>
                  <a:lnTo>
                    <a:pt x="401" y="7184"/>
                  </a:lnTo>
                  <a:cubicBezTo>
                    <a:pt x="0" y="7384"/>
                    <a:pt x="134" y="7985"/>
                    <a:pt x="601" y="7985"/>
                  </a:cubicBezTo>
                  <a:cubicBezTo>
                    <a:pt x="668" y="7951"/>
                    <a:pt x="701" y="7951"/>
                    <a:pt x="768" y="7918"/>
                  </a:cubicBezTo>
                  <a:lnTo>
                    <a:pt x="15345" y="813"/>
                  </a:lnTo>
                  <a:cubicBezTo>
                    <a:pt x="15749" y="582"/>
                    <a:pt x="15528" y="0"/>
                    <a:pt x="1515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9" name="Google Shape;879;p27"/>
            <p:cNvSpPr/>
            <p:nvPr/>
          </p:nvSpPr>
          <p:spPr>
            <a:xfrm>
              <a:off x="9142725" y="3083225"/>
              <a:ext cx="497100" cy="243800"/>
            </a:xfrm>
            <a:custGeom>
              <a:avLst/>
              <a:gdLst/>
              <a:ahLst/>
              <a:cxnLst/>
              <a:rect l="l" t="t" r="r" b="b"/>
              <a:pathLst>
                <a:path w="19884" h="9752" extrusionOk="0">
                  <a:moveTo>
                    <a:pt x="19267" y="1"/>
                  </a:moveTo>
                  <a:cubicBezTo>
                    <a:pt x="19208" y="1"/>
                    <a:pt x="19146" y="14"/>
                    <a:pt x="19081" y="44"/>
                  </a:cubicBezTo>
                  <a:lnTo>
                    <a:pt x="401" y="8951"/>
                  </a:lnTo>
                  <a:cubicBezTo>
                    <a:pt x="1" y="9151"/>
                    <a:pt x="167" y="9718"/>
                    <a:pt x="601" y="9751"/>
                  </a:cubicBezTo>
                  <a:cubicBezTo>
                    <a:pt x="668" y="9751"/>
                    <a:pt x="701" y="9718"/>
                    <a:pt x="768" y="9684"/>
                  </a:cubicBezTo>
                  <a:lnTo>
                    <a:pt x="19448" y="811"/>
                  </a:lnTo>
                  <a:cubicBezTo>
                    <a:pt x="19883" y="608"/>
                    <a:pt x="19662" y="1"/>
                    <a:pt x="1926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0" name="Google Shape;880;p27"/>
            <p:cNvSpPr/>
            <p:nvPr/>
          </p:nvSpPr>
          <p:spPr>
            <a:xfrm>
              <a:off x="9113550" y="2938925"/>
              <a:ext cx="459600" cy="234650"/>
            </a:xfrm>
            <a:custGeom>
              <a:avLst/>
              <a:gdLst/>
              <a:ahLst/>
              <a:cxnLst/>
              <a:rect l="l" t="t" r="r" b="b"/>
              <a:pathLst>
                <a:path w="18384" h="9386" extrusionOk="0">
                  <a:moveTo>
                    <a:pt x="17794" y="0"/>
                  </a:moveTo>
                  <a:cubicBezTo>
                    <a:pt x="17736" y="0"/>
                    <a:pt x="17675" y="14"/>
                    <a:pt x="17613" y="45"/>
                  </a:cubicBezTo>
                  <a:lnTo>
                    <a:pt x="400" y="8585"/>
                  </a:lnTo>
                  <a:cubicBezTo>
                    <a:pt x="0" y="8785"/>
                    <a:pt x="134" y="9385"/>
                    <a:pt x="601" y="9385"/>
                  </a:cubicBezTo>
                  <a:cubicBezTo>
                    <a:pt x="667" y="9385"/>
                    <a:pt x="734" y="9352"/>
                    <a:pt x="801" y="9319"/>
                  </a:cubicBezTo>
                  <a:lnTo>
                    <a:pt x="17980" y="779"/>
                  </a:lnTo>
                  <a:cubicBezTo>
                    <a:pt x="18384" y="577"/>
                    <a:pt x="18163" y="0"/>
                    <a:pt x="1779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1" name="Google Shape;881;p27"/>
            <p:cNvSpPr/>
            <p:nvPr/>
          </p:nvSpPr>
          <p:spPr>
            <a:xfrm>
              <a:off x="9164400" y="2824375"/>
              <a:ext cx="297550" cy="156550"/>
            </a:xfrm>
            <a:custGeom>
              <a:avLst/>
              <a:gdLst/>
              <a:ahLst/>
              <a:cxnLst/>
              <a:rect l="l" t="t" r="r" b="b"/>
              <a:pathLst>
                <a:path w="11902" h="6262" extrusionOk="0">
                  <a:moveTo>
                    <a:pt x="11322" y="0"/>
                  </a:moveTo>
                  <a:cubicBezTo>
                    <a:pt x="11256" y="0"/>
                    <a:pt x="11184" y="18"/>
                    <a:pt x="11109" y="58"/>
                  </a:cubicBezTo>
                  <a:lnTo>
                    <a:pt x="368" y="5461"/>
                  </a:lnTo>
                  <a:cubicBezTo>
                    <a:pt x="1" y="5662"/>
                    <a:pt x="134" y="6262"/>
                    <a:pt x="568" y="6262"/>
                  </a:cubicBezTo>
                  <a:cubicBezTo>
                    <a:pt x="635" y="6262"/>
                    <a:pt x="701" y="6229"/>
                    <a:pt x="768" y="6195"/>
                  </a:cubicBezTo>
                  <a:lnTo>
                    <a:pt x="11476" y="791"/>
                  </a:lnTo>
                  <a:cubicBezTo>
                    <a:pt x="11901" y="564"/>
                    <a:pt x="11700" y="0"/>
                    <a:pt x="113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2" name="Google Shape;882;p27"/>
            <p:cNvSpPr/>
            <p:nvPr/>
          </p:nvSpPr>
          <p:spPr>
            <a:xfrm>
              <a:off x="9388725" y="3076125"/>
              <a:ext cx="261250" cy="134975"/>
            </a:xfrm>
            <a:custGeom>
              <a:avLst/>
              <a:gdLst/>
              <a:ahLst/>
              <a:cxnLst/>
              <a:rect l="l" t="t" r="r" b="b"/>
              <a:pathLst>
                <a:path w="10450" h="5399" extrusionOk="0">
                  <a:moveTo>
                    <a:pt x="9540" y="1"/>
                  </a:moveTo>
                  <a:cubicBezTo>
                    <a:pt x="9456" y="1"/>
                    <a:pt x="9367" y="19"/>
                    <a:pt x="9274" y="61"/>
                  </a:cubicBezTo>
                  <a:lnTo>
                    <a:pt x="601" y="4198"/>
                  </a:lnTo>
                  <a:cubicBezTo>
                    <a:pt x="1" y="4498"/>
                    <a:pt x="201" y="5399"/>
                    <a:pt x="868" y="5399"/>
                  </a:cubicBezTo>
                  <a:cubicBezTo>
                    <a:pt x="968" y="5399"/>
                    <a:pt x="1035" y="5365"/>
                    <a:pt x="1135" y="5332"/>
                  </a:cubicBezTo>
                  <a:lnTo>
                    <a:pt x="9808" y="1196"/>
                  </a:lnTo>
                  <a:cubicBezTo>
                    <a:pt x="10449" y="904"/>
                    <a:pt x="10122" y="1"/>
                    <a:pt x="954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3" name="Google Shape;883;p27"/>
            <p:cNvSpPr/>
            <p:nvPr/>
          </p:nvSpPr>
          <p:spPr>
            <a:xfrm>
              <a:off x="9332025" y="2929875"/>
              <a:ext cx="253475" cy="135300"/>
            </a:xfrm>
            <a:custGeom>
              <a:avLst/>
              <a:gdLst/>
              <a:ahLst/>
              <a:cxnLst/>
              <a:rect l="l" t="t" r="r" b="b"/>
              <a:pathLst>
                <a:path w="10139" h="5412" extrusionOk="0">
                  <a:moveTo>
                    <a:pt x="9245" y="0"/>
                  </a:moveTo>
                  <a:cubicBezTo>
                    <a:pt x="9150" y="0"/>
                    <a:pt x="9048" y="23"/>
                    <a:pt x="8940" y="74"/>
                  </a:cubicBezTo>
                  <a:lnTo>
                    <a:pt x="568" y="4244"/>
                  </a:lnTo>
                  <a:cubicBezTo>
                    <a:pt x="1" y="4544"/>
                    <a:pt x="201" y="5411"/>
                    <a:pt x="868" y="5411"/>
                  </a:cubicBezTo>
                  <a:cubicBezTo>
                    <a:pt x="968" y="5411"/>
                    <a:pt x="1035" y="5411"/>
                    <a:pt x="1135" y="5344"/>
                  </a:cubicBezTo>
                  <a:lnTo>
                    <a:pt x="9507" y="1175"/>
                  </a:lnTo>
                  <a:cubicBezTo>
                    <a:pt x="10139" y="859"/>
                    <a:pt x="9832" y="0"/>
                    <a:pt x="924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4" name="Google Shape;884;p27"/>
            <p:cNvSpPr/>
            <p:nvPr/>
          </p:nvSpPr>
          <p:spPr>
            <a:xfrm>
              <a:off x="9305350" y="2816175"/>
              <a:ext cx="167450" cy="93875"/>
            </a:xfrm>
            <a:custGeom>
              <a:avLst/>
              <a:gdLst/>
              <a:ahLst/>
              <a:cxnLst/>
              <a:rect l="l" t="t" r="r" b="b"/>
              <a:pathLst>
                <a:path w="6698" h="3755" extrusionOk="0">
                  <a:moveTo>
                    <a:pt x="5823" y="1"/>
                  </a:moveTo>
                  <a:cubicBezTo>
                    <a:pt x="5724" y="1"/>
                    <a:pt x="5617" y="27"/>
                    <a:pt x="5504" y="85"/>
                  </a:cubicBezTo>
                  <a:lnTo>
                    <a:pt x="567" y="2587"/>
                  </a:lnTo>
                  <a:cubicBezTo>
                    <a:pt x="0" y="2887"/>
                    <a:pt x="200" y="3755"/>
                    <a:pt x="868" y="3755"/>
                  </a:cubicBezTo>
                  <a:cubicBezTo>
                    <a:pt x="968" y="3755"/>
                    <a:pt x="1068" y="3721"/>
                    <a:pt x="1134" y="3688"/>
                  </a:cubicBezTo>
                  <a:lnTo>
                    <a:pt x="6071" y="1186"/>
                  </a:lnTo>
                  <a:cubicBezTo>
                    <a:pt x="6698" y="873"/>
                    <a:pt x="6401" y="1"/>
                    <a:pt x="582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5" name="Google Shape;885;p27"/>
            <p:cNvSpPr/>
            <p:nvPr/>
          </p:nvSpPr>
          <p:spPr>
            <a:xfrm>
              <a:off x="9427100" y="3236800"/>
              <a:ext cx="221025" cy="117725"/>
            </a:xfrm>
            <a:custGeom>
              <a:avLst/>
              <a:gdLst/>
              <a:ahLst/>
              <a:cxnLst/>
              <a:rect l="l" t="t" r="r" b="b"/>
              <a:pathLst>
                <a:path w="8841" h="4709" extrusionOk="0">
                  <a:moveTo>
                    <a:pt x="7937" y="0"/>
                  </a:moveTo>
                  <a:cubicBezTo>
                    <a:pt x="7844" y="0"/>
                    <a:pt x="7744" y="22"/>
                    <a:pt x="7639" y="72"/>
                  </a:cubicBezTo>
                  <a:lnTo>
                    <a:pt x="601" y="3541"/>
                  </a:lnTo>
                  <a:cubicBezTo>
                    <a:pt x="0" y="3808"/>
                    <a:pt x="201" y="4709"/>
                    <a:pt x="868" y="4709"/>
                  </a:cubicBezTo>
                  <a:cubicBezTo>
                    <a:pt x="968" y="4709"/>
                    <a:pt x="1068" y="4676"/>
                    <a:pt x="1135" y="4642"/>
                  </a:cubicBezTo>
                  <a:lnTo>
                    <a:pt x="8206" y="1206"/>
                  </a:lnTo>
                  <a:cubicBezTo>
                    <a:pt x="8840" y="890"/>
                    <a:pt x="8528" y="0"/>
                    <a:pt x="793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6" name="Google Shape;886;p27"/>
            <p:cNvSpPr/>
            <p:nvPr/>
          </p:nvSpPr>
          <p:spPr>
            <a:xfrm>
              <a:off x="9149925" y="2478050"/>
              <a:ext cx="373100" cy="190150"/>
            </a:xfrm>
            <a:custGeom>
              <a:avLst/>
              <a:gdLst/>
              <a:ahLst/>
              <a:cxnLst/>
              <a:rect l="l" t="t" r="r" b="b"/>
              <a:pathLst>
                <a:path w="14924" h="7606" extrusionOk="0">
                  <a:moveTo>
                    <a:pt x="623" y="1"/>
                  </a:moveTo>
                  <a:cubicBezTo>
                    <a:pt x="236" y="1"/>
                    <a:pt x="0" y="604"/>
                    <a:pt x="480" y="801"/>
                  </a:cubicBezTo>
                  <a:lnTo>
                    <a:pt x="14156" y="7573"/>
                  </a:lnTo>
                  <a:cubicBezTo>
                    <a:pt x="14223" y="7606"/>
                    <a:pt x="14290" y="7606"/>
                    <a:pt x="14356" y="7606"/>
                  </a:cubicBezTo>
                  <a:cubicBezTo>
                    <a:pt x="14790" y="7606"/>
                    <a:pt x="14923" y="7006"/>
                    <a:pt x="14523" y="6805"/>
                  </a:cubicBezTo>
                  <a:lnTo>
                    <a:pt x="847" y="67"/>
                  </a:lnTo>
                  <a:cubicBezTo>
                    <a:pt x="769" y="21"/>
                    <a:pt x="694" y="1"/>
                    <a:pt x="62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7" name="Google Shape;887;p27"/>
            <p:cNvSpPr/>
            <p:nvPr/>
          </p:nvSpPr>
          <p:spPr>
            <a:xfrm>
              <a:off x="9130475" y="2302375"/>
              <a:ext cx="494300" cy="252425"/>
            </a:xfrm>
            <a:custGeom>
              <a:avLst/>
              <a:gdLst/>
              <a:ahLst/>
              <a:cxnLst/>
              <a:rect l="l" t="t" r="r" b="b"/>
              <a:pathLst>
                <a:path w="19772" h="10097" extrusionOk="0">
                  <a:moveTo>
                    <a:pt x="605" y="0"/>
                  </a:moveTo>
                  <a:cubicBezTo>
                    <a:pt x="203" y="0"/>
                    <a:pt x="1" y="595"/>
                    <a:pt x="457" y="823"/>
                  </a:cubicBezTo>
                  <a:lnTo>
                    <a:pt x="18970" y="10063"/>
                  </a:lnTo>
                  <a:cubicBezTo>
                    <a:pt x="19037" y="10063"/>
                    <a:pt x="19104" y="10096"/>
                    <a:pt x="19171" y="10096"/>
                  </a:cubicBezTo>
                  <a:cubicBezTo>
                    <a:pt x="19604" y="10096"/>
                    <a:pt x="19771" y="9496"/>
                    <a:pt x="19371" y="9296"/>
                  </a:cubicBezTo>
                  <a:lnTo>
                    <a:pt x="824" y="56"/>
                  </a:lnTo>
                  <a:cubicBezTo>
                    <a:pt x="747" y="17"/>
                    <a:pt x="673" y="0"/>
                    <a:pt x="60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8" name="Google Shape;888;p27"/>
            <p:cNvSpPr/>
            <p:nvPr/>
          </p:nvSpPr>
          <p:spPr>
            <a:xfrm>
              <a:off x="9197200" y="2152250"/>
              <a:ext cx="473425" cy="241600"/>
            </a:xfrm>
            <a:custGeom>
              <a:avLst/>
              <a:gdLst/>
              <a:ahLst/>
              <a:cxnLst/>
              <a:rect l="l" t="t" r="r" b="b"/>
              <a:pathLst>
                <a:path w="18937" h="9664" extrusionOk="0">
                  <a:moveTo>
                    <a:pt x="615" y="1"/>
                  </a:moveTo>
                  <a:cubicBezTo>
                    <a:pt x="227" y="1"/>
                    <a:pt x="0" y="591"/>
                    <a:pt x="457" y="790"/>
                  </a:cubicBezTo>
                  <a:lnTo>
                    <a:pt x="18169" y="9630"/>
                  </a:lnTo>
                  <a:cubicBezTo>
                    <a:pt x="18203" y="9663"/>
                    <a:pt x="18270" y="9663"/>
                    <a:pt x="18336" y="9663"/>
                  </a:cubicBezTo>
                  <a:cubicBezTo>
                    <a:pt x="18770" y="9663"/>
                    <a:pt x="18937" y="9063"/>
                    <a:pt x="18536" y="8863"/>
                  </a:cubicBezTo>
                  <a:lnTo>
                    <a:pt x="824" y="57"/>
                  </a:lnTo>
                  <a:cubicBezTo>
                    <a:pt x="751" y="18"/>
                    <a:pt x="681" y="1"/>
                    <a:pt x="61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9" name="Google Shape;889;p27"/>
            <p:cNvSpPr/>
            <p:nvPr/>
          </p:nvSpPr>
          <p:spPr>
            <a:xfrm>
              <a:off x="9303950" y="2040525"/>
              <a:ext cx="343275" cy="177375"/>
            </a:xfrm>
            <a:custGeom>
              <a:avLst/>
              <a:gdLst/>
              <a:ahLst/>
              <a:cxnLst/>
              <a:rect l="l" t="t" r="r" b="b"/>
              <a:pathLst>
                <a:path w="13731" h="7095" extrusionOk="0">
                  <a:moveTo>
                    <a:pt x="615" y="0"/>
                  </a:moveTo>
                  <a:cubicBezTo>
                    <a:pt x="227" y="0"/>
                    <a:pt x="0" y="590"/>
                    <a:pt x="457" y="790"/>
                  </a:cubicBezTo>
                  <a:lnTo>
                    <a:pt x="12965" y="7061"/>
                  </a:lnTo>
                  <a:cubicBezTo>
                    <a:pt x="13024" y="7090"/>
                    <a:pt x="13082" y="7094"/>
                    <a:pt x="13141" y="7094"/>
                  </a:cubicBezTo>
                  <a:lnTo>
                    <a:pt x="13141" y="7094"/>
                  </a:lnTo>
                  <a:cubicBezTo>
                    <a:pt x="13601" y="7087"/>
                    <a:pt x="13730" y="6492"/>
                    <a:pt x="13332" y="6294"/>
                  </a:cubicBezTo>
                  <a:lnTo>
                    <a:pt x="823" y="56"/>
                  </a:lnTo>
                  <a:cubicBezTo>
                    <a:pt x="751" y="17"/>
                    <a:pt x="681" y="0"/>
                    <a:pt x="615" y="0"/>
                  </a:cubicBezTo>
                  <a:close/>
                  <a:moveTo>
                    <a:pt x="13141" y="7094"/>
                  </a:moveTo>
                  <a:lnTo>
                    <a:pt x="13141" y="7094"/>
                  </a:lnTo>
                  <a:cubicBezTo>
                    <a:pt x="13138" y="7094"/>
                    <a:pt x="13135" y="7094"/>
                    <a:pt x="13132" y="7094"/>
                  </a:cubicBezTo>
                  <a:lnTo>
                    <a:pt x="13166" y="7094"/>
                  </a:lnTo>
                  <a:cubicBezTo>
                    <a:pt x="13157" y="7094"/>
                    <a:pt x="13149" y="7094"/>
                    <a:pt x="13141" y="7094"/>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0" name="Google Shape;890;p27"/>
            <p:cNvSpPr/>
            <p:nvPr/>
          </p:nvSpPr>
          <p:spPr>
            <a:xfrm>
              <a:off x="9290525" y="2032300"/>
              <a:ext cx="207475" cy="112200"/>
            </a:xfrm>
            <a:custGeom>
              <a:avLst/>
              <a:gdLst/>
              <a:ahLst/>
              <a:cxnLst/>
              <a:rect l="l" t="t" r="r" b="b"/>
              <a:pathLst>
                <a:path w="8299" h="4488" extrusionOk="0">
                  <a:moveTo>
                    <a:pt x="885" y="0"/>
                  </a:moveTo>
                  <a:cubicBezTo>
                    <a:pt x="322" y="0"/>
                    <a:pt x="0" y="872"/>
                    <a:pt x="627" y="1185"/>
                  </a:cubicBezTo>
                  <a:lnTo>
                    <a:pt x="7131" y="4421"/>
                  </a:lnTo>
                  <a:cubicBezTo>
                    <a:pt x="7231" y="4454"/>
                    <a:pt x="7331" y="4488"/>
                    <a:pt x="7431" y="4488"/>
                  </a:cubicBezTo>
                  <a:cubicBezTo>
                    <a:pt x="8065" y="4488"/>
                    <a:pt x="8299" y="3587"/>
                    <a:pt x="7698" y="3320"/>
                  </a:cubicBezTo>
                  <a:lnTo>
                    <a:pt x="1194" y="85"/>
                  </a:lnTo>
                  <a:cubicBezTo>
                    <a:pt x="1086" y="26"/>
                    <a:pt x="982" y="0"/>
                    <a:pt x="88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1" name="Google Shape;891;p27"/>
            <p:cNvSpPr/>
            <p:nvPr/>
          </p:nvSpPr>
          <p:spPr>
            <a:xfrm>
              <a:off x="9190250" y="2146850"/>
              <a:ext cx="247725" cy="132750"/>
            </a:xfrm>
            <a:custGeom>
              <a:avLst/>
              <a:gdLst/>
              <a:ahLst/>
              <a:cxnLst/>
              <a:rect l="l" t="t" r="r" b="b"/>
              <a:pathLst>
                <a:path w="9909" h="5310" extrusionOk="0">
                  <a:moveTo>
                    <a:pt x="904" y="0"/>
                  </a:moveTo>
                  <a:cubicBezTo>
                    <a:pt x="313" y="0"/>
                    <a:pt x="1" y="890"/>
                    <a:pt x="635" y="1207"/>
                  </a:cubicBezTo>
                  <a:lnTo>
                    <a:pt x="8741" y="5243"/>
                  </a:lnTo>
                  <a:cubicBezTo>
                    <a:pt x="8841" y="5276"/>
                    <a:pt x="8941" y="5276"/>
                    <a:pt x="9041" y="5310"/>
                  </a:cubicBezTo>
                  <a:cubicBezTo>
                    <a:pt x="9708" y="5310"/>
                    <a:pt x="9908" y="4409"/>
                    <a:pt x="9308" y="4142"/>
                  </a:cubicBezTo>
                  <a:lnTo>
                    <a:pt x="1202" y="72"/>
                  </a:lnTo>
                  <a:cubicBezTo>
                    <a:pt x="1097" y="22"/>
                    <a:pt x="997" y="0"/>
                    <a:pt x="90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2" name="Google Shape;892;p27"/>
            <p:cNvSpPr/>
            <p:nvPr/>
          </p:nvSpPr>
          <p:spPr>
            <a:xfrm>
              <a:off x="9121225" y="2297750"/>
              <a:ext cx="229175" cy="123625"/>
            </a:xfrm>
            <a:custGeom>
              <a:avLst/>
              <a:gdLst/>
              <a:ahLst/>
              <a:cxnLst/>
              <a:rect l="l" t="t" r="r" b="b"/>
              <a:pathLst>
                <a:path w="9167" h="4945" extrusionOk="0">
                  <a:moveTo>
                    <a:pt x="900" y="0"/>
                  </a:moveTo>
                  <a:cubicBezTo>
                    <a:pt x="328" y="0"/>
                    <a:pt x="0" y="864"/>
                    <a:pt x="660" y="1208"/>
                  </a:cubicBezTo>
                  <a:lnTo>
                    <a:pt x="8032" y="4878"/>
                  </a:lnTo>
                  <a:cubicBezTo>
                    <a:pt x="8132" y="4911"/>
                    <a:pt x="8199" y="4944"/>
                    <a:pt x="8299" y="4944"/>
                  </a:cubicBezTo>
                  <a:cubicBezTo>
                    <a:pt x="8966" y="4944"/>
                    <a:pt x="9167" y="4044"/>
                    <a:pt x="8599" y="3743"/>
                  </a:cubicBezTo>
                  <a:lnTo>
                    <a:pt x="1194" y="74"/>
                  </a:lnTo>
                  <a:cubicBezTo>
                    <a:pt x="1092" y="23"/>
                    <a:pt x="993" y="0"/>
                    <a:pt x="90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3" name="Google Shape;893;p27"/>
            <p:cNvSpPr/>
            <p:nvPr/>
          </p:nvSpPr>
          <p:spPr>
            <a:xfrm>
              <a:off x="9143550" y="2472925"/>
              <a:ext cx="201850" cy="109400"/>
            </a:xfrm>
            <a:custGeom>
              <a:avLst/>
              <a:gdLst/>
              <a:ahLst/>
              <a:cxnLst/>
              <a:rect l="l" t="t" r="r" b="b"/>
              <a:pathLst>
                <a:path w="8074" h="4376" extrusionOk="0">
                  <a:moveTo>
                    <a:pt x="914" y="0"/>
                  </a:moveTo>
                  <a:cubicBezTo>
                    <a:pt x="338" y="0"/>
                    <a:pt x="1" y="889"/>
                    <a:pt x="635" y="1206"/>
                  </a:cubicBezTo>
                  <a:lnTo>
                    <a:pt x="6939" y="4308"/>
                  </a:lnTo>
                  <a:cubicBezTo>
                    <a:pt x="7006" y="4342"/>
                    <a:pt x="7106" y="4375"/>
                    <a:pt x="7206" y="4375"/>
                  </a:cubicBezTo>
                  <a:cubicBezTo>
                    <a:pt x="7873" y="4375"/>
                    <a:pt x="8073" y="3475"/>
                    <a:pt x="7473" y="3174"/>
                  </a:cubicBezTo>
                  <a:lnTo>
                    <a:pt x="1202" y="72"/>
                  </a:lnTo>
                  <a:cubicBezTo>
                    <a:pt x="1102" y="22"/>
                    <a:pt x="1005" y="0"/>
                    <a:pt x="91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4" name="Google Shape;894;p27"/>
            <p:cNvSpPr/>
            <p:nvPr/>
          </p:nvSpPr>
          <p:spPr>
            <a:xfrm>
              <a:off x="9222975" y="3691050"/>
              <a:ext cx="352050" cy="104725"/>
            </a:xfrm>
            <a:custGeom>
              <a:avLst/>
              <a:gdLst/>
              <a:ahLst/>
              <a:cxnLst/>
              <a:rect l="l" t="t" r="r" b="b"/>
              <a:pathLst>
                <a:path w="14082" h="4189" extrusionOk="0">
                  <a:moveTo>
                    <a:pt x="577" y="0"/>
                  </a:moveTo>
                  <a:cubicBezTo>
                    <a:pt x="133" y="0"/>
                    <a:pt x="0" y="693"/>
                    <a:pt x="493" y="816"/>
                  </a:cubicBezTo>
                  <a:lnTo>
                    <a:pt x="13336" y="4152"/>
                  </a:lnTo>
                  <a:lnTo>
                    <a:pt x="13436" y="4152"/>
                  </a:lnTo>
                  <a:lnTo>
                    <a:pt x="13436" y="4185"/>
                  </a:lnTo>
                  <a:cubicBezTo>
                    <a:pt x="13458" y="4188"/>
                    <a:pt x="13479" y="4189"/>
                    <a:pt x="13499" y="4189"/>
                  </a:cubicBezTo>
                  <a:cubicBezTo>
                    <a:pt x="14010" y="4189"/>
                    <a:pt x="14081" y="3415"/>
                    <a:pt x="13536" y="3351"/>
                  </a:cubicBezTo>
                  <a:lnTo>
                    <a:pt x="693" y="15"/>
                  </a:lnTo>
                  <a:cubicBezTo>
                    <a:pt x="653" y="5"/>
                    <a:pt x="614" y="0"/>
                    <a:pt x="57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5" name="Google Shape;895;p27"/>
            <p:cNvSpPr/>
            <p:nvPr/>
          </p:nvSpPr>
          <p:spPr>
            <a:xfrm>
              <a:off x="9118475" y="3844650"/>
              <a:ext cx="507450" cy="137925"/>
            </a:xfrm>
            <a:custGeom>
              <a:avLst/>
              <a:gdLst/>
              <a:ahLst/>
              <a:cxnLst/>
              <a:rect l="l" t="t" r="r" b="b"/>
              <a:pathLst>
                <a:path w="20298" h="5517" extrusionOk="0">
                  <a:moveTo>
                    <a:pt x="582" y="0"/>
                  </a:moveTo>
                  <a:cubicBezTo>
                    <a:pt x="148" y="0"/>
                    <a:pt x="0" y="684"/>
                    <a:pt x="470" y="810"/>
                  </a:cubicBezTo>
                  <a:lnTo>
                    <a:pt x="19551" y="5513"/>
                  </a:lnTo>
                  <a:lnTo>
                    <a:pt x="19684" y="5513"/>
                  </a:lnTo>
                  <a:cubicBezTo>
                    <a:pt x="19704" y="5516"/>
                    <a:pt x="19724" y="5517"/>
                    <a:pt x="19744" y="5517"/>
                  </a:cubicBezTo>
                  <a:cubicBezTo>
                    <a:pt x="20224" y="5517"/>
                    <a:pt x="20297" y="4743"/>
                    <a:pt x="19784" y="4679"/>
                  </a:cubicBezTo>
                  <a:lnTo>
                    <a:pt x="670" y="9"/>
                  </a:lnTo>
                  <a:cubicBezTo>
                    <a:pt x="640" y="3"/>
                    <a:pt x="611" y="0"/>
                    <a:pt x="58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6" name="Google Shape;896;p27"/>
            <p:cNvSpPr/>
            <p:nvPr/>
          </p:nvSpPr>
          <p:spPr>
            <a:xfrm>
              <a:off x="9263900" y="1734800"/>
              <a:ext cx="374250" cy="85325"/>
            </a:xfrm>
            <a:custGeom>
              <a:avLst/>
              <a:gdLst/>
              <a:ahLst/>
              <a:cxnLst/>
              <a:rect l="l" t="t" r="r" b="b"/>
              <a:pathLst>
                <a:path w="14970" h="3413" extrusionOk="0">
                  <a:moveTo>
                    <a:pt x="14387" y="1"/>
                  </a:moveTo>
                  <a:cubicBezTo>
                    <a:pt x="14360" y="1"/>
                    <a:pt x="14331" y="4"/>
                    <a:pt x="14301" y="9"/>
                  </a:cubicBezTo>
                  <a:lnTo>
                    <a:pt x="524" y="2578"/>
                  </a:lnTo>
                  <a:cubicBezTo>
                    <a:pt x="1" y="2610"/>
                    <a:pt x="55" y="3413"/>
                    <a:pt x="591" y="3413"/>
                  </a:cubicBezTo>
                  <a:cubicBezTo>
                    <a:pt x="602" y="3413"/>
                    <a:pt x="613" y="3412"/>
                    <a:pt x="624" y="3412"/>
                  </a:cubicBezTo>
                  <a:lnTo>
                    <a:pt x="691" y="3412"/>
                  </a:lnTo>
                  <a:lnTo>
                    <a:pt x="14434" y="843"/>
                  </a:lnTo>
                  <a:cubicBezTo>
                    <a:pt x="14969" y="749"/>
                    <a:pt x="14851" y="1"/>
                    <a:pt x="1438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7" name="Google Shape;897;p27"/>
            <p:cNvSpPr/>
            <p:nvPr/>
          </p:nvSpPr>
          <p:spPr>
            <a:xfrm>
              <a:off x="9169700" y="1534675"/>
              <a:ext cx="528475" cy="119500"/>
            </a:xfrm>
            <a:custGeom>
              <a:avLst/>
              <a:gdLst/>
              <a:ahLst/>
              <a:cxnLst/>
              <a:rect l="l" t="t" r="r" b="b"/>
              <a:pathLst>
                <a:path w="21139" h="4780" extrusionOk="0">
                  <a:moveTo>
                    <a:pt x="20557" y="0"/>
                  </a:moveTo>
                  <a:cubicBezTo>
                    <a:pt x="20529" y="0"/>
                    <a:pt x="20500" y="3"/>
                    <a:pt x="20470" y="9"/>
                  </a:cubicBezTo>
                  <a:lnTo>
                    <a:pt x="556" y="3945"/>
                  </a:lnTo>
                  <a:cubicBezTo>
                    <a:pt x="0" y="3977"/>
                    <a:pt x="53" y="4780"/>
                    <a:pt x="590" y="4780"/>
                  </a:cubicBezTo>
                  <a:cubicBezTo>
                    <a:pt x="601" y="4780"/>
                    <a:pt x="612" y="4779"/>
                    <a:pt x="623" y="4779"/>
                  </a:cubicBezTo>
                  <a:lnTo>
                    <a:pt x="723" y="4779"/>
                  </a:lnTo>
                  <a:lnTo>
                    <a:pt x="20604" y="842"/>
                  </a:lnTo>
                  <a:cubicBezTo>
                    <a:pt x="21139" y="748"/>
                    <a:pt x="21021" y="0"/>
                    <a:pt x="2055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8" name="Google Shape;898;p27"/>
            <p:cNvSpPr/>
            <p:nvPr/>
          </p:nvSpPr>
          <p:spPr>
            <a:xfrm>
              <a:off x="9476850" y="1529725"/>
              <a:ext cx="228000" cy="67775"/>
            </a:xfrm>
            <a:custGeom>
              <a:avLst/>
              <a:gdLst/>
              <a:ahLst/>
              <a:cxnLst/>
              <a:rect l="l" t="t" r="r" b="b"/>
              <a:pathLst>
                <a:path w="9120" h="2711" extrusionOk="0">
                  <a:moveTo>
                    <a:pt x="8245" y="0"/>
                  </a:moveTo>
                  <a:cubicBezTo>
                    <a:pt x="8215" y="0"/>
                    <a:pt x="8183" y="2"/>
                    <a:pt x="8151" y="6"/>
                  </a:cubicBezTo>
                  <a:lnTo>
                    <a:pt x="812" y="1441"/>
                  </a:lnTo>
                  <a:cubicBezTo>
                    <a:pt x="0" y="1538"/>
                    <a:pt x="106" y="2711"/>
                    <a:pt x="882" y="2711"/>
                  </a:cubicBezTo>
                  <a:cubicBezTo>
                    <a:pt x="902" y="2711"/>
                    <a:pt x="924" y="2710"/>
                    <a:pt x="946" y="2708"/>
                  </a:cubicBezTo>
                  <a:lnTo>
                    <a:pt x="1046" y="2675"/>
                  </a:lnTo>
                  <a:lnTo>
                    <a:pt x="8384" y="1241"/>
                  </a:lnTo>
                  <a:cubicBezTo>
                    <a:pt x="9119" y="1049"/>
                    <a:pt x="8936" y="0"/>
                    <a:pt x="824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9" name="Google Shape;899;p27"/>
            <p:cNvSpPr/>
            <p:nvPr/>
          </p:nvSpPr>
          <p:spPr>
            <a:xfrm>
              <a:off x="9443500" y="1728925"/>
              <a:ext cx="201925" cy="61225"/>
            </a:xfrm>
            <a:custGeom>
              <a:avLst/>
              <a:gdLst/>
              <a:ahLst/>
              <a:cxnLst/>
              <a:rect l="l" t="t" r="r" b="b"/>
              <a:pathLst>
                <a:path w="8077" h="2449" extrusionOk="0">
                  <a:moveTo>
                    <a:pt x="7202" y="1"/>
                  </a:moveTo>
                  <a:cubicBezTo>
                    <a:pt x="7164" y="1"/>
                    <a:pt x="7124" y="4"/>
                    <a:pt x="7083" y="11"/>
                  </a:cubicBezTo>
                  <a:lnTo>
                    <a:pt x="812" y="1178"/>
                  </a:lnTo>
                  <a:cubicBezTo>
                    <a:pt x="0" y="1276"/>
                    <a:pt x="105" y="2448"/>
                    <a:pt x="881" y="2448"/>
                  </a:cubicBezTo>
                  <a:cubicBezTo>
                    <a:pt x="902" y="2448"/>
                    <a:pt x="924" y="2448"/>
                    <a:pt x="946" y="2446"/>
                  </a:cubicBezTo>
                  <a:lnTo>
                    <a:pt x="1046" y="2412"/>
                  </a:lnTo>
                  <a:lnTo>
                    <a:pt x="7317" y="1245"/>
                  </a:lnTo>
                  <a:cubicBezTo>
                    <a:pt x="8076" y="1118"/>
                    <a:pt x="7905" y="1"/>
                    <a:pt x="720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0" name="Google Shape;900;p27"/>
            <p:cNvSpPr/>
            <p:nvPr/>
          </p:nvSpPr>
          <p:spPr>
            <a:xfrm>
              <a:off x="9206800" y="3682525"/>
              <a:ext cx="200350" cy="70775"/>
            </a:xfrm>
            <a:custGeom>
              <a:avLst/>
              <a:gdLst/>
              <a:ahLst/>
              <a:cxnLst/>
              <a:rect l="l" t="t" r="r" b="b"/>
              <a:pathLst>
                <a:path w="8014" h="2831" extrusionOk="0">
                  <a:moveTo>
                    <a:pt x="866" y="0"/>
                  </a:moveTo>
                  <a:cubicBezTo>
                    <a:pt x="200" y="0"/>
                    <a:pt x="1" y="1039"/>
                    <a:pt x="740" y="1224"/>
                  </a:cubicBezTo>
                  <a:lnTo>
                    <a:pt x="6911" y="2791"/>
                  </a:lnTo>
                  <a:lnTo>
                    <a:pt x="7078" y="2791"/>
                  </a:lnTo>
                  <a:lnTo>
                    <a:pt x="7044" y="2825"/>
                  </a:lnTo>
                  <a:cubicBezTo>
                    <a:pt x="7076" y="2829"/>
                    <a:pt x="7107" y="2830"/>
                    <a:pt x="7136" y="2830"/>
                  </a:cubicBezTo>
                  <a:cubicBezTo>
                    <a:pt x="7890" y="2830"/>
                    <a:pt x="8014" y="1653"/>
                    <a:pt x="7211" y="1557"/>
                  </a:cubicBezTo>
                  <a:lnTo>
                    <a:pt x="1040" y="23"/>
                  </a:lnTo>
                  <a:cubicBezTo>
                    <a:pt x="979" y="7"/>
                    <a:pt x="921" y="0"/>
                    <a:pt x="86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1" name="Google Shape;901;p27"/>
            <p:cNvSpPr/>
            <p:nvPr/>
          </p:nvSpPr>
          <p:spPr>
            <a:xfrm>
              <a:off x="9106700" y="3838475"/>
              <a:ext cx="275425" cy="89950"/>
            </a:xfrm>
            <a:custGeom>
              <a:avLst/>
              <a:gdLst/>
              <a:ahLst/>
              <a:cxnLst/>
              <a:rect l="l" t="t" r="r" b="b"/>
              <a:pathLst>
                <a:path w="11017" h="3598" extrusionOk="0">
                  <a:moveTo>
                    <a:pt x="871" y="1"/>
                  </a:moveTo>
                  <a:cubicBezTo>
                    <a:pt x="202" y="1"/>
                    <a:pt x="0" y="1072"/>
                    <a:pt x="741" y="1257"/>
                  </a:cubicBezTo>
                  <a:lnTo>
                    <a:pt x="9914" y="3558"/>
                  </a:lnTo>
                  <a:lnTo>
                    <a:pt x="10081" y="3558"/>
                  </a:lnTo>
                  <a:lnTo>
                    <a:pt x="10081" y="3592"/>
                  </a:lnTo>
                  <a:cubicBezTo>
                    <a:pt x="10113" y="3596"/>
                    <a:pt x="10143" y="3597"/>
                    <a:pt x="10173" y="3597"/>
                  </a:cubicBezTo>
                  <a:cubicBezTo>
                    <a:pt x="10924" y="3597"/>
                    <a:pt x="11017" y="2420"/>
                    <a:pt x="10215" y="2324"/>
                  </a:cubicBezTo>
                  <a:lnTo>
                    <a:pt x="1041" y="23"/>
                  </a:lnTo>
                  <a:cubicBezTo>
                    <a:pt x="982" y="8"/>
                    <a:pt x="925" y="1"/>
                    <a:pt x="87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02" name="Google Shape;902;p27"/>
          <p:cNvGrpSpPr/>
          <p:nvPr/>
        </p:nvGrpSpPr>
        <p:grpSpPr>
          <a:xfrm rot="3354926" flipH="1">
            <a:off x="6959389" y="2124477"/>
            <a:ext cx="1549822" cy="5914680"/>
            <a:chOff x="9065175" y="1446600"/>
            <a:chExt cx="682175" cy="2603425"/>
          </a:xfrm>
        </p:grpSpPr>
        <p:sp>
          <p:nvSpPr>
            <p:cNvPr id="903" name="Google Shape;903;p27"/>
            <p:cNvSpPr/>
            <p:nvPr/>
          </p:nvSpPr>
          <p:spPr>
            <a:xfrm>
              <a:off x="9086850" y="1508200"/>
              <a:ext cx="610475" cy="2541825"/>
            </a:xfrm>
            <a:custGeom>
              <a:avLst/>
              <a:gdLst/>
              <a:ahLst/>
              <a:cxnLst/>
              <a:rect l="l" t="t" r="r" b="b"/>
              <a:pathLst>
                <a:path w="24419" h="101673" extrusionOk="0">
                  <a:moveTo>
                    <a:pt x="3036" y="0"/>
                  </a:moveTo>
                  <a:cubicBezTo>
                    <a:pt x="2703" y="0"/>
                    <a:pt x="2402" y="267"/>
                    <a:pt x="2402" y="601"/>
                  </a:cubicBezTo>
                  <a:cubicBezTo>
                    <a:pt x="2102" y="9474"/>
                    <a:pt x="7740" y="14010"/>
                    <a:pt x="13143" y="18380"/>
                  </a:cubicBezTo>
                  <a:cubicBezTo>
                    <a:pt x="18280" y="22550"/>
                    <a:pt x="23151" y="26452"/>
                    <a:pt x="22917" y="33824"/>
                  </a:cubicBezTo>
                  <a:cubicBezTo>
                    <a:pt x="22650" y="41997"/>
                    <a:pt x="17346" y="45633"/>
                    <a:pt x="11709" y="49502"/>
                  </a:cubicBezTo>
                  <a:cubicBezTo>
                    <a:pt x="6205" y="53305"/>
                    <a:pt x="534" y="57208"/>
                    <a:pt x="268" y="65614"/>
                  </a:cubicBezTo>
                  <a:cubicBezTo>
                    <a:pt x="1" y="73553"/>
                    <a:pt x="4804" y="77522"/>
                    <a:pt x="9908" y="81725"/>
                  </a:cubicBezTo>
                  <a:cubicBezTo>
                    <a:pt x="15378" y="86229"/>
                    <a:pt x="21049" y="90899"/>
                    <a:pt x="20715" y="101039"/>
                  </a:cubicBezTo>
                  <a:cubicBezTo>
                    <a:pt x="20715" y="101373"/>
                    <a:pt x="20982" y="101673"/>
                    <a:pt x="21316" y="101673"/>
                  </a:cubicBezTo>
                  <a:cubicBezTo>
                    <a:pt x="21683" y="101673"/>
                    <a:pt x="21950" y="101406"/>
                    <a:pt x="21950" y="101072"/>
                  </a:cubicBezTo>
                  <a:cubicBezTo>
                    <a:pt x="22283" y="90265"/>
                    <a:pt x="16146" y="85194"/>
                    <a:pt x="10708" y="80725"/>
                  </a:cubicBezTo>
                  <a:cubicBezTo>
                    <a:pt x="5838" y="76722"/>
                    <a:pt x="1268" y="72952"/>
                    <a:pt x="1502" y="65647"/>
                  </a:cubicBezTo>
                  <a:cubicBezTo>
                    <a:pt x="1769" y="57875"/>
                    <a:pt x="6939" y="54306"/>
                    <a:pt x="12410" y="50536"/>
                  </a:cubicBezTo>
                  <a:cubicBezTo>
                    <a:pt x="18047" y="46633"/>
                    <a:pt x="23851" y="42631"/>
                    <a:pt x="24151" y="33858"/>
                  </a:cubicBezTo>
                  <a:cubicBezTo>
                    <a:pt x="24418" y="25852"/>
                    <a:pt x="19081" y="21549"/>
                    <a:pt x="13944" y="17413"/>
                  </a:cubicBezTo>
                  <a:cubicBezTo>
                    <a:pt x="8507" y="13043"/>
                    <a:pt x="3370" y="8906"/>
                    <a:pt x="3637" y="634"/>
                  </a:cubicBezTo>
                  <a:cubicBezTo>
                    <a:pt x="3637" y="300"/>
                    <a:pt x="3370" y="0"/>
                    <a:pt x="303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4" name="Google Shape;904;p27"/>
            <p:cNvSpPr/>
            <p:nvPr/>
          </p:nvSpPr>
          <p:spPr>
            <a:xfrm>
              <a:off x="9065175" y="1446600"/>
              <a:ext cx="682175" cy="2586000"/>
            </a:xfrm>
            <a:custGeom>
              <a:avLst/>
              <a:gdLst/>
              <a:ahLst/>
              <a:cxnLst/>
              <a:rect l="l" t="t" r="r" b="b"/>
              <a:pathLst>
                <a:path w="27287" h="103440" extrusionOk="0">
                  <a:moveTo>
                    <a:pt x="25601" y="0"/>
                  </a:moveTo>
                  <a:cubicBezTo>
                    <a:pt x="25266" y="0"/>
                    <a:pt x="24931" y="246"/>
                    <a:pt x="24985" y="696"/>
                  </a:cubicBezTo>
                  <a:cubicBezTo>
                    <a:pt x="25952" y="9969"/>
                    <a:pt x="19948" y="14573"/>
                    <a:pt x="13610" y="19443"/>
                  </a:cubicBezTo>
                  <a:cubicBezTo>
                    <a:pt x="8140" y="23679"/>
                    <a:pt x="2469" y="28016"/>
                    <a:pt x="2202" y="35588"/>
                  </a:cubicBezTo>
                  <a:cubicBezTo>
                    <a:pt x="1902" y="45328"/>
                    <a:pt x="7639" y="49698"/>
                    <a:pt x="13210" y="53901"/>
                  </a:cubicBezTo>
                  <a:cubicBezTo>
                    <a:pt x="18213" y="57704"/>
                    <a:pt x="22983" y="61306"/>
                    <a:pt x="22717" y="68778"/>
                  </a:cubicBezTo>
                  <a:cubicBezTo>
                    <a:pt x="22483" y="76350"/>
                    <a:pt x="17513" y="80020"/>
                    <a:pt x="12242" y="83922"/>
                  </a:cubicBezTo>
                  <a:cubicBezTo>
                    <a:pt x="6405" y="88259"/>
                    <a:pt x="334" y="92762"/>
                    <a:pt x="0" y="102803"/>
                  </a:cubicBezTo>
                  <a:cubicBezTo>
                    <a:pt x="0" y="103136"/>
                    <a:pt x="267" y="103436"/>
                    <a:pt x="601" y="103436"/>
                  </a:cubicBezTo>
                  <a:cubicBezTo>
                    <a:pt x="622" y="103438"/>
                    <a:pt x="642" y="103439"/>
                    <a:pt x="662" y="103439"/>
                  </a:cubicBezTo>
                  <a:cubicBezTo>
                    <a:pt x="997" y="103439"/>
                    <a:pt x="1236" y="103182"/>
                    <a:pt x="1268" y="102836"/>
                  </a:cubicBezTo>
                  <a:cubicBezTo>
                    <a:pt x="1568" y="93429"/>
                    <a:pt x="7372" y="89126"/>
                    <a:pt x="13010" y="84957"/>
                  </a:cubicBezTo>
                  <a:cubicBezTo>
                    <a:pt x="18280" y="81054"/>
                    <a:pt x="23717" y="76951"/>
                    <a:pt x="23984" y="68845"/>
                  </a:cubicBezTo>
                  <a:cubicBezTo>
                    <a:pt x="24251" y="60706"/>
                    <a:pt x="19014" y="56770"/>
                    <a:pt x="13944" y="52934"/>
                  </a:cubicBezTo>
                  <a:cubicBezTo>
                    <a:pt x="8640" y="48897"/>
                    <a:pt x="3169" y="44761"/>
                    <a:pt x="3470" y="35621"/>
                  </a:cubicBezTo>
                  <a:cubicBezTo>
                    <a:pt x="3703" y="28650"/>
                    <a:pt x="8873" y="24680"/>
                    <a:pt x="14377" y="20444"/>
                  </a:cubicBezTo>
                  <a:cubicBezTo>
                    <a:pt x="20715" y="15573"/>
                    <a:pt x="27287" y="10570"/>
                    <a:pt x="26219" y="563"/>
                  </a:cubicBezTo>
                  <a:cubicBezTo>
                    <a:pt x="26173" y="179"/>
                    <a:pt x="25887" y="0"/>
                    <a:pt x="2560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5" name="Google Shape;905;p27"/>
            <p:cNvSpPr/>
            <p:nvPr/>
          </p:nvSpPr>
          <p:spPr>
            <a:xfrm>
              <a:off x="9240300" y="3247475"/>
              <a:ext cx="393750" cy="199625"/>
            </a:xfrm>
            <a:custGeom>
              <a:avLst/>
              <a:gdLst/>
              <a:ahLst/>
              <a:cxnLst/>
              <a:rect l="l" t="t" r="r" b="b"/>
              <a:pathLst>
                <a:path w="15750" h="7985" extrusionOk="0">
                  <a:moveTo>
                    <a:pt x="15158" y="0"/>
                  </a:moveTo>
                  <a:cubicBezTo>
                    <a:pt x="15101" y="0"/>
                    <a:pt x="15040" y="14"/>
                    <a:pt x="14978" y="46"/>
                  </a:cubicBezTo>
                  <a:lnTo>
                    <a:pt x="401" y="7184"/>
                  </a:lnTo>
                  <a:cubicBezTo>
                    <a:pt x="0" y="7384"/>
                    <a:pt x="134" y="7985"/>
                    <a:pt x="601" y="7985"/>
                  </a:cubicBezTo>
                  <a:cubicBezTo>
                    <a:pt x="668" y="7951"/>
                    <a:pt x="701" y="7951"/>
                    <a:pt x="768" y="7918"/>
                  </a:cubicBezTo>
                  <a:lnTo>
                    <a:pt x="15345" y="813"/>
                  </a:lnTo>
                  <a:cubicBezTo>
                    <a:pt x="15749" y="582"/>
                    <a:pt x="15528" y="0"/>
                    <a:pt x="1515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6" name="Google Shape;906;p27"/>
            <p:cNvSpPr/>
            <p:nvPr/>
          </p:nvSpPr>
          <p:spPr>
            <a:xfrm>
              <a:off x="9142725" y="3083225"/>
              <a:ext cx="497100" cy="243800"/>
            </a:xfrm>
            <a:custGeom>
              <a:avLst/>
              <a:gdLst/>
              <a:ahLst/>
              <a:cxnLst/>
              <a:rect l="l" t="t" r="r" b="b"/>
              <a:pathLst>
                <a:path w="19884" h="9752" extrusionOk="0">
                  <a:moveTo>
                    <a:pt x="19267" y="1"/>
                  </a:moveTo>
                  <a:cubicBezTo>
                    <a:pt x="19208" y="1"/>
                    <a:pt x="19146" y="14"/>
                    <a:pt x="19081" y="44"/>
                  </a:cubicBezTo>
                  <a:lnTo>
                    <a:pt x="401" y="8951"/>
                  </a:lnTo>
                  <a:cubicBezTo>
                    <a:pt x="1" y="9151"/>
                    <a:pt x="167" y="9718"/>
                    <a:pt x="601" y="9751"/>
                  </a:cubicBezTo>
                  <a:cubicBezTo>
                    <a:pt x="668" y="9751"/>
                    <a:pt x="701" y="9718"/>
                    <a:pt x="768" y="9684"/>
                  </a:cubicBezTo>
                  <a:lnTo>
                    <a:pt x="19448" y="811"/>
                  </a:lnTo>
                  <a:cubicBezTo>
                    <a:pt x="19883" y="608"/>
                    <a:pt x="19662" y="1"/>
                    <a:pt x="1926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7" name="Google Shape;907;p27"/>
            <p:cNvSpPr/>
            <p:nvPr/>
          </p:nvSpPr>
          <p:spPr>
            <a:xfrm>
              <a:off x="9113550" y="2938925"/>
              <a:ext cx="459600" cy="234650"/>
            </a:xfrm>
            <a:custGeom>
              <a:avLst/>
              <a:gdLst/>
              <a:ahLst/>
              <a:cxnLst/>
              <a:rect l="l" t="t" r="r" b="b"/>
              <a:pathLst>
                <a:path w="18384" h="9386" extrusionOk="0">
                  <a:moveTo>
                    <a:pt x="17794" y="0"/>
                  </a:moveTo>
                  <a:cubicBezTo>
                    <a:pt x="17736" y="0"/>
                    <a:pt x="17675" y="14"/>
                    <a:pt x="17613" y="45"/>
                  </a:cubicBezTo>
                  <a:lnTo>
                    <a:pt x="400" y="8585"/>
                  </a:lnTo>
                  <a:cubicBezTo>
                    <a:pt x="0" y="8785"/>
                    <a:pt x="134" y="9385"/>
                    <a:pt x="601" y="9385"/>
                  </a:cubicBezTo>
                  <a:cubicBezTo>
                    <a:pt x="667" y="9385"/>
                    <a:pt x="734" y="9352"/>
                    <a:pt x="801" y="9319"/>
                  </a:cubicBezTo>
                  <a:lnTo>
                    <a:pt x="17980" y="779"/>
                  </a:lnTo>
                  <a:cubicBezTo>
                    <a:pt x="18384" y="577"/>
                    <a:pt x="18163" y="0"/>
                    <a:pt x="1779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8" name="Google Shape;908;p27"/>
            <p:cNvSpPr/>
            <p:nvPr/>
          </p:nvSpPr>
          <p:spPr>
            <a:xfrm>
              <a:off x="9164400" y="2824375"/>
              <a:ext cx="297550" cy="156550"/>
            </a:xfrm>
            <a:custGeom>
              <a:avLst/>
              <a:gdLst/>
              <a:ahLst/>
              <a:cxnLst/>
              <a:rect l="l" t="t" r="r" b="b"/>
              <a:pathLst>
                <a:path w="11902" h="6262" extrusionOk="0">
                  <a:moveTo>
                    <a:pt x="11322" y="0"/>
                  </a:moveTo>
                  <a:cubicBezTo>
                    <a:pt x="11256" y="0"/>
                    <a:pt x="11184" y="18"/>
                    <a:pt x="11109" y="58"/>
                  </a:cubicBezTo>
                  <a:lnTo>
                    <a:pt x="368" y="5461"/>
                  </a:lnTo>
                  <a:cubicBezTo>
                    <a:pt x="1" y="5662"/>
                    <a:pt x="134" y="6262"/>
                    <a:pt x="568" y="6262"/>
                  </a:cubicBezTo>
                  <a:cubicBezTo>
                    <a:pt x="635" y="6262"/>
                    <a:pt x="701" y="6229"/>
                    <a:pt x="768" y="6195"/>
                  </a:cubicBezTo>
                  <a:lnTo>
                    <a:pt x="11476" y="791"/>
                  </a:lnTo>
                  <a:cubicBezTo>
                    <a:pt x="11901" y="564"/>
                    <a:pt x="11700" y="0"/>
                    <a:pt x="113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9" name="Google Shape;909;p27"/>
            <p:cNvSpPr/>
            <p:nvPr/>
          </p:nvSpPr>
          <p:spPr>
            <a:xfrm>
              <a:off x="9388725" y="3076125"/>
              <a:ext cx="261250" cy="134975"/>
            </a:xfrm>
            <a:custGeom>
              <a:avLst/>
              <a:gdLst/>
              <a:ahLst/>
              <a:cxnLst/>
              <a:rect l="l" t="t" r="r" b="b"/>
              <a:pathLst>
                <a:path w="10450" h="5399" extrusionOk="0">
                  <a:moveTo>
                    <a:pt x="9540" y="1"/>
                  </a:moveTo>
                  <a:cubicBezTo>
                    <a:pt x="9456" y="1"/>
                    <a:pt x="9367" y="19"/>
                    <a:pt x="9274" y="61"/>
                  </a:cubicBezTo>
                  <a:lnTo>
                    <a:pt x="601" y="4198"/>
                  </a:lnTo>
                  <a:cubicBezTo>
                    <a:pt x="1" y="4498"/>
                    <a:pt x="201" y="5399"/>
                    <a:pt x="868" y="5399"/>
                  </a:cubicBezTo>
                  <a:cubicBezTo>
                    <a:pt x="968" y="5399"/>
                    <a:pt x="1035" y="5365"/>
                    <a:pt x="1135" y="5332"/>
                  </a:cubicBezTo>
                  <a:lnTo>
                    <a:pt x="9808" y="1196"/>
                  </a:lnTo>
                  <a:cubicBezTo>
                    <a:pt x="10449" y="904"/>
                    <a:pt x="10122" y="1"/>
                    <a:pt x="954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0" name="Google Shape;910;p27"/>
            <p:cNvSpPr/>
            <p:nvPr/>
          </p:nvSpPr>
          <p:spPr>
            <a:xfrm>
              <a:off x="9332025" y="2929875"/>
              <a:ext cx="253475" cy="135300"/>
            </a:xfrm>
            <a:custGeom>
              <a:avLst/>
              <a:gdLst/>
              <a:ahLst/>
              <a:cxnLst/>
              <a:rect l="l" t="t" r="r" b="b"/>
              <a:pathLst>
                <a:path w="10139" h="5412" extrusionOk="0">
                  <a:moveTo>
                    <a:pt x="9245" y="0"/>
                  </a:moveTo>
                  <a:cubicBezTo>
                    <a:pt x="9150" y="0"/>
                    <a:pt x="9048" y="23"/>
                    <a:pt x="8940" y="74"/>
                  </a:cubicBezTo>
                  <a:lnTo>
                    <a:pt x="568" y="4244"/>
                  </a:lnTo>
                  <a:cubicBezTo>
                    <a:pt x="1" y="4544"/>
                    <a:pt x="201" y="5411"/>
                    <a:pt x="868" y="5411"/>
                  </a:cubicBezTo>
                  <a:cubicBezTo>
                    <a:pt x="968" y="5411"/>
                    <a:pt x="1035" y="5411"/>
                    <a:pt x="1135" y="5344"/>
                  </a:cubicBezTo>
                  <a:lnTo>
                    <a:pt x="9507" y="1175"/>
                  </a:lnTo>
                  <a:cubicBezTo>
                    <a:pt x="10139" y="859"/>
                    <a:pt x="9832" y="0"/>
                    <a:pt x="924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1" name="Google Shape;911;p27"/>
            <p:cNvSpPr/>
            <p:nvPr/>
          </p:nvSpPr>
          <p:spPr>
            <a:xfrm>
              <a:off x="9305350" y="2816175"/>
              <a:ext cx="167450" cy="93875"/>
            </a:xfrm>
            <a:custGeom>
              <a:avLst/>
              <a:gdLst/>
              <a:ahLst/>
              <a:cxnLst/>
              <a:rect l="l" t="t" r="r" b="b"/>
              <a:pathLst>
                <a:path w="6698" h="3755" extrusionOk="0">
                  <a:moveTo>
                    <a:pt x="5823" y="1"/>
                  </a:moveTo>
                  <a:cubicBezTo>
                    <a:pt x="5724" y="1"/>
                    <a:pt x="5617" y="27"/>
                    <a:pt x="5504" y="85"/>
                  </a:cubicBezTo>
                  <a:lnTo>
                    <a:pt x="567" y="2587"/>
                  </a:lnTo>
                  <a:cubicBezTo>
                    <a:pt x="0" y="2887"/>
                    <a:pt x="200" y="3755"/>
                    <a:pt x="868" y="3755"/>
                  </a:cubicBezTo>
                  <a:cubicBezTo>
                    <a:pt x="968" y="3755"/>
                    <a:pt x="1068" y="3721"/>
                    <a:pt x="1134" y="3688"/>
                  </a:cubicBezTo>
                  <a:lnTo>
                    <a:pt x="6071" y="1186"/>
                  </a:lnTo>
                  <a:cubicBezTo>
                    <a:pt x="6698" y="873"/>
                    <a:pt x="6401" y="1"/>
                    <a:pt x="582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2" name="Google Shape;912;p27"/>
            <p:cNvSpPr/>
            <p:nvPr/>
          </p:nvSpPr>
          <p:spPr>
            <a:xfrm>
              <a:off x="9427100" y="3236800"/>
              <a:ext cx="221025" cy="117725"/>
            </a:xfrm>
            <a:custGeom>
              <a:avLst/>
              <a:gdLst/>
              <a:ahLst/>
              <a:cxnLst/>
              <a:rect l="l" t="t" r="r" b="b"/>
              <a:pathLst>
                <a:path w="8841" h="4709" extrusionOk="0">
                  <a:moveTo>
                    <a:pt x="7937" y="0"/>
                  </a:moveTo>
                  <a:cubicBezTo>
                    <a:pt x="7844" y="0"/>
                    <a:pt x="7744" y="22"/>
                    <a:pt x="7639" y="72"/>
                  </a:cubicBezTo>
                  <a:lnTo>
                    <a:pt x="601" y="3541"/>
                  </a:lnTo>
                  <a:cubicBezTo>
                    <a:pt x="0" y="3808"/>
                    <a:pt x="201" y="4709"/>
                    <a:pt x="868" y="4709"/>
                  </a:cubicBezTo>
                  <a:cubicBezTo>
                    <a:pt x="968" y="4709"/>
                    <a:pt x="1068" y="4676"/>
                    <a:pt x="1135" y="4642"/>
                  </a:cubicBezTo>
                  <a:lnTo>
                    <a:pt x="8206" y="1206"/>
                  </a:lnTo>
                  <a:cubicBezTo>
                    <a:pt x="8840" y="890"/>
                    <a:pt x="8528" y="0"/>
                    <a:pt x="793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3" name="Google Shape;913;p27"/>
            <p:cNvSpPr/>
            <p:nvPr/>
          </p:nvSpPr>
          <p:spPr>
            <a:xfrm>
              <a:off x="9149925" y="2478050"/>
              <a:ext cx="373100" cy="190150"/>
            </a:xfrm>
            <a:custGeom>
              <a:avLst/>
              <a:gdLst/>
              <a:ahLst/>
              <a:cxnLst/>
              <a:rect l="l" t="t" r="r" b="b"/>
              <a:pathLst>
                <a:path w="14924" h="7606" extrusionOk="0">
                  <a:moveTo>
                    <a:pt x="623" y="1"/>
                  </a:moveTo>
                  <a:cubicBezTo>
                    <a:pt x="236" y="1"/>
                    <a:pt x="0" y="604"/>
                    <a:pt x="480" y="801"/>
                  </a:cubicBezTo>
                  <a:lnTo>
                    <a:pt x="14156" y="7573"/>
                  </a:lnTo>
                  <a:cubicBezTo>
                    <a:pt x="14223" y="7606"/>
                    <a:pt x="14290" y="7606"/>
                    <a:pt x="14356" y="7606"/>
                  </a:cubicBezTo>
                  <a:cubicBezTo>
                    <a:pt x="14790" y="7606"/>
                    <a:pt x="14923" y="7006"/>
                    <a:pt x="14523" y="6805"/>
                  </a:cubicBezTo>
                  <a:lnTo>
                    <a:pt x="847" y="67"/>
                  </a:lnTo>
                  <a:cubicBezTo>
                    <a:pt x="769" y="21"/>
                    <a:pt x="694" y="1"/>
                    <a:pt x="62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4" name="Google Shape;914;p27"/>
            <p:cNvSpPr/>
            <p:nvPr/>
          </p:nvSpPr>
          <p:spPr>
            <a:xfrm>
              <a:off x="9130475" y="2302375"/>
              <a:ext cx="494300" cy="252425"/>
            </a:xfrm>
            <a:custGeom>
              <a:avLst/>
              <a:gdLst/>
              <a:ahLst/>
              <a:cxnLst/>
              <a:rect l="l" t="t" r="r" b="b"/>
              <a:pathLst>
                <a:path w="19772" h="10097" extrusionOk="0">
                  <a:moveTo>
                    <a:pt x="605" y="0"/>
                  </a:moveTo>
                  <a:cubicBezTo>
                    <a:pt x="203" y="0"/>
                    <a:pt x="1" y="595"/>
                    <a:pt x="457" y="823"/>
                  </a:cubicBezTo>
                  <a:lnTo>
                    <a:pt x="18970" y="10063"/>
                  </a:lnTo>
                  <a:cubicBezTo>
                    <a:pt x="19037" y="10063"/>
                    <a:pt x="19104" y="10096"/>
                    <a:pt x="19171" y="10096"/>
                  </a:cubicBezTo>
                  <a:cubicBezTo>
                    <a:pt x="19604" y="10096"/>
                    <a:pt x="19771" y="9496"/>
                    <a:pt x="19371" y="9296"/>
                  </a:cubicBezTo>
                  <a:lnTo>
                    <a:pt x="824" y="56"/>
                  </a:lnTo>
                  <a:cubicBezTo>
                    <a:pt x="747" y="17"/>
                    <a:pt x="673" y="0"/>
                    <a:pt x="60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5" name="Google Shape;915;p27"/>
            <p:cNvSpPr/>
            <p:nvPr/>
          </p:nvSpPr>
          <p:spPr>
            <a:xfrm>
              <a:off x="9197200" y="2152250"/>
              <a:ext cx="473425" cy="241600"/>
            </a:xfrm>
            <a:custGeom>
              <a:avLst/>
              <a:gdLst/>
              <a:ahLst/>
              <a:cxnLst/>
              <a:rect l="l" t="t" r="r" b="b"/>
              <a:pathLst>
                <a:path w="18937" h="9664" extrusionOk="0">
                  <a:moveTo>
                    <a:pt x="615" y="1"/>
                  </a:moveTo>
                  <a:cubicBezTo>
                    <a:pt x="227" y="1"/>
                    <a:pt x="0" y="591"/>
                    <a:pt x="457" y="790"/>
                  </a:cubicBezTo>
                  <a:lnTo>
                    <a:pt x="18169" y="9630"/>
                  </a:lnTo>
                  <a:cubicBezTo>
                    <a:pt x="18203" y="9663"/>
                    <a:pt x="18270" y="9663"/>
                    <a:pt x="18336" y="9663"/>
                  </a:cubicBezTo>
                  <a:cubicBezTo>
                    <a:pt x="18770" y="9663"/>
                    <a:pt x="18937" y="9063"/>
                    <a:pt x="18536" y="8863"/>
                  </a:cubicBezTo>
                  <a:lnTo>
                    <a:pt x="824" y="57"/>
                  </a:lnTo>
                  <a:cubicBezTo>
                    <a:pt x="751" y="18"/>
                    <a:pt x="681" y="1"/>
                    <a:pt x="61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6" name="Google Shape;916;p27"/>
            <p:cNvSpPr/>
            <p:nvPr/>
          </p:nvSpPr>
          <p:spPr>
            <a:xfrm>
              <a:off x="9303950" y="2040525"/>
              <a:ext cx="343275" cy="177375"/>
            </a:xfrm>
            <a:custGeom>
              <a:avLst/>
              <a:gdLst/>
              <a:ahLst/>
              <a:cxnLst/>
              <a:rect l="l" t="t" r="r" b="b"/>
              <a:pathLst>
                <a:path w="13731" h="7095" extrusionOk="0">
                  <a:moveTo>
                    <a:pt x="615" y="0"/>
                  </a:moveTo>
                  <a:cubicBezTo>
                    <a:pt x="227" y="0"/>
                    <a:pt x="0" y="590"/>
                    <a:pt x="457" y="790"/>
                  </a:cubicBezTo>
                  <a:lnTo>
                    <a:pt x="12965" y="7061"/>
                  </a:lnTo>
                  <a:cubicBezTo>
                    <a:pt x="13024" y="7090"/>
                    <a:pt x="13082" y="7094"/>
                    <a:pt x="13141" y="7094"/>
                  </a:cubicBezTo>
                  <a:lnTo>
                    <a:pt x="13141" y="7094"/>
                  </a:lnTo>
                  <a:cubicBezTo>
                    <a:pt x="13601" y="7087"/>
                    <a:pt x="13730" y="6492"/>
                    <a:pt x="13332" y="6294"/>
                  </a:cubicBezTo>
                  <a:lnTo>
                    <a:pt x="823" y="56"/>
                  </a:lnTo>
                  <a:cubicBezTo>
                    <a:pt x="751" y="17"/>
                    <a:pt x="681" y="0"/>
                    <a:pt x="615" y="0"/>
                  </a:cubicBezTo>
                  <a:close/>
                  <a:moveTo>
                    <a:pt x="13141" y="7094"/>
                  </a:moveTo>
                  <a:lnTo>
                    <a:pt x="13141" y="7094"/>
                  </a:lnTo>
                  <a:cubicBezTo>
                    <a:pt x="13138" y="7094"/>
                    <a:pt x="13135" y="7094"/>
                    <a:pt x="13132" y="7094"/>
                  </a:cubicBezTo>
                  <a:lnTo>
                    <a:pt x="13166" y="7094"/>
                  </a:lnTo>
                  <a:cubicBezTo>
                    <a:pt x="13157" y="7094"/>
                    <a:pt x="13149" y="7094"/>
                    <a:pt x="13141" y="7094"/>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 name="Google Shape;917;p27"/>
            <p:cNvSpPr/>
            <p:nvPr/>
          </p:nvSpPr>
          <p:spPr>
            <a:xfrm>
              <a:off x="9290525" y="2032300"/>
              <a:ext cx="207475" cy="112200"/>
            </a:xfrm>
            <a:custGeom>
              <a:avLst/>
              <a:gdLst/>
              <a:ahLst/>
              <a:cxnLst/>
              <a:rect l="l" t="t" r="r" b="b"/>
              <a:pathLst>
                <a:path w="8299" h="4488" extrusionOk="0">
                  <a:moveTo>
                    <a:pt x="885" y="0"/>
                  </a:moveTo>
                  <a:cubicBezTo>
                    <a:pt x="322" y="0"/>
                    <a:pt x="0" y="872"/>
                    <a:pt x="627" y="1185"/>
                  </a:cubicBezTo>
                  <a:lnTo>
                    <a:pt x="7131" y="4421"/>
                  </a:lnTo>
                  <a:cubicBezTo>
                    <a:pt x="7231" y="4454"/>
                    <a:pt x="7331" y="4488"/>
                    <a:pt x="7431" y="4488"/>
                  </a:cubicBezTo>
                  <a:cubicBezTo>
                    <a:pt x="8065" y="4488"/>
                    <a:pt x="8299" y="3587"/>
                    <a:pt x="7698" y="3320"/>
                  </a:cubicBezTo>
                  <a:lnTo>
                    <a:pt x="1194" y="85"/>
                  </a:lnTo>
                  <a:cubicBezTo>
                    <a:pt x="1086" y="26"/>
                    <a:pt x="982" y="0"/>
                    <a:pt x="88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 name="Google Shape;918;p27"/>
            <p:cNvSpPr/>
            <p:nvPr/>
          </p:nvSpPr>
          <p:spPr>
            <a:xfrm>
              <a:off x="9190250" y="2146850"/>
              <a:ext cx="247725" cy="132750"/>
            </a:xfrm>
            <a:custGeom>
              <a:avLst/>
              <a:gdLst/>
              <a:ahLst/>
              <a:cxnLst/>
              <a:rect l="l" t="t" r="r" b="b"/>
              <a:pathLst>
                <a:path w="9909" h="5310" extrusionOk="0">
                  <a:moveTo>
                    <a:pt x="904" y="0"/>
                  </a:moveTo>
                  <a:cubicBezTo>
                    <a:pt x="313" y="0"/>
                    <a:pt x="1" y="890"/>
                    <a:pt x="635" y="1207"/>
                  </a:cubicBezTo>
                  <a:lnTo>
                    <a:pt x="8741" y="5243"/>
                  </a:lnTo>
                  <a:cubicBezTo>
                    <a:pt x="8841" y="5276"/>
                    <a:pt x="8941" y="5276"/>
                    <a:pt x="9041" y="5310"/>
                  </a:cubicBezTo>
                  <a:cubicBezTo>
                    <a:pt x="9708" y="5310"/>
                    <a:pt x="9908" y="4409"/>
                    <a:pt x="9308" y="4142"/>
                  </a:cubicBezTo>
                  <a:lnTo>
                    <a:pt x="1202" y="72"/>
                  </a:lnTo>
                  <a:cubicBezTo>
                    <a:pt x="1097" y="22"/>
                    <a:pt x="997" y="0"/>
                    <a:pt x="90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 name="Google Shape;919;p27"/>
            <p:cNvSpPr/>
            <p:nvPr/>
          </p:nvSpPr>
          <p:spPr>
            <a:xfrm>
              <a:off x="9121225" y="2297750"/>
              <a:ext cx="229175" cy="123625"/>
            </a:xfrm>
            <a:custGeom>
              <a:avLst/>
              <a:gdLst/>
              <a:ahLst/>
              <a:cxnLst/>
              <a:rect l="l" t="t" r="r" b="b"/>
              <a:pathLst>
                <a:path w="9167" h="4945" extrusionOk="0">
                  <a:moveTo>
                    <a:pt x="900" y="0"/>
                  </a:moveTo>
                  <a:cubicBezTo>
                    <a:pt x="328" y="0"/>
                    <a:pt x="0" y="864"/>
                    <a:pt x="660" y="1208"/>
                  </a:cubicBezTo>
                  <a:lnTo>
                    <a:pt x="8032" y="4878"/>
                  </a:lnTo>
                  <a:cubicBezTo>
                    <a:pt x="8132" y="4911"/>
                    <a:pt x="8199" y="4944"/>
                    <a:pt x="8299" y="4944"/>
                  </a:cubicBezTo>
                  <a:cubicBezTo>
                    <a:pt x="8966" y="4944"/>
                    <a:pt x="9167" y="4044"/>
                    <a:pt x="8599" y="3743"/>
                  </a:cubicBezTo>
                  <a:lnTo>
                    <a:pt x="1194" y="74"/>
                  </a:lnTo>
                  <a:cubicBezTo>
                    <a:pt x="1092" y="23"/>
                    <a:pt x="993" y="0"/>
                    <a:pt x="90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 name="Google Shape;920;p27"/>
            <p:cNvSpPr/>
            <p:nvPr/>
          </p:nvSpPr>
          <p:spPr>
            <a:xfrm>
              <a:off x="9143550" y="2472925"/>
              <a:ext cx="201850" cy="109400"/>
            </a:xfrm>
            <a:custGeom>
              <a:avLst/>
              <a:gdLst/>
              <a:ahLst/>
              <a:cxnLst/>
              <a:rect l="l" t="t" r="r" b="b"/>
              <a:pathLst>
                <a:path w="8074" h="4376" extrusionOk="0">
                  <a:moveTo>
                    <a:pt x="914" y="0"/>
                  </a:moveTo>
                  <a:cubicBezTo>
                    <a:pt x="338" y="0"/>
                    <a:pt x="1" y="889"/>
                    <a:pt x="635" y="1206"/>
                  </a:cubicBezTo>
                  <a:lnTo>
                    <a:pt x="6939" y="4308"/>
                  </a:lnTo>
                  <a:cubicBezTo>
                    <a:pt x="7006" y="4342"/>
                    <a:pt x="7106" y="4375"/>
                    <a:pt x="7206" y="4375"/>
                  </a:cubicBezTo>
                  <a:cubicBezTo>
                    <a:pt x="7873" y="4375"/>
                    <a:pt x="8073" y="3475"/>
                    <a:pt x="7473" y="3174"/>
                  </a:cubicBezTo>
                  <a:lnTo>
                    <a:pt x="1202" y="72"/>
                  </a:lnTo>
                  <a:cubicBezTo>
                    <a:pt x="1102" y="22"/>
                    <a:pt x="1005" y="0"/>
                    <a:pt x="91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 name="Google Shape;921;p27"/>
            <p:cNvSpPr/>
            <p:nvPr/>
          </p:nvSpPr>
          <p:spPr>
            <a:xfrm>
              <a:off x="9222975" y="3691050"/>
              <a:ext cx="352050" cy="104725"/>
            </a:xfrm>
            <a:custGeom>
              <a:avLst/>
              <a:gdLst/>
              <a:ahLst/>
              <a:cxnLst/>
              <a:rect l="l" t="t" r="r" b="b"/>
              <a:pathLst>
                <a:path w="14082" h="4189" extrusionOk="0">
                  <a:moveTo>
                    <a:pt x="577" y="0"/>
                  </a:moveTo>
                  <a:cubicBezTo>
                    <a:pt x="133" y="0"/>
                    <a:pt x="0" y="693"/>
                    <a:pt x="493" y="816"/>
                  </a:cubicBezTo>
                  <a:lnTo>
                    <a:pt x="13336" y="4152"/>
                  </a:lnTo>
                  <a:lnTo>
                    <a:pt x="13436" y="4152"/>
                  </a:lnTo>
                  <a:lnTo>
                    <a:pt x="13436" y="4185"/>
                  </a:lnTo>
                  <a:cubicBezTo>
                    <a:pt x="13458" y="4188"/>
                    <a:pt x="13479" y="4189"/>
                    <a:pt x="13499" y="4189"/>
                  </a:cubicBezTo>
                  <a:cubicBezTo>
                    <a:pt x="14010" y="4189"/>
                    <a:pt x="14081" y="3415"/>
                    <a:pt x="13536" y="3351"/>
                  </a:cubicBezTo>
                  <a:lnTo>
                    <a:pt x="693" y="15"/>
                  </a:lnTo>
                  <a:cubicBezTo>
                    <a:pt x="653" y="5"/>
                    <a:pt x="614" y="0"/>
                    <a:pt x="57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 name="Google Shape;922;p27"/>
            <p:cNvSpPr/>
            <p:nvPr/>
          </p:nvSpPr>
          <p:spPr>
            <a:xfrm>
              <a:off x="9118475" y="3844650"/>
              <a:ext cx="507450" cy="137925"/>
            </a:xfrm>
            <a:custGeom>
              <a:avLst/>
              <a:gdLst/>
              <a:ahLst/>
              <a:cxnLst/>
              <a:rect l="l" t="t" r="r" b="b"/>
              <a:pathLst>
                <a:path w="20298" h="5517" extrusionOk="0">
                  <a:moveTo>
                    <a:pt x="582" y="0"/>
                  </a:moveTo>
                  <a:cubicBezTo>
                    <a:pt x="148" y="0"/>
                    <a:pt x="0" y="684"/>
                    <a:pt x="470" y="810"/>
                  </a:cubicBezTo>
                  <a:lnTo>
                    <a:pt x="19551" y="5513"/>
                  </a:lnTo>
                  <a:lnTo>
                    <a:pt x="19684" y="5513"/>
                  </a:lnTo>
                  <a:cubicBezTo>
                    <a:pt x="19704" y="5516"/>
                    <a:pt x="19724" y="5517"/>
                    <a:pt x="19744" y="5517"/>
                  </a:cubicBezTo>
                  <a:cubicBezTo>
                    <a:pt x="20224" y="5517"/>
                    <a:pt x="20297" y="4743"/>
                    <a:pt x="19784" y="4679"/>
                  </a:cubicBezTo>
                  <a:lnTo>
                    <a:pt x="670" y="9"/>
                  </a:lnTo>
                  <a:cubicBezTo>
                    <a:pt x="640" y="3"/>
                    <a:pt x="611" y="0"/>
                    <a:pt x="58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 name="Google Shape;923;p27"/>
            <p:cNvSpPr/>
            <p:nvPr/>
          </p:nvSpPr>
          <p:spPr>
            <a:xfrm>
              <a:off x="9263900" y="1734800"/>
              <a:ext cx="374250" cy="85325"/>
            </a:xfrm>
            <a:custGeom>
              <a:avLst/>
              <a:gdLst/>
              <a:ahLst/>
              <a:cxnLst/>
              <a:rect l="l" t="t" r="r" b="b"/>
              <a:pathLst>
                <a:path w="14970" h="3413" extrusionOk="0">
                  <a:moveTo>
                    <a:pt x="14387" y="1"/>
                  </a:moveTo>
                  <a:cubicBezTo>
                    <a:pt x="14360" y="1"/>
                    <a:pt x="14331" y="4"/>
                    <a:pt x="14301" y="9"/>
                  </a:cubicBezTo>
                  <a:lnTo>
                    <a:pt x="524" y="2578"/>
                  </a:lnTo>
                  <a:cubicBezTo>
                    <a:pt x="1" y="2610"/>
                    <a:pt x="55" y="3413"/>
                    <a:pt x="591" y="3413"/>
                  </a:cubicBezTo>
                  <a:cubicBezTo>
                    <a:pt x="602" y="3413"/>
                    <a:pt x="613" y="3412"/>
                    <a:pt x="624" y="3412"/>
                  </a:cubicBezTo>
                  <a:lnTo>
                    <a:pt x="691" y="3412"/>
                  </a:lnTo>
                  <a:lnTo>
                    <a:pt x="14434" y="843"/>
                  </a:lnTo>
                  <a:cubicBezTo>
                    <a:pt x="14969" y="749"/>
                    <a:pt x="14851" y="1"/>
                    <a:pt x="1438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 name="Google Shape;924;p27"/>
            <p:cNvSpPr/>
            <p:nvPr/>
          </p:nvSpPr>
          <p:spPr>
            <a:xfrm>
              <a:off x="9169700" y="1534675"/>
              <a:ext cx="528475" cy="119500"/>
            </a:xfrm>
            <a:custGeom>
              <a:avLst/>
              <a:gdLst/>
              <a:ahLst/>
              <a:cxnLst/>
              <a:rect l="l" t="t" r="r" b="b"/>
              <a:pathLst>
                <a:path w="21139" h="4780" extrusionOk="0">
                  <a:moveTo>
                    <a:pt x="20557" y="0"/>
                  </a:moveTo>
                  <a:cubicBezTo>
                    <a:pt x="20529" y="0"/>
                    <a:pt x="20500" y="3"/>
                    <a:pt x="20470" y="9"/>
                  </a:cubicBezTo>
                  <a:lnTo>
                    <a:pt x="556" y="3945"/>
                  </a:lnTo>
                  <a:cubicBezTo>
                    <a:pt x="0" y="3977"/>
                    <a:pt x="53" y="4780"/>
                    <a:pt x="590" y="4780"/>
                  </a:cubicBezTo>
                  <a:cubicBezTo>
                    <a:pt x="601" y="4780"/>
                    <a:pt x="612" y="4779"/>
                    <a:pt x="623" y="4779"/>
                  </a:cubicBezTo>
                  <a:lnTo>
                    <a:pt x="723" y="4779"/>
                  </a:lnTo>
                  <a:lnTo>
                    <a:pt x="20604" y="842"/>
                  </a:lnTo>
                  <a:cubicBezTo>
                    <a:pt x="21139" y="748"/>
                    <a:pt x="21021" y="0"/>
                    <a:pt x="2055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 name="Google Shape;925;p27"/>
            <p:cNvSpPr/>
            <p:nvPr/>
          </p:nvSpPr>
          <p:spPr>
            <a:xfrm>
              <a:off x="9476850" y="1529725"/>
              <a:ext cx="228000" cy="67775"/>
            </a:xfrm>
            <a:custGeom>
              <a:avLst/>
              <a:gdLst/>
              <a:ahLst/>
              <a:cxnLst/>
              <a:rect l="l" t="t" r="r" b="b"/>
              <a:pathLst>
                <a:path w="9120" h="2711" extrusionOk="0">
                  <a:moveTo>
                    <a:pt x="8245" y="0"/>
                  </a:moveTo>
                  <a:cubicBezTo>
                    <a:pt x="8215" y="0"/>
                    <a:pt x="8183" y="2"/>
                    <a:pt x="8151" y="6"/>
                  </a:cubicBezTo>
                  <a:lnTo>
                    <a:pt x="812" y="1441"/>
                  </a:lnTo>
                  <a:cubicBezTo>
                    <a:pt x="0" y="1538"/>
                    <a:pt x="106" y="2711"/>
                    <a:pt x="882" y="2711"/>
                  </a:cubicBezTo>
                  <a:cubicBezTo>
                    <a:pt x="902" y="2711"/>
                    <a:pt x="924" y="2710"/>
                    <a:pt x="946" y="2708"/>
                  </a:cubicBezTo>
                  <a:lnTo>
                    <a:pt x="1046" y="2675"/>
                  </a:lnTo>
                  <a:lnTo>
                    <a:pt x="8384" y="1241"/>
                  </a:lnTo>
                  <a:cubicBezTo>
                    <a:pt x="9119" y="1049"/>
                    <a:pt x="8936" y="0"/>
                    <a:pt x="824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 name="Google Shape;926;p27"/>
            <p:cNvSpPr/>
            <p:nvPr/>
          </p:nvSpPr>
          <p:spPr>
            <a:xfrm>
              <a:off x="9443500" y="1728925"/>
              <a:ext cx="201925" cy="61225"/>
            </a:xfrm>
            <a:custGeom>
              <a:avLst/>
              <a:gdLst/>
              <a:ahLst/>
              <a:cxnLst/>
              <a:rect l="l" t="t" r="r" b="b"/>
              <a:pathLst>
                <a:path w="8077" h="2449" extrusionOk="0">
                  <a:moveTo>
                    <a:pt x="7202" y="1"/>
                  </a:moveTo>
                  <a:cubicBezTo>
                    <a:pt x="7164" y="1"/>
                    <a:pt x="7124" y="4"/>
                    <a:pt x="7083" y="11"/>
                  </a:cubicBezTo>
                  <a:lnTo>
                    <a:pt x="812" y="1178"/>
                  </a:lnTo>
                  <a:cubicBezTo>
                    <a:pt x="0" y="1276"/>
                    <a:pt x="105" y="2448"/>
                    <a:pt x="881" y="2448"/>
                  </a:cubicBezTo>
                  <a:cubicBezTo>
                    <a:pt x="902" y="2448"/>
                    <a:pt x="924" y="2448"/>
                    <a:pt x="946" y="2446"/>
                  </a:cubicBezTo>
                  <a:lnTo>
                    <a:pt x="1046" y="2412"/>
                  </a:lnTo>
                  <a:lnTo>
                    <a:pt x="7317" y="1245"/>
                  </a:lnTo>
                  <a:cubicBezTo>
                    <a:pt x="8076" y="1118"/>
                    <a:pt x="7905" y="1"/>
                    <a:pt x="720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 name="Google Shape;927;p27"/>
            <p:cNvSpPr/>
            <p:nvPr/>
          </p:nvSpPr>
          <p:spPr>
            <a:xfrm>
              <a:off x="9206800" y="3682525"/>
              <a:ext cx="200350" cy="70775"/>
            </a:xfrm>
            <a:custGeom>
              <a:avLst/>
              <a:gdLst/>
              <a:ahLst/>
              <a:cxnLst/>
              <a:rect l="l" t="t" r="r" b="b"/>
              <a:pathLst>
                <a:path w="8014" h="2831" extrusionOk="0">
                  <a:moveTo>
                    <a:pt x="866" y="0"/>
                  </a:moveTo>
                  <a:cubicBezTo>
                    <a:pt x="200" y="0"/>
                    <a:pt x="1" y="1039"/>
                    <a:pt x="740" y="1224"/>
                  </a:cubicBezTo>
                  <a:lnTo>
                    <a:pt x="6911" y="2791"/>
                  </a:lnTo>
                  <a:lnTo>
                    <a:pt x="7078" y="2791"/>
                  </a:lnTo>
                  <a:lnTo>
                    <a:pt x="7044" y="2825"/>
                  </a:lnTo>
                  <a:cubicBezTo>
                    <a:pt x="7076" y="2829"/>
                    <a:pt x="7107" y="2830"/>
                    <a:pt x="7136" y="2830"/>
                  </a:cubicBezTo>
                  <a:cubicBezTo>
                    <a:pt x="7890" y="2830"/>
                    <a:pt x="8014" y="1653"/>
                    <a:pt x="7211" y="1557"/>
                  </a:cubicBezTo>
                  <a:lnTo>
                    <a:pt x="1040" y="23"/>
                  </a:lnTo>
                  <a:cubicBezTo>
                    <a:pt x="979" y="7"/>
                    <a:pt x="921" y="0"/>
                    <a:pt x="86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 name="Google Shape;928;p27"/>
            <p:cNvSpPr/>
            <p:nvPr/>
          </p:nvSpPr>
          <p:spPr>
            <a:xfrm>
              <a:off x="9106700" y="3838475"/>
              <a:ext cx="275425" cy="89950"/>
            </a:xfrm>
            <a:custGeom>
              <a:avLst/>
              <a:gdLst/>
              <a:ahLst/>
              <a:cxnLst/>
              <a:rect l="l" t="t" r="r" b="b"/>
              <a:pathLst>
                <a:path w="11017" h="3598" extrusionOk="0">
                  <a:moveTo>
                    <a:pt x="871" y="1"/>
                  </a:moveTo>
                  <a:cubicBezTo>
                    <a:pt x="202" y="1"/>
                    <a:pt x="0" y="1072"/>
                    <a:pt x="741" y="1257"/>
                  </a:cubicBezTo>
                  <a:lnTo>
                    <a:pt x="9914" y="3558"/>
                  </a:lnTo>
                  <a:lnTo>
                    <a:pt x="10081" y="3558"/>
                  </a:lnTo>
                  <a:lnTo>
                    <a:pt x="10081" y="3592"/>
                  </a:lnTo>
                  <a:cubicBezTo>
                    <a:pt x="10113" y="3596"/>
                    <a:pt x="10143" y="3597"/>
                    <a:pt x="10173" y="3597"/>
                  </a:cubicBezTo>
                  <a:cubicBezTo>
                    <a:pt x="10924" y="3597"/>
                    <a:pt x="11017" y="2420"/>
                    <a:pt x="10215" y="2324"/>
                  </a:cubicBezTo>
                  <a:lnTo>
                    <a:pt x="1041" y="23"/>
                  </a:lnTo>
                  <a:cubicBezTo>
                    <a:pt x="982" y="8"/>
                    <a:pt x="925" y="1"/>
                    <a:pt x="87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29" name="Google Shape;929;p27"/>
          <p:cNvGrpSpPr/>
          <p:nvPr/>
        </p:nvGrpSpPr>
        <p:grpSpPr>
          <a:xfrm rot="-7937313">
            <a:off x="364243" y="128450"/>
            <a:ext cx="661430" cy="929034"/>
            <a:chOff x="2374700" y="1056350"/>
            <a:chExt cx="797300" cy="1119875"/>
          </a:xfrm>
        </p:grpSpPr>
        <p:sp>
          <p:nvSpPr>
            <p:cNvPr id="930" name="Google Shape;930;p27"/>
            <p:cNvSpPr/>
            <p:nvPr/>
          </p:nvSpPr>
          <p:spPr>
            <a:xfrm>
              <a:off x="2450775" y="1537550"/>
              <a:ext cx="233975" cy="535475"/>
            </a:xfrm>
            <a:custGeom>
              <a:avLst/>
              <a:gdLst/>
              <a:ahLst/>
              <a:cxnLst/>
              <a:rect l="l" t="t" r="r" b="b"/>
              <a:pathLst>
                <a:path w="9359" h="21419" extrusionOk="0">
                  <a:moveTo>
                    <a:pt x="666" y="0"/>
                  </a:moveTo>
                  <a:cubicBezTo>
                    <a:pt x="334" y="0"/>
                    <a:pt x="1" y="265"/>
                    <a:pt x="149" y="661"/>
                  </a:cubicBezTo>
                  <a:cubicBezTo>
                    <a:pt x="2637" y="7531"/>
                    <a:pt x="5667" y="14185"/>
                    <a:pt x="8155" y="21056"/>
                  </a:cubicBezTo>
                  <a:cubicBezTo>
                    <a:pt x="8251" y="21310"/>
                    <a:pt x="8470" y="21419"/>
                    <a:pt x="8687" y="21419"/>
                  </a:cubicBezTo>
                  <a:cubicBezTo>
                    <a:pt x="9025" y="21419"/>
                    <a:pt x="9359" y="21154"/>
                    <a:pt x="9210" y="20758"/>
                  </a:cubicBezTo>
                  <a:cubicBezTo>
                    <a:pt x="6722" y="13888"/>
                    <a:pt x="3692" y="7234"/>
                    <a:pt x="1177" y="363"/>
                  </a:cubicBezTo>
                  <a:cubicBezTo>
                    <a:pt x="1092" y="109"/>
                    <a:pt x="880" y="0"/>
                    <a:pt x="66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 name="Google Shape;931;p27"/>
            <p:cNvSpPr/>
            <p:nvPr/>
          </p:nvSpPr>
          <p:spPr>
            <a:xfrm>
              <a:off x="2450150" y="1109250"/>
              <a:ext cx="198025" cy="454125"/>
            </a:xfrm>
            <a:custGeom>
              <a:avLst/>
              <a:gdLst/>
              <a:ahLst/>
              <a:cxnLst/>
              <a:rect l="l" t="t" r="r" b="b"/>
              <a:pathLst>
                <a:path w="7921" h="18165" extrusionOk="0">
                  <a:moveTo>
                    <a:pt x="7266" y="1"/>
                  </a:moveTo>
                  <a:cubicBezTo>
                    <a:pt x="7044" y="1"/>
                    <a:pt x="6817" y="113"/>
                    <a:pt x="6720" y="373"/>
                  </a:cubicBezTo>
                  <a:lnTo>
                    <a:pt x="147" y="17522"/>
                  </a:lnTo>
                  <a:cubicBezTo>
                    <a:pt x="1" y="17912"/>
                    <a:pt x="322" y="18165"/>
                    <a:pt x="655" y="18165"/>
                  </a:cubicBezTo>
                  <a:cubicBezTo>
                    <a:pt x="877" y="18165"/>
                    <a:pt x="1104" y="18052"/>
                    <a:pt x="1202" y="17793"/>
                  </a:cubicBezTo>
                  <a:lnTo>
                    <a:pt x="7775" y="644"/>
                  </a:lnTo>
                  <a:cubicBezTo>
                    <a:pt x="7921" y="254"/>
                    <a:pt x="7599" y="1"/>
                    <a:pt x="7266"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 name="Google Shape;932;p27"/>
            <p:cNvSpPr/>
            <p:nvPr/>
          </p:nvSpPr>
          <p:spPr>
            <a:xfrm>
              <a:off x="2449975" y="1511450"/>
              <a:ext cx="623075" cy="52775"/>
            </a:xfrm>
            <a:custGeom>
              <a:avLst/>
              <a:gdLst/>
              <a:ahLst/>
              <a:cxnLst/>
              <a:rect l="l" t="t" r="r" b="b"/>
              <a:pathLst>
                <a:path w="24923" h="2111" extrusionOk="0">
                  <a:moveTo>
                    <a:pt x="24252" y="0"/>
                  </a:moveTo>
                  <a:cubicBezTo>
                    <a:pt x="24244" y="0"/>
                    <a:pt x="24236" y="0"/>
                    <a:pt x="24228" y="1"/>
                  </a:cubicBezTo>
                  <a:lnTo>
                    <a:pt x="695" y="1028"/>
                  </a:lnTo>
                  <a:cubicBezTo>
                    <a:pt x="0" y="1055"/>
                    <a:pt x="18" y="2111"/>
                    <a:pt x="670" y="2111"/>
                  </a:cubicBezTo>
                  <a:cubicBezTo>
                    <a:pt x="678" y="2111"/>
                    <a:pt x="687" y="2111"/>
                    <a:pt x="695" y="2110"/>
                  </a:cubicBezTo>
                  <a:lnTo>
                    <a:pt x="24228" y="1083"/>
                  </a:lnTo>
                  <a:cubicBezTo>
                    <a:pt x="24922" y="1056"/>
                    <a:pt x="24904" y="0"/>
                    <a:pt x="2425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 name="Google Shape;933;p27"/>
            <p:cNvSpPr/>
            <p:nvPr/>
          </p:nvSpPr>
          <p:spPr>
            <a:xfrm>
              <a:off x="2374700" y="1458700"/>
              <a:ext cx="185300" cy="183975"/>
            </a:xfrm>
            <a:custGeom>
              <a:avLst/>
              <a:gdLst/>
              <a:ahLst/>
              <a:cxnLst/>
              <a:rect l="l" t="t" r="r" b="b"/>
              <a:pathLst>
                <a:path w="7412" h="7359" extrusionOk="0">
                  <a:moveTo>
                    <a:pt x="3702" y="0"/>
                  </a:moveTo>
                  <a:cubicBezTo>
                    <a:pt x="3685" y="0"/>
                    <a:pt x="3668" y="1"/>
                    <a:pt x="3652" y="1"/>
                  </a:cubicBezTo>
                  <a:cubicBezTo>
                    <a:pt x="1623" y="28"/>
                    <a:pt x="0" y="1678"/>
                    <a:pt x="27" y="3734"/>
                  </a:cubicBezTo>
                  <a:cubicBezTo>
                    <a:pt x="54" y="5746"/>
                    <a:pt x="1704" y="7358"/>
                    <a:pt x="3710" y="7358"/>
                  </a:cubicBezTo>
                  <a:cubicBezTo>
                    <a:pt x="3727" y="7358"/>
                    <a:pt x="3743" y="7358"/>
                    <a:pt x="3760" y="7358"/>
                  </a:cubicBezTo>
                  <a:cubicBezTo>
                    <a:pt x="5789" y="7331"/>
                    <a:pt x="7412" y="5654"/>
                    <a:pt x="7385" y="3625"/>
                  </a:cubicBezTo>
                  <a:cubicBezTo>
                    <a:pt x="7358" y="1613"/>
                    <a:pt x="5708" y="0"/>
                    <a:pt x="370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 name="Google Shape;934;p27"/>
            <p:cNvSpPr/>
            <p:nvPr/>
          </p:nvSpPr>
          <p:spPr>
            <a:xfrm>
              <a:off x="2551175" y="1944225"/>
              <a:ext cx="233325" cy="232000"/>
            </a:xfrm>
            <a:custGeom>
              <a:avLst/>
              <a:gdLst/>
              <a:ahLst/>
              <a:cxnLst/>
              <a:rect l="l" t="t" r="r" b="b"/>
              <a:pathLst>
                <a:path w="9333" h="9280" extrusionOk="0">
                  <a:moveTo>
                    <a:pt x="4649" y="1"/>
                  </a:moveTo>
                  <a:cubicBezTo>
                    <a:pt x="4633" y="1"/>
                    <a:pt x="4616" y="1"/>
                    <a:pt x="4599" y="1"/>
                  </a:cubicBezTo>
                  <a:cubicBezTo>
                    <a:pt x="2030" y="28"/>
                    <a:pt x="1" y="2138"/>
                    <a:pt x="28" y="4708"/>
                  </a:cubicBezTo>
                  <a:cubicBezTo>
                    <a:pt x="55" y="7260"/>
                    <a:pt x="2137" y="9279"/>
                    <a:pt x="4684" y="9279"/>
                  </a:cubicBezTo>
                  <a:cubicBezTo>
                    <a:pt x="4701" y="9279"/>
                    <a:pt x="4718" y="9279"/>
                    <a:pt x="4735" y="9279"/>
                  </a:cubicBezTo>
                  <a:cubicBezTo>
                    <a:pt x="7304" y="9252"/>
                    <a:pt x="9333" y="7142"/>
                    <a:pt x="9306" y="4572"/>
                  </a:cubicBezTo>
                  <a:cubicBezTo>
                    <a:pt x="9279" y="2046"/>
                    <a:pt x="7196" y="1"/>
                    <a:pt x="464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 name="Google Shape;935;p27"/>
            <p:cNvSpPr/>
            <p:nvPr/>
          </p:nvSpPr>
          <p:spPr>
            <a:xfrm>
              <a:off x="2938675" y="1409325"/>
              <a:ext cx="233325" cy="232025"/>
            </a:xfrm>
            <a:custGeom>
              <a:avLst/>
              <a:gdLst/>
              <a:ahLst/>
              <a:cxnLst/>
              <a:rect l="l" t="t" r="r" b="b"/>
              <a:pathLst>
                <a:path w="9333" h="9281" extrusionOk="0">
                  <a:moveTo>
                    <a:pt x="4649" y="1"/>
                  </a:moveTo>
                  <a:cubicBezTo>
                    <a:pt x="4632" y="1"/>
                    <a:pt x="4615" y="1"/>
                    <a:pt x="4598" y="1"/>
                  </a:cubicBezTo>
                  <a:cubicBezTo>
                    <a:pt x="2029" y="55"/>
                    <a:pt x="0" y="2165"/>
                    <a:pt x="27" y="4708"/>
                  </a:cubicBezTo>
                  <a:cubicBezTo>
                    <a:pt x="54" y="7244"/>
                    <a:pt x="2110" y="9280"/>
                    <a:pt x="4635" y="9280"/>
                  </a:cubicBezTo>
                  <a:cubicBezTo>
                    <a:pt x="4668" y="9280"/>
                    <a:pt x="4701" y="9280"/>
                    <a:pt x="4734" y="9279"/>
                  </a:cubicBezTo>
                  <a:cubicBezTo>
                    <a:pt x="7303" y="9252"/>
                    <a:pt x="9332" y="7142"/>
                    <a:pt x="9305" y="4600"/>
                  </a:cubicBezTo>
                  <a:cubicBezTo>
                    <a:pt x="9278" y="2047"/>
                    <a:pt x="7196" y="1"/>
                    <a:pt x="464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 name="Google Shape;936;p27"/>
            <p:cNvSpPr/>
            <p:nvPr/>
          </p:nvSpPr>
          <p:spPr>
            <a:xfrm>
              <a:off x="2565375" y="1056350"/>
              <a:ext cx="131900" cy="130550"/>
            </a:xfrm>
            <a:custGeom>
              <a:avLst/>
              <a:gdLst/>
              <a:ahLst/>
              <a:cxnLst/>
              <a:rect l="l" t="t" r="r" b="b"/>
              <a:pathLst>
                <a:path w="5276" h="5222" extrusionOk="0">
                  <a:moveTo>
                    <a:pt x="2647" y="0"/>
                  </a:moveTo>
                  <a:cubicBezTo>
                    <a:pt x="2630" y="0"/>
                    <a:pt x="2614" y="0"/>
                    <a:pt x="2598" y="1"/>
                  </a:cubicBezTo>
                  <a:cubicBezTo>
                    <a:pt x="1137" y="28"/>
                    <a:pt x="1" y="1191"/>
                    <a:pt x="1" y="2651"/>
                  </a:cubicBezTo>
                  <a:cubicBezTo>
                    <a:pt x="28" y="4069"/>
                    <a:pt x="1191" y="5221"/>
                    <a:pt x="2629" y="5221"/>
                  </a:cubicBezTo>
                  <a:cubicBezTo>
                    <a:pt x="2646" y="5221"/>
                    <a:pt x="2662" y="5221"/>
                    <a:pt x="2679" y="5221"/>
                  </a:cubicBezTo>
                  <a:cubicBezTo>
                    <a:pt x="4112" y="5221"/>
                    <a:pt x="5276" y="4031"/>
                    <a:pt x="5249" y="2570"/>
                  </a:cubicBezTo>
                  <a:cubicBezTo>
                    <a:pt x="5222" y="1153"/>
                    <a:pt x="4058" y="0"/>
                    <a:pt x="264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7" name="Google Shape;937;p27"/>
          <p:cNvGrpSpPr/>
          <p:nvPr/>
        </p:nvGrpSpPr>
        <p:grpSpPr>
          <a:xfrm rot="7675516">
            <a:off x="8136654" y="204800"/>
            <a:ext cx="661441" cy="929049"/>
            <a:chOff x="2374700" y="1056350"/>
            <a:chExt cx="797300" cy="1119875"/>
          </a:xfrm>
        </p:grpSpPr>
        <p:sp>
          <p:nvSpPr>
            <p:cNvPr id="938" name="Google Shape;938;p27"/>
            <p:cNvSpPr/>
            <p:nvPr/>
          </p:nvSpPr>
          <p:spPr>
            <a:xfrm>
              <a:off x="2450775" y="1537550"/>
              <a:ext cx="233975" cy="535475"/>
            </a:xfrm>
            <a:custGeom>
              <a:avLst/>
              <a:gdLst/>
              <a:ahLst/>
              <a:cxnLst/>
              <a:rect l="l" t="t" r="r" b="b"/>
              <a:pathLst>
                <a:path w="9359" h="21419" extrusionOk="0">
                  <a:moveTo>
                    <a:pt x="666" y="0"/>
                  </a:moveTo>
                  <a:cubicBezTo>
                    <a:pt x="334" y="0"/>
                    <a:pt x="1" y="265"/>
                    <a:pt x="149" y="661"/>
                  </a:cubicBezTo>
                  <a:cubicBezTo>
                    <a:pt x="2637" y="7531"/>
                    <a:pt x="5667" y="14185"/>
                    <a:pt x="8155" y="21056"/>
                  </a:cubicBezTo>
                  <a:cubicBezTo>
                    <a:pt x="8251" y="21310"/>
                    <a:pt x="8470" y="21419"/>
                    <a:pt x="8687" y="21419"/>
                  </a:cubicBezTo>
                  <a:cubicBezTo>
                    <a:pt x="9025" y="21419"/>
                    <a:pt x="9359" y="21154"/>
                    <a:pt x="9210" y="20758"/>
                  </a:cubicBezTo>
                  <a:cubicBezTo>
                    <a:pt x="6722" y="13888"/>
                    <a:pt x="3692" y="7234"/>
                    <a:pt x="1177" y="363"/>
                  </a:cubicBezTo>
                  <a:cubicBezTo>
                    <a:pt x="1092" y="109"/>
                    <a:pt x="880" y="0"/>
                    <a:pt x="66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 name="Google Shape;939;p27"/>
            <p:cNvSpPr/>
            <p:nvPr/>
          </p:nvSpPr>
          <p:spPr>
            <a:xfrm>
              <a:off x="2450150" y="1109250"/>
              <a:ext cx="198025" cy="454125"/>
            </a:xfrm>
            <a:custGeom>
              <a:avLst/>
              <a:gdLst/>
              <a:ahLst/>
              <a:cxnLst/>
              <a:rect l="l" t="t" r="r" b="b"/>
              <a:pathLst>
                <a:path w="7921" h="18165" extrusionOk="0">
                  <a:moveTo>
                    <a:pt x="7266" y="1"/>
                  </a:moveTo>
                  <a:cubicBezTo>
                    <a:pt x="7044" y="1"/>
                    <a:pt x="6817" y="113"/>
                    <a:pt x="6720" y="373"/>
                  </a:cubicBezTo>
                  <a:lnTo>
                    <a:pt x="147" y="17522"/>
                  </a:lnTo>
                  <a:cubicBezTo>
                    <a:pt x="1" y="17912"/>
                    <a:pt x="322" y="18165"/>
                    <a:pt x="655" y="18165"/>
                  </a:cubicBezTo>
                  <a:cubicBezTo>
                    <a:pt x="877" y="18165"/>
                    <a:pt x="1104" y="18052"/>
                    <a:pt x="1202" y="17793"/>
                  </a:cubicBezTo>
                  <a:lnTo>
                    <a:pt x="7775" y="644"/>
                  </a:lnTo>
                  <a:cubicBezTo>
                    <a:pt x="7921" y="254"/>
                    <a:pt x="7599" y="1"/>
                    <a:pt x="7266"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 name="Google Shape;940;p27"/>
            <p:cNvSpPr/>
            <p:nvPr/>
          </p:nvSpPr>
          <p:spPr>
            <a:xfrm>
              <a:off x="2449975" y="1511450"/>
              <a:ext cx="623075" cy="52775"/>
            </a:xfrm>
            <a:custGeom>
              <a:avLst/>
              <a:gdLst/>
              <a:ahLst/>
              <a:cxnLst/>
              <a:rect l="l" t="t" r="r" b="b"/>
              <a:pathLst>
                <a:path w="24923" h="2111" extrusionOk="0">
                  <a:moveTo>
                    <a:pt x="24252" y="0"/>
                  </a:moveTo>
                  <a:cubicBezTo>
                    <a:pt x="24244" y="0"/>
                    <a:pt x="24236" y="0"/>
                    <a:pt x="24228" y="1"/>
                  </a:cubicBezTo>
                  <a:lnTo>
                    <a:pt x="695" y="1028"/>
                  </a:lnTo>
                  <a:cubicBezTo>
                    <a:pt x="0" y="1055"/>
                    <a:pt x="18" y="2111"/>
                    <a:pt x="670" y="2111"/>
                  </a:cubicBezTo>
                  <a:cubicBezTo>
                    <a:pt x="678" y="2111"/>
                    <a:pt x="687" y="2111"/>
                    <a:pt x="695" y="2110"/>
                  </a:cubicBezTo>
                  <a:lnTo>
                    <a:pt x="24228" y="1083"/>
                  </a:lnTo>
                  <a:cubicBezTo>
                    <a:pt x="24922" y="1056"/>
                    <a:pt x="24904" y="0"/>
                    <a:pt x="2425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 name="Google Shape;941;p27"/>
            <p:cNvSpPr/>
            <p:nvPr/>
          </p:nvSpPr>
          <p:spPr>
            <a:xfrm>
              <a:off x="2374700" y="1458700"/>
              <a:ext cx="185300" cy="183975"/>
            </a:xfrm>
            <a:custGeom>
              <a:avLst/>
              <a:gdLst/>
              <a:ahLst/>
              <a:cxnLst/>
              <a:rect l="l" t="t" r="r" b="b"/>
              <a:pathLst>
                <a:path w="7412" h="7359" extrusionOk="0">
                  <a:moveTo>
                    <a:pt x="3702" y="0"/>
                  </a:moveTo>
                  <a:cubicBezTo>
                    <a:pt x="3685" y="0"/>
                    <a:pt x="3668" y="1"/>
                    <a:pt x="3652" y="1"/>
                  </a:cubicBezTo>
                  <a:cubicBezTo>
                    <a:pt x="1623" y="28"/>
                    <a:pt x="0" y="1678"/>
                    <a:pt x="27" y="3734"/>
                  </a:cubicBezTo>
                  <a:cubicBezTo>
                    <a:pt x="54" y="5746"/>
                    <a:pt x="1704" y="7358"/>
                    <a:pt x="3710" y="7358"/>
                  </a:cubicBezTo>
                  <a:cubicBezTo>
                    <a:pt x="3727" y="7358"/>
                    <a:pt x="3743" y="7358"/>
                    <a:pt x="3760" y="7358"/>
                  </a:cubicBezTo>
                  <a:cubicBezTo>
                    <a:pt x="5789" y="7331"/>
                    <a:pt x="7412" y="5654"/>
                    <a:pt x="7385" y="3625"/>
                  </a:cubicBezTo>
                  <a:cubicBezTo>
                    <a:pt x="7358" y="1613"/>
                    <a:pt x="5708" y="0"/>
                    <a:pt x="370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 name="Google Shape;942;p27"/>
            <p:cNvSpPr/>
            <p:nvPr/>
          </p:nvSpPr>
          <p:spPr>
            <a:xfrm>
              <a:off x="2551175" y="1944225"/>
              <a:ext cx="233325" cy="232000"/>
            </a:xfrm>
            <a:custGeom>
              <a:avLst/>
              <a:gdLst/>
              <a:ahLst/>
              <a:cxnLst/>
              <a:rect l="l" t="t" r="r" b="b"/>
              <a:pathLst>
                <a:path w="9333" h="9280" extrusionOk="0">
                  <a:moveTo>
                    <a:pt x="4649" y="1"/>
                  </a:moveTo>
                  <a:cubicBezTo>
                    <a:pt x="4633" y="1"/>
                    <a:pt x="4616" y="1"/>
                    <a:pt x="4599" y="1"/>
                  </a:cubicBezTo>
                  <a:cubicBezTo>
                    <a:pt x="2030" y="28"/>
                    <a:pt x="1" y="2138"/>
                    <a:pt x="28" y="4708"/>
                  </a:cubicBezTo>
                  <a:cubicBezTo>
                    <a:pt x="55" y="7260"/>
                    <a:pt x="2137" y="9279"/>
                    <a:pt x="4684" y="9279"/>
                  </a:cubicBezTo>
                  <a:cubicBezTo>
                    <a:pt x="4701" y="9279"/>
                    <a:pt x="4718" y="9279"/>
                    <a:pt x="4735" y="9279"/>
                  </a:cubicBezTo>
                  <a:cubicBezTo>
                    <a:pt x="7304" y="9252"/>
                    <a:pt x="9333" y="7142"/>
                    <a:pt x="9306" y="4572"/>
                  </a:cubicBezTo>
                  <a:cubicBezTo>
                    <a:pt x="9279" y="2046"/>
                    <a:pt x="7196" y="1"/>
                    <a:pt x="464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 name="Google Shape;943;p27"/>
            <p:cNvSpPr/>
            <p:nvPr/>
          </p:nvSpPr>
          <p:spPr>
            <a:xfrm>
              <a:off x="2938675" y="1409325"/>
              <a:ext cx="233325" cy="232025"/>
            </a:xfrm>
            <a:custGeom>
              <a:avLst/>
              <a:gdLst/>
              <a:ahLst/>
              <a:cxnLst/>
              <a:rect l="l" t="t" r="r" b="b"/>
              <a:pathLst>
                <a:path w="9333" h="9281" extrusionOk="0">
                  <a:moveTo>
                    <a:pt x="4649" y="1"/>
                  </a:moveTo>
                  <a:cubicBezTo>
                    <a:pt x="4632" y="1"/>
                    <a:pt x="4615" y="1"/>
                    <a:pt x="4598" y="1"/>
                  </a:cubicBezTo>
                  <a:cubicBezTo>
                    <a:pt x="2029" y="55"/>
                    <a:pt x="0" y="2165"/>
                    <a:pt x="27" y="4708"/>
                  </a:cubicBezTo>
                  <a:cubicBezTo>
                    <a:pt x="54" y="7244"/>
                    <a:pt x="2110" y="9280"/>
                    <a:pt x="4635" y="9280"/>
                  </a:cubicBezTo>
                  <a:cubicBezTo>
                    <a:pt x="4668" y="9280"/>
                    <a:pt x="4701" y="9280"/>
                    <a:pt x="4734" y="9279"/>
                  </a:cubicBezTo>
                  <a:cubicBezTo>
                    <a:pt x="7303" y="9252"/>
                    <a:pt x="9332" y="7142"/>
                    <a:pt x="9305" y="4600"/>
                  </a:cubicBezTo>
                  <a:cubicBezTo>
                    <a:pt x="9278" y="2047"/>
                    <a:pt x="7196" y="1"/>
                    <a:pt x="464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 name="Google Shape;944;p27"/>
            <p:cNvSpPr/>
            <p:nvPr/>
          </p:nvSpPr>
          <p:spPr>
            <a:xfrm>
              <a:off x="2565375" y="1056350"/>
              <a:ext cx="131900" cy="130550"/>
            </a:xfrm>
            <a:custGeom>
              <a:avLst/>
              <a:gdLst/>
              <a:ahLst/>
              <a:cxnLst/>
              <a:rect l="l" t="t" r="r" b="b"/>
              <a:pathLst>
                <a:path w="5276" h="5222" extrusionOk="0">
                  <a:moveTo>
                    <a:pt x="2647" y="0"/>
                  </a:moveTo>
                  <a:cubicBezTo>
                    <a:pt x="2630" y="0"/>
                    <a:pt x="2614" y="0"/>
                    <a:pt x="2598" y="1"/>
                  </a:cubicBezTo>
                  <a:cubicBezTo>
                    <a:pt x="1137" y="28"/>
                    <a:pt x="1" y="1191"/>
                    <a:pt x="1" y="2651"/>
                  </a:cubicBezTo>
                  <a:cubicBezTo>
                    <a:pt x="28" y="4069"/>
                    <a:pt x="1191" y="5221"/>
                    <a:pt x="2629" y="5221"/>
                  </a:cubicBezTo>
                  <a:cubicBezTo>
                    <a:pt x="2646" y="5221"/>
                    <a:pt x="2662" y="5221"/>
                    <a:pt x="2679" y="5221"/>
                  </a:cubicBezTo>
                  <a:cubicBezTo>
                    <a:pt x="4112" y="5221"/>
                    <a:pt x="5276" y="4031"/>
                    <a:pt x="5249" y="2570"/>
                  </a:cubicBezTo>
                  <a:cubicBezTo>
                    <a:pt x="5222" y="1153"/>
                    <a:pt x="4058" y="0"/>
                    <a:pt x="264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rgbClr val="F7F8FF"/>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dk2"/>
              </a:buClr>
              <a:buSzPts val="3200"/>
              <a:buFont typeface="Cairo"/>
              <a:buNone/>
              <a:defRPr sz="3200" b="1">
                <a:solidFill>
                  <a:schemeClr val="dk2"/>
                </a:solidFill>
                <a:latin typeface="Cairo"/>
                <a:ea typeface="Cairo"/>
                <a:cs typeface="Cairo"/>
                <a:sym typeface="Cairo"/>
              </a:defRPr>
            </a:lvl1pPr>
            <a:lvl2pPr lvl="1">
              <a:spcBef>
                <a:spcPts val="0"/>
              </a:spcBef>
              <a:spcAft>
                <a:spcPts val="0"/>
              </a:spcAft>
              <a:buClr>
                <a:schemeClr val="dk1"/>
              </a:buClr>
              <a:buSzPts val="2800"/>
              <a:buNone/>
              <a:defRPr sz="2800">
                <a:solidFill>
                  <a:schemeClr val="dk1"/>
                </a:solidFill>
              </a:defRPr>
            </a:lvl2pPr>
            <a:lvl3pPr lvl="2">
              <a:spcBef>
                <a:spcPts val="0"/>
              </a:spcBef>
              <a:spcAft>
                <a:spcPts val="0"/>
              </a:spcAft>
              <a:buClr>
                <a:schemeClr val="dk1"/>
              </a:buClr>
              <a:buSzPts val="2800"/>
              <a:buNone/>
              <a:defRPr sz="2800">
                <a:solidFill>
                  <a:schemeClr val="dk1"/>
                </a:solidFill>
              </a:defRPr>
            </a:lvl3pPr>
            <a:lvl4pPr lvl="3">
              <a:spcBef>
                <a:spcPts val="0"/>
              </a:spcBef>
              <a:spcAft>
                <a:spcPts val="0"/>
              </a:spcAft>
              <a:buClr>
                <a:schemeClr val="dk1"/>
              </a:buClr>
              <a:buSzPts val="2800"/>
              <a:buNone/>
              <a:defRPr sz="2800">
                <a:solidFill>
                  <a:schemeClr val="dk1"/>
                </a:solidFill>
              </a:defRPr>
            </a:lvl4pPr>
            <a:lvl5pPr lvl="4">
              <a:spcBef>
                <a:spcPts val="0"/>
              </a:spcBef>
              <a:spcAft>
                <a:spcPts val="0"/>
              </a:spcAft>
              <a:buClr>
                <a:schemeClr val="dk1"/>
              </a:buClr>
              <a:buSzPts val="2800"/>
              <a:buNone/>
              <a:defRPr sz="2800">
                <a:solidFill>
                  <a:schemeClr val="dk1"/>
                </a:solidFill>
              </a:defRPr>
            </a:lvl5pPr>
            <a:lvl6pPr lvl="5">
              <a:spcBef>
                <a:spcPts val="0"/>
              </a:spcBef>
              <a:spcAft>
                <a:spcPts val="0"/>
              </a:spcAft>
              <a:buClr>
                <a:schemeClr val="dk1"/>
              </a:buClr>
              <a:buSzPts val="2800"/>
              <a:buNone/>
              <a:defRPr sz="2800">
                <a:solidFill>
                  <a:schemeClr val="dk1"/>
                </a:solidFill>
              </a:defRPr>
            </a:lvl6pPr>
            <a:lvl7pPr lvl="6">
              <a:spcBef>
                <a:spcPts val="0"/>
              </a:spcBef>
              <a:spcAft>
                <a:spcPts val="0"/>
              </a:spcAft>
              <a:buClr>
                <a:schemeClr val="dk1"/>
              </a:buClr>
              <a:buSzPts val="2800"/>
              <a:buNone/>
              <a:defRPr sz="2800">
                <a:solidFill>
                  <a:schemeClr val="dk1"/>
                </a:solidFill>
              </a:defRPr>
            </a:lvl7pPr>
            <a:lvl8pPr lvl="7">
              <a:spcBef>
                <a:spcPts val="0"/>
              </a:spcBef>
              <a:spcAft>
                <a:spcPts val="0"/>
              </a:spcAft>
              <a:buClr>
                <a:schemeClr val="dk1"/>
              </a:buClr>
              <a:buSzPts val="2800"/>
              <a:buNone/>
              <a:defRPr sz="2800">
                <a:solidFill>
                  <a:schemeClr val="dk1"/>
                </a:solidFill>
              </a:defRPr>
            </a:lvl8pPr>
            <a:lvl9pPr lvl="8">
              <a:spcBef>
                <a:spcPts val="0"/>
              </a:spcBef>
              <a:spcAft>
                <a:spcPts val="0"/>
              </a:spcAft>
              <a:buClr>
                <a:schemeClr val="dk1"/>
              </a:buClr>
              <a:buSzPts val="2800"/>
              <a:buNone/>
              <a:defRPr sz="2800">
                <a:solidFill>
                  <a:schemeClr val="dk1"/>
                </a:solidFill>
              </a:defRPr>
            </a:lvl9pPr>
          </a:lstStyle>
          <a:p>
            <a:endParaRPr/>
          </a:p>
        </p:txBody>
      </p:sp>
      <p:sp>
        <p:nvSpPr>
          <p:cNvPr id="7" name="Google Shape;7;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Autofit/>
          </a:bodyPr>
          <a:lstStyle>
            <a:lvl1pPr marL="457200" lvl="0" indent="-342900">
              <a:lnSpc>
                <a:spcPct val="115000"/>
              </a:lnSpc>
              <a:spcBef>
                <a:spcPts val="0"/>
              </a:spcBef>
              <a:spcAft>
                <a:spcPts val="0"/>
              </a:spcAft>
              <a:buClr>
                <a:schemeClr val="dk1"/>
              </a:buClr>
              <a:buSzPts val="1800"/>
              <a:buFont typeface="Oxygen"/>
              <a:buChar char="●"/>
              <a:defRPr sz="1800">
                <a:solidFill>
                  <a:schemeClr val="dk1"/>
                </a:solidFill>
                <a:latin typeface="Oxygen"/>
                <a:ea typeface="Oxygen"/>
                <a:cs typeface="Oxygen"/>
                <a:sym typeface="Oxygen"/>
              </a:defRPr>
            </a:lvl1pPr>
            <a:lvl2pPr marL="914400" lvl="1" indent="-317500">
              <a:lnSpc>
                <a:spcPct val="115000"/>
              </a:lnSpc>
              <a:spcBef>
                <a:spcPts val="0"/>
              </a:spcBef>
              <a:spcAft>
                <a:spcPts val="0"/>
              </a:spcAft>
              <a:buClr>
                <a:schemeClr val="dk1"/>
              </a:buClr>
              <a:buSzPts val="1400"/>
              <a:buFont typeface="Oxygen"/>
              <a:buChar char="○"/>
              <a:defRPr>
                <a:solidFill>
                  <a:schemeClr val="dk1"/>
                </a:solidFill>
                <a:latin typeface="Oxygen"/>
                <a:ea typeface="Oxygen"/>
                <a:cs typeface="Oxygen"/>
                <a:sym typeface="Oxygen"/>
              </a:defRPr>
            </a:lvl2pPr>
            <a:lvl3pPr marL="1371600" lvl="2" indent="-317500">
              <a:lnSpc>
                <a:spcPct val="115000"/>
              </a:lnSpc>
              <a:spcBef>
                <a:spcPts val="0"/>
              </a:spcBef>
              <a:spcAft>
                <a:spcPts val="0"/>
              </a:spcAft>
              <a:buClr>
                <a:schemeClr val="dk1"/>
              </a:buClr>
              <a:buSzPts val="1400"/>
              <a:buFont typeface="Oxygen"/>
              <a:buChar char="■"/>
              <a:defRPr>
                <a:solidFill>
                  <a:schemeClr val="dk1"/>
                </a:solidFill>
                <a:latin typeface="Oxygen"/>
                <a:ea typeface="Oxygen"/>
                <a:cs typeface="Oxygen"/>
                <a:sym typeface="Oxygen"/>
              </a:defRPr>
            </a:lvl3pPr>
            <a:lvl4pPr marL="1828800" lvl="3" indent="-317500">
              <a:lnSpc>
                <a:spcPct val="115000"/>
              </a:lnSpc>
              <a:spcBef>
                <a:spcPts val="0"/>
              </a:spcBef>
              <a:spcAft>
                <a:spcPts val="0"/>
              </a:spcAft>
              <a:buClr>
                <a:schemeClr val="dk1"/>
              </a:buClr>
              <a:buSzPts val="1400"/>
              <a:buFont typeface="Oxygen"/>
              <a:buChar char="●"/>
              <a:defRPr>
                <a:solidFill>
                  <a:schemeClr val="dk1"/>
                </a:solidFill>
                <a:latin typeface="Oxygen"/>
                <a:ea typeface="Oxygen"/>
                <a:cs typeface="Oxygen"/>
                <a:sym typeface="Oxygen"/>
              </a:defRPr>
            </a:lvl4pPr>
            <a:lvl5pPr marL="2286000" lvl="4" indent="-317500">
              <a:lnSpc>
                <a:spcPct val="115000"/>
              </a:lnSpc>
              <a:spcBef>
                <a:spcPts val="0"/>
              </a:spcBef>
              <a:spcAft>
                <a:spcPts val="0"/>
              </a:spcAft>
              <a:buClr>
                <a:schemeClr val="dk1"/>
              </a:buClr>
              <a:buSzPts val="1400"/>
              <a:buFont typeface="Oxygen"/>
              <a:buChar char="○"/>
              <a:defRPr>
                <a:solidFill>
                  <a:schemeClr val="dk1"/>
                </a:solidFill>
                <a:latin typeface="Oxygen"/>
                <a:ea typeface="Oxygen"/>
                <a:cs typeface="Oxygen"/>
                <a:sym typeface="Oxygen"/>
              </a:defRPr>
            </a:lvl5pPr>
            <a:lvl6pPr marL="2743200" lvl="5" indent="-317500">
              <a:lnSpc>
                <a:spcPct val="115000"/>
              </a:lnSpc>
              <a:spcBef>
                <a:spcPts val="0"/>
              </a:spcBef>
              <a:spcAft>
                <a:spcPts val="0"/>
              </a:spcAft>
              <a:buClr>
                <a:schemeClr val="dk1"/>
              </a:buClr>
              <a:buSzPts val="1400"/>
              <a:buFont typeface="Oxygen"/>
              <a:buChar char="■"/>
              <a:defRPr>
                <a:solidFill>
                  <a:schemeClr val="dk1"/>
                </a:solidFill>
                <a:latin typeface="Oxygen"/>
                <a:ea typeface="Oxygen"/>
                <a:cs typeface="Oxygen"/>
                <a:sym typeface="Oxygen"/>
              </a:defRPr>
            </a:lvl6pPr>
            <a:lvl7pPr marL="3200400" lvl="6" indent="-317500">
              <a:lnSpc>
                <a:spcPct val="115000"/>
              </a:lnSpc>
              <a:spcBef>
                <a:spcPts val="0"/>
              </a:spcBef>
              <a:spcAft>
                <a:spcPts val="0"/>
              </a:spcAft>
              <a:buClr>
                <a:schemeClr val="dk1"/>
              </a:buClr>
              <a:buSzPts val="1400"/>
              <a:buFont typeface="Oxygen"/>
              <a:buChar char="●"/>
              <a:defRPr>
                <a:solidFill>
                  <a:schemeClr val="dk1"/>
                </a:solidFill>
                <a:latin typeface="Oxygen"/>
                <a:ea typeface="Oxygen"/>
                <a:cs typeface="Oxygen"/>
                <a:sym typeface="Oxygen"/>
              </a:defRPr>
            </a:lvl7pPr>
            <a:lvl8pPr marL="3657600" lvl="7" indent="-317500">
              <a:lnSpc>
                <a:spcPct val="115000"/>
              </a:lnSpc>
              <a:spcBef>
                <a:spcPts val="0"/>
              </a:spcBef>
              <a:spcAft>
                <a:spcPts val="0"/>
              </a:spcAft>
              <a:buClr>
                <a:schemeClr val="dk1"/>
              </a:buClr>
              <a:buSzPts val="1400"/>
              <a:buFont typeface="Oxygen"/>
              <a:buChar char="○"/>
              <a:defRPr>
                <a:solidFill>
                  <a:schemeClr val="dk1"/>
                </a:solidFill>
                <a:latin typeface="Oxygen"/>
                <a:ea typeface="Oxygen"/>
                <a:cs typeface="Oxygen"/>
                <a:sym typeface="Oxygen"/>
              </a:defRPr>
            </a:lvl8pPr>
            <a:lvl9pPr marL="4114800" lvl="8" indent="-317500">
              <a:lnSpc>
                <a:spcPct val="115000"/>
              </a:lnSpc>
              <a:spcBef>
                <a:spcPts val="0"/>
              </a:spcBef>
              <a:spcAft>
                <a:spcPts val="0"/>
              </a:spcAft>
              <a:buClr>
                <a:schemeClr val="dk1"/>
              </a:buClr>
              <a:buSzPts val="1400"/>
              <a:buFont typeface="Oxygen"/>
              <a:buChar char="■"/>
              <a:defRPr>
                <a:solidFill>
                  <a:schemeClr val="dk1"/>
                </a:solidFill>
                <a:latin typeface="Oxygen"/>
                <a:ea typeface="Oxygen"/>
                <a:cs typeface="Oxygen"/>
                <a:sym typeface="Oxygen"/>
              </a:defRPr>
            </a:lvl9pPr>
          </a:lstStyle>
          <a:p>
            <a:endParaRPr/>
          </a:p>
        </p:txBody>
      </p:sp>
      <p:sp>
        <p:nvSpPr>
          <p:cNvPr id="8" name="Google Shape;8;p1"/>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lvl="0" algn="r">
              <a:buNone/>
              <a:defRPr sz="1000">
                <a:solidFill>
                  <a:schemeClr val="dk2"/>
                </a:solidFill>
              </a:defRPr>
            </a:lvl1pPr>
            <a:lvl2pPr lvl="1" algn="r">
              <a:buNone/>
              <a:defRPr sz="1000">
                <a:solidFill>
                  <a:schemeClr val="dk2"/>
                </a:solidFill>
              </a:defRPr>
            </a:lvl2pPr>
            <a:lvl3pPr lvl="2" algn="r">
              <a:buNone/>
              <a:defRPr sz="1000">
                <a:solidFill>
                  <a:schemeClr val="dk2"/>
                </a:solidFill>
              </a:defRPr>
            </a:lvl3pPr>
            <a:lvl4pPr lvl="3" algn="r">
              <a:buNone/>
              <a:defRPr sz="1000">
                <a:solidFill>
                  <a:schemeClr val="dk2"/>
                </a:solidFill>
              </a:defRPr>
            </a:lvl4pPr>
            <a:lvl5pPr lvl="4" algn="r">
              <a:buNone/>
              <a:defRPr sz="1000">
                <a:solidFill>
                  <a:schemeClr val="dk2"/>
                </a:solidFill>
              </a:defRPr>
            </a:lvl5pPr>
            <a:lvl6pPr lvl="5" algn="r">
              <a:buNone/>
              <a:defRPr sz="1000">
                <a:solidFill>
                  <a:schemeClr val="dk2"/>
                </a:solidFill>
              </a:defRPr>
            </a:lvl6pPr>
            <a:lvl7pPr lvl="6" algn="r">
              <a:buNone/>
              <a:defRPr sz="1000">
                <a:solidFill>
                  <a:schemeClr val="dk2"/>
                </a:solidFill>
              </a:defRPr>
            </a:lvl7pPr>
            <a:lvl8pPr lvl="7" algn="r">
              <a:buNone/>
              <a:defRPr sz="1000">
                <a:solidFill>
                  <a:schemeClr val="dk2"/>
                </a:solidFill>
              </a:defRPr>
            </a:lvl8pPr>
            <a:lvl9pPr lvl="8" algn="r">
              <a:buNone/>
              <a:defRPr sz="1000">
                <a:solidFill>
                  <a:schemeClr val="dk2"/>
                </a:solidFill>
              </a:defRPr>
            </a:lvl9pPr>
          </a:lstStyle>
          <a:p>
            <a:pPr marL="0" lvl="0" indent="0" algn="r" rtl="0">
              <a:spcBef>
                <a:spcPts val="0"/>
              </a:spcBef>
              <a:spcAft>
                <a:spcPts val="0"/>
              </a:spcAft>
              <a:buNone/>
            </a:pPr>
            <a:fld id="{00000000-1234-1234-1234-123412341234}" type="slidenum">
              <a:rPr lang="en"/>
              <a:t>‹#›</a:t>
            </a:fld>
            <a:endParaRPr/>
          </a:p>
        </p:txBody>
      </p:sp>
    </p:spTree>
  </p:cSld>
  <p:clrMap bg1="lt1" tx1="dk1" bg2="dk2" tx2="lt2" accent1="accent1" accent2="accent2" accent3="accent3" accent4="accent4" accent5="accent5" accent6="accent6" hlink="hlink" folHlink="folHlink"/>
  <p:sldLayoutIdLst>
    <p:sldLayoutId id="2147483649" r:id="rId1"/>
    <p:sldLayoutId id="2147483651" r:id="rId2"/>
    <p:sldLayoutId id="2147483652" r:id="rId3"/>
    <p:sldLayoutId id="2147483654" r:id="rId4"/>
    <p:sldLayoutId id="2147483657" r:id="rId5"/>
    <p:sldLayoutId id="2147483661" r:id="rId6"/>
    <p:sldLayoutId id="2147483664" r:id="rId7"/>
    <p:sldLayoutId id="2147483668" r:id="rId8"/>
    <p:sldLayoutId id="2147483673" r:id="rId9"/>
    <p:sldLayoutId id="2147483676" r:id="rId10"/>
    <p:sldLayoutId id="2147483677" r:id="rId11"/>
    <p:sldLayoutId id="2147483680" r:id="rId12"/>
    <p:sldLayoutId id="2147483685" r:id="rId13"/>
    <p:sldLayoutId id="2147483687" r:id="rId14"/>
    <p:sldLayoutId id="2147483694" r:id="rId15"/>
    <p:sldLayoutId id="2147483696" r:id="rId16"/>
    <p:sldLayoutId id="2147483697" r:id="rId17"/>
    <p:sldLayoutId id="2147483699" r:id="rId18"/>
    <p:sldLayoutId id="2147483701" r:id="rId19"/>
    <p:sldLayoutId id="2147483703" r:id="rId20"/>
    <p:sldLayoutId id="2147483704" r:id="rId21"/>
    <p:sldLayoutId id="2147483706" r:id="rId22"/>
    <p:sldLayoutId id="2147483711" r:id="rId23"/>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0.xml"/><Relationship Id="rId4" Type="http://schemas.openxmlformats.org/officeDocument/2006/relationships/image" Target="../media/image25.png"/></Relationships>
</file>

<file path=ppt/slides/_rels/slide11.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image" Target="../media/image26.jpg"/><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6.xml"/><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microsoft.com/office/2007/relationships/hdphoto" Target="../media/hdphoto1.wdp"/></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9.xml"/><Relationship Id="rId1" Type="http://schemas.openxmlformats.org/officeDocument/2006/relationships/slideLayout" Target="../slideLayouts/slideLayout16.xml"/><Relationship Id="rId4" Type="http://schemas.openxmlformats.org/officeDocument/2006/relationships/image" Target="../media/image31.svg"/></Relationships>
</file>

<file path=ppt/slides/_rels/slide1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0.xml"/><Relationship Id="rId1" Type="http://schemas.openxmlformats.org/officeDocument/2006/relationships/slideLayout" Target="../slideLayouts/slideLayout18.xml"/><Relationship Id="rId4" Type="http://schemas.microsoft.com/office/2007/relationships/hdphoto" Target="../media/hdphoto2.wdp"/></Relationships>
</file>

<file path=ppt/slides/_rels/slide2.xml.rels><?xml version="1.0" encoding="UTF-8" standalone="yes"?>
<Relationships xmlns="http://schemas.openxmlformats.org/package/2006/relationships"><Relationship Id="rId3" Type="http://schemas.openxmlformats.org/officeDocument/2006/relationships/image" Target="../media/image1.jp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1.xml"/><Relationship Id="rId6" Type="http://schemas.openxmlformats.org/officeDocument/2006/relationships/image" Target="../media/image4.jpg"/><Relationship Id="rId5" Type="http://schemas.openxmlformats.org/officeDocument/2006/relationships/image" Target="../media/image3.jpeg"/><Relationship Id="rId4" Type="http://schemas.openxmlformats.org/officeDocument/2006/relationships/image" Target="../media/image2.jpg"/></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1.xml"/><Relationship Id="rId1" Type="http://schemas.openxmlformats.org/officeDocument/2006/relationships/slideLayout" Target="../slideLayouts/slideLayout18.xml"/><Relationship Id="rId4" Type="http://schemas.microsoft.com/office/2007/relationships/hdphoto" Target="../media/hdphoto3.wdp"/></Relationships>
</file>

<file path=ppt/slides/_rels/slide2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3.xml"/></Relationships>
</file>

<file path=ppt/slides/_rels/slide2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3.xml"/></Relationships>
</file>

<file path=ppt/slides/_rels/slide28.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image" Target="../media/image34.png"/><Relationship Id="rId1" Type="http://schemas.openxmlformats.org/officeDocument/2006/relationships/slideLayout" Target="../slideLayouts/slideLayout23.xml"/><Relationship Id="rId6" Type="http://schemas.openxmlformats.org/officeDocument/2006/relationships/image" Target="../media/image41.wmf"/><Relationship Id="rId5" Type="http://schemas.openxmlformats.org/officeDocument/2006/relationships/oleObject" Target="../embeddings/oleObject2.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4.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notesSlide" Target="../notesSlides/notesSlide4.xml"/><Relationship Id="rId1"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15.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image" Target="../media/image7.png"/><Relationship Id="rId1" Type="http://schemas.openxmlformats.org/officeDocument/2006/relationships/slideLayout" Target="../slideLayouts/slideLayout6.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4.svg"/><Relationship Id="rId7" Type="http://schemas.openxmlformats.org/officeDocument/2006/relationships/image" Target="../media/image18.svg"/><Relationship Id="rId2" Type="http://schemas.openxmlformats.org/officeDocument/2006/relationships/image" Target="../media/image13.png"/><Relationship Id="rId1" Type="http://schemas.openxmlformats.org/officeDocument/2006/relationships/slideLayout" Target="../slideLayouts/slideLayout6.xml"/><Relationship Id="rId6" Type="http://schemas.openxmlformats.org/officeDocument/2006/relationships/image" Target="../media/image17.png"/><Relationship Id="rId5" Type="http://schemas.openxmlformats.org/officeDocument/2006/relationships/image" Target="../media/image16.svg"/><Relationship Id="rId4" Type="http://schemas.openxmlformats.org/officeDocument/2006/relationships/image" Target="../media/image15.png"/><Relationship Id="rId9" Type="http://schemas.openxmlformats.org/officeDocument/2006/relationships/image" Target="../media/image20.png"/></Relationships>
</file>

<file path=ppt/slides/_rels/slide9.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image" Target="../media/image21.jp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C6DAC99-09C0-D9F7-1AD0-1C3CD43D3B14}"/>
              </a:ext>
            </a:extLst>
          </p:cNvPr>
          <p:cNvSpPr>
            <a:spLocks noGrp="1"/>
          </p:cNvSpPr>
          <p:nvPr>
            <p:ph type="title"/>
          </p:nvPr>
        </p:nvSpPr>
        <p:spPr/>
        <p:txBody>
          <a:bodyPr/>
          <a:lstStyle/>
          <a:p>
            <a:endParaRPr lang="en-US"/>
          </a:p>
        </p:txBody>
      </p:sp>
      <p:sp>
        <p:nvSpPr>
          <p:cNvPr id="3" name="Tiêu đề phụ 2">
            <a:extLst>
              <a:ext uri="{FF2B5EF4-FFF2-40B4-BE49-F238E27FC236}">
                <a16:creationId xmlns:a16="http://schemas.microsoft.com/office/drawing/2014/main" id="{BC4F6F41-FF59-5211-D3E1-09A7DCA417D8}"/>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25692723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02A8A74-F410-BA51-68FA-650ACBACEAC6}"/>
              </a:ext>
            </a:extLst>
          </p:cNvPr>
          <p:cNvSpPr/>
          <p:nvPr/>
        </p:nvSpPr>
        <p:spPr>
          <a:xfrm>
            <a:off x="0" y="313264"/>
            <a:ext cx="9144000" cy="685800"/>
          </a:xfrm>
          <a:prstGeom prst="rect">
            <a:avLst/>
          </a:prstGeom>
          <a:solidFill>
            <a:schemeClr val="accent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1" i="0" u="none" strike="noStrike" kern="0" cap="none" spc="0" normalizeH="0" baseline="0" noProof="0">
                <a:ln>
                  <a:noFill/>
                </a:ln>
                <a:solidFill>
                  <a:schemeClr val="accent5"/>
                </a:solidFill>
                <a:effectLst/>
                <a:uLnTx/>
                <a:uFillTx/>
                <a:latin typeface="Arial"/>
                <a:ea typeface="+mn-ea"/>
                <a:cs typeface="+mn-cs"/>
                <a:sym typeface="Arial"/>
              </a:rPr>
              <a:t>Lĩnh vực di truyền học và một số ứng dụng:</a:t>
            </a:r>
          </a:p>
        </p:txBody>
      </p:sp>
      <p:sp>
        <p:nvSpPr>
          <p:cNvPr id="7" name="TextBox 6">
            <a:extLst>
              <a:ext uri="{FF2B5EF4-FFF2-40B4-BE49-F238E27FC236}">
                <a16:creationId xmlns:a16="http://schemas.microsoft.com/office/drawing/2014/main" id="{898A636D-B20E-97D8-6758-AA5742FF720F}"/>
              </a:ext>
            </a:extLst>
          </p:cNvPr>
          <p:cNvSpPr txBox="1"/>
          <p:nvPr/>
        </p:nvSpPr>
        <p:spPr>
          <a:xfrm>
            <a:off x="274908" y="999064"/>
            <a:ext cx="8594183" cy="1420325"/>
          </a:xfrm>
          <a:prstGeom prst="rect">
            <a:avLst/>
          </a:prstGeom>
          <a:noFill/>
        </p:spPr>
        <p:txBody>
          <a:bodyPr wrap="square">
            <a:spAutoFit/>
          </a:bodyPr>
          <a:lstStyle/>
          <a:p>
            <a:pPr marL="342900" lvl="0" indent="-342900" algn="just">
              <a:lnSpc>
                <a:spcPct val="150000"/>
              </a:lnSpc>
              <a:buFont typeface="Arial" panose="020B0604020202020204" pitchFamily="34" charset="0"/>
              <a:buChar char="•"/>
            </a:pPr>
            <a:r>
              <a:rPr lang="en-US" sz="2000"/>
              <a:t>Ngành khoa học nghiên cứu tính di truyền và biến dị của sinh vật là di truyền học.</a:t>
            </a:r>
          </a:p>
          <a:p>
            <a:pPr marL="342900" lvl="0" indent="-342900" algn="just">
              <a:lnSpc>
                <a:spcPct val="150000"/>
              </a:lnSpc>
              <a:buFont typeface="Arial" panose="020B0604020202020204" pitchFamily="34" charset="0"/>
              <a:buChar char="•"/>
            </a:pPr>
            <a:r>
              <a:rPr lang="vi-VN" sz="2000"/>
              <a:t>Sự di truyền và biến dị ở sinh vật được quy định bởi vật chất di truyền</a:t>
            </a:r>
            <a:r>
              <a:rPr lang="en-US" sz="2000"/>
              <a:t>:</a:t>
            </a:r>
            <a:endParaRPr kumimoji="0" lang="en-US" sz="2000" b="0" i="0" u="none" strike="noStrike" kern="0" cap="none" spc="0" normalizeH="0" baseline="0" noProof="0">
              <a:ln>
                <a:noFill/>
              </a:ln>
              <a:solidFill>
                <a:srgbClr val="000000"/>
              </a:solidFill>
              <a:effectLst/>
              <a:uLnTx/>
              <a:uFillTx/>
              <a:latin typeface="Arial"/>
              <a:cs typeface="Arial"/>
              <a:sym typeface="Arial"/>
            </a:endParaRPr>
          </a:p>
        </p:txBody>
      </p:sp>
      <p:grpSp>
        <p:nvGrpSpPr>
          <p:cNvPr id="12" name="Group 11">
            <a:extLst>
              <a:ext uri="{FF2B5EF4-FFF2-40B4-BE49-F238E27FC236}">
                <a16:creationId xmlns:a16="http://schemas.microsoft.com/office/drawing/2014/main" id="{7E13F64C-EC3C-ABAD-85B4-18FBBFDE64AF}"/>
              </a:ext>
            </a:extLst>
          </p:cNvPr>
          <p:cNvGrpSpPr/>
          <p:nvPr/>
        </p:nvGrpSpPr>
        <p:grpSpPr>
          <a:xfrm>
            <a:off x="516644" y="2368967"/>
            <a:ext cx="3657660" cy="2461269"/>
            <a:chOff x="516644" y="2368967"/>
            <a:chExt cx="3657660" cy="2461269"/>
          </a:xfrm>
        </p:grpSpPr>
        <p:sp>
          <p:nvSpPr>
            <p:cNvPr id="4" name="Rectangle: Rounded Corners 3">
              <a:extLst>
                <a:ext uri="{FF2B5EF4-FFF2-40B4-BE49-F238E27FC236}">
                  <a16:creationId xmlns:a16="http://schemas.microsoft.com/office/drawing/2014/main" id="{25C7E2A8-33AB-16B1-8B65-A9FCC710B5E3}"/>
                </a:ext>
              </a:extLst>
            </p:cNvPr>
            <p:cNvSpPr/>
            <p:nvPr/>
          </p:nvSpPr>
          <p:spPr>
            <a:xfrm>
              <a:off x="869795" y="3910361"/>
              <a:ext cx="3055435" cy="919875"/>
            </a:xfrm>
            <a:prstGeom prst="roundRect">
              <a:avLst/>
            </a:prstGeom>
            <a:solidFill>
              <a:schemeClr val="accent4"/>
            </a:solidFill>
            <a:ln>
              <a:solidFill>
                <a:schemeClr val="accent1">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2000">
                  <a:solidFill>
                    <a:srgbClr val="000000"/>
                  </a:solidFill>
                </a:rPr>
                <a:t>Ở s</a:t>
              </a:r>
              <a:r>
                <a:rPr lang="vi-VN" sz="2000">
                  <a:solidFill>
                    <a:srgbClr val="000000"/>
                  </a:solidFill>
                </a:rPr>
                <a:t>inh vật nhân sơ, sinh vật nhân thực: </a:t>
              </a:r>
              <a:r>
                <a:rPr lang="vi-VN" sz="2000" b="1">
                  <a:solidFill>
                    <a:schemeClr val="tx2">
                      <a:lumMod val="75000"/>
                    </a:schemeClr>
                  </a:solidFill>
                </a:rPr>
                <a:t>DNA </a:t>
              </a:r>
              <a:endParaRPr lang="en-US" sz="2000" b="1">
                <a:solidFill>
                  <a:schemeClr val="tx2">
                    <a:lumMod val="75000"/>
                  </a:schemeClr>
                </a:solidFill>
              </a:endParaRPr>
            </a:p>
          </p:txBody>
        </p:sp>
        <p:pic>
          <p:nvPicPr>
            <p:cNvPr id="8" name="Picture 7" descr="A diagram of a cell&#10;&#10;Description automatically generated">
              <a:extLst>
                <a:ext uri="{FF2B5EF4-FFF2-40B4-BE49-F238E27FC236}">
                  <a16:creationId xmlns:a16="http://schemas.microsoft.com/office/drawing/2014/main" id="{74CBD3E9-F83F-EDEF-586F-E913DD79F7B2}"/>
                </a:ext>
              </a:extLst>
            </p:cNvPr>
            <p:cNvPicPr>
              <a:picLocks noChangeAspect="1"/>
            </p:cNvPicPr>
            <p:nvPr/>
          </p:nvPicPr>
          <p:blipFill>
            <a:blip r:embed="rId2"/>
            <a:stretch>
              <a:fillRect/>
            </a:stretch>
          </p:blipFill>
          <p:spPr>
            <a:xfrm>
              <a:off x="1919935" y="2564094"/>
              <a:ext cx="2254369" cy="1578058"/>
            </a:xfrm>
            <a:prstGeom prst="rect">
              <a:avLst/>
            </a:prstGeom>
          </p:spPr>
        </p:pic>
        <p:pic>
          <p:nvPicPr>
            <p:cNvPr id="11" name="Picture 10" descr="A close-up of a cell&#10;&#10;Description automatically generated">
              <a:extLst>
                <a:ext uri="{FF2B5EF4-FFF2-40B4-BE49-F238E27FC236}">
                  <a16:creationId xmlns:a16="http://schemas.microsoft.com/office/drawing/2014/main" id="{3BE298AB-8419-E8A9-1CC1-0BBB26173EBE}"/>
                </a:ext>
              </a:extLst>
            </p:cNvPr>
            <p:cNvPicPr>
              <a:picLocks noChangeAspect="1"/>
            </p:cNvPicPr>
            <p:nvPr/>
          </p:nvPicPr>
          <p:blipFill>
            <a:blip r:embed="rId3"/>
            <a:stretch>
              <a:fillRect/>
            </a:stretch>
          </p:blipFill>
          <p:spPr>
            <a:xfrm>
              <a:off x="516644" y="2368967"/>
              <a:ext cx="1542616" cy="1729658"/>
            </a:xfrm>
            <a:prstGeom prst="rect">
              <a:avLst/>
            </a:prstGeom>
          </p:spPr>
        </p:pic>
      </p:grpSp>
      <p:grpSp>
        <p:nvGrpSpPr>
          <p:cNvPr id="20" name="Group 19">
            <a:extLst>
              <a:ext uri="{FF2B5EF4-FFF2-40B4-BE49-F238E27FC236}">
                <a16:creationId xmlns:a16="http://schemas.microsoft.com/office/drawing/2014/main" id="{575B0B58-80BF-32F1-6B0C-FC645A7346A9}"/>
              </a:ext>
            </a:extLst>
          </p:cNvPr>
          <p:cNvGrpSpPr/>
          <p:nvPr/>
        </p:nvGrpSpPr>
        <p:grpSpPr>
          <a:xfrm>
            <a:off x="5218770" y="2490035"/>
            <a:ext cx="3055435" cy="2340200"/>
            <a:chOff x="5218770" y="2490035"/>
            <a:chExt cx="3055435" cy="2340200"/>
          </a:xfrm>
        </p:grpSpPr>
        <p:sp>
          <p:nvSpPr>
            <p:cNvPr id="5" name="Rectangle: Rounded Corners 4">
              <a:extLst>
                <a:ext uri="{FF2B5EF4-FFF2-40B4-BE49-F238E27FC236}">
                  <a16:creationId xmlns:a16="http://schemas.microsoft.com/office/drawing/2014/main" id="{BF15BC00-B74E-7877-96E8-480A3097003D}"/>
                </a:ext>
              </a:extLst>
            </p:cNvPr>
            <p:cNvSpPr/>
            <p:nvPr/>
          </p:nvSpPr>
          <p:spPr>
            <a:xfrm>
              <a:off x="5218770" y="3910360"/>
              <a:ext cx="3055435" cy="919875"/>
            </a:xfrm>
            <a:prstGeom prst="roundRect">
              <a:avLst/>
            </a:prstGeom>
            <a:solidFill>
              <a:schemeClr val="accent4"/>
            </a:solidFill>
            <a:ln>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2000">
                  <a:solidFill>
                    <a:srgbClr val="000000"/>
                  </a:solidFill>
                </a:rPr>
                <a:t>Ở m</a:t>
              </a:r>
              <a:r>
                <a:rPr lang="vi-VN" sz="2000">
                  <a:solidFill>
                    <a:srgbClr val="000000"/>
                  </a:solidFill>
                </a:rPr>
                <a:t>ột số loại virus: </a:t>
              </a:r>
              <a:r>
                <a:rPr lang="vi-VN" sz="2000" b="1">
                  <a:solidFill>
                    <a:srgbClr val="FF0000"/>
                  </a:solidFill>
                </a:rPr>
                <a:t>RNA </a:t>
              </a:r>
              <a:endParaRPr lang="en-US" sz="2000" b="1">
                <a:solidFill>
                  <a:srgbClr val="FF0000"/>
                </a:solidFill>
              </a:endParaRPr>
            </a:p>
          </p:txBody>
        </p:sp>
        <p:pic>
          <p:nvPicPr>
            <p:cNvPr id="19" name="Picture 18" descr="A circular object with green and white objects&#10;&#10;Description automatically generated with medium confidence">
              <a:extLst>
                <a:ext uri="{FF2B5EF4-FFF2-40B4-BE49-F238E27FC236}">
                  <a16:creationId xmlns:a16="http://schemas.microsoft.com/office/drawing/2014/main" id="{1FE3BF43-591F-0FB9-E2E0-C8A586ECEF5E}"/>
                </a:ext>
              </a:extLst>
            </p:cNvPr>
            <p:cNvPicPr>
              <a:picLocks noChangeAspect="1"/>
            </p:cNvPicPr>
            <p:nvPr/>
          </p:nvPicPr>
          <p:blipFill>
            <a:blip r:embed="rId4"/>
            <a:stretch>
              <a:fillRect/>
            </a:stretch>
          </p:blipFill>
          <p:spPr>
            <a:xfrm>
              <a:off x="5815827" y="2490035"/>
              <a:ext cx="2123842" cy="1630215"/>
            </a:xfrm>
            <a:prstGeom prst="rect">
              <a:avLst/>
            </a:prstGeom>
          </p:spPr>
        </p:pic>
      </p:grpSp>
    </p:spTree>
    <p:extLst>
      <p:ext uri="{BB962C8B-B14F-4D97-AF65-F5344CB8AC3E}">
        <p14:creationId xmlns:p14="http://schemas.microsoft.com/office/powerpoint/2010/main" val="32025766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ppt_x"/>
                                          </p:val>
                                        </p:tav>
                                        <p:tav tm="100000">
                                          <p:val>
                                            <p:strVal val="#ppt_x"/>
                                          </p:val>
                                        </p:tav>
                                      </p:tavLst>
                                    </p:anim>
                                    <p:anim calcmode="lin" valueType="num">
                                      <p:cBhvr additive="base">
                                        <p:cTn id="18" dur="500" fill="hold"/>
                                        <p:tgtEl>
                                          <p:spTgt spid="12"/>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anim calcmode="lin" valueType="num">
                                      <p:cBhvr additive="base">
                                        <p:cTn id="21" dur="500" fill="hold"/>
                                        <p:tgtEl>
                                          <p:spTgt spid="20"/>
                                        </p:tgtEl>
                                        <p:attrNameLst>
                                          <p:attrName>ppt_x</p:attrName>
                                        </p:attrNameLst>
                                      </p:cBhvr>
                                      <p:tavLst>
                                        <p:tav tm="0">
                                          <p:val>
                                            <p:strVal val="#ppt_x"/>
                                          </p:val>
                                        </p:tav>
                                        <p:tav tm="100000">
                                          <p:val>
                                            <p:strVal val="#ppt_x"/>
                                          </p:val>
                                        </p:tav>
                                      </p:tavLst>
                                    </p:anim>
                                    <p:anim calcmode="lin" valueType="num">
                                      <p:cBhvr additive="base">
                                        <p:cTn id="2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642D76D-1025-FD97-08D8-1F62EB106EA5}"/>
            </a:ext>
          </a:extLst>
        </p:cNvPr>
        <p:cNvGrpSpPr/>
        <p:nvPr/>
      </p:nvGrpSpPr>
      <p:grpSpPr>
        <a:xfrm>
          <a:off x="0" y="0"/>
          <a:ext cx="0" cy="0"/>
          <a:chOff x="0" y="0"/>
          <a:chExt cx="0" cy="0"/>
        </a:xfrm>
      </p:grpSpPr>
      <p:grpSp>
        <p:nvGrpSpPr>
          <p:cNvPr id="15" name="Group 14">
            <a:extLst>
              <a:ext uri="{FF2B5EF4-FFF2-40B4-BE49-F238E27FC236}">
                <a16:creationId xmlns:a16="http://schemas.microsoft.com/office/drawing/2014/main" id="{CC9D62C7-F669-1653-D6D9-8918D7D04655}"/>
              </a:ext>
            </a:extLst>
          </p:cNvPr>
          <p:cNvGrpSpPr/>
          <p:nvPr/>
        </p:nvGrpSpPr>
        <p:grpSpPr>
          <a:xfrm>
            <a:off x="309743" y="273002"/>
            <a:ext cx="4135877" cy="3461354"/>
            <a:chOff x="167831" y="253267"/>
            <a:chExt cx="4135877" cy="3461354"/>
          </a:xfrm>
        </p:grpSpPr>
        <p:pic>
          <p:nvPicPr>
            <p:cNvPr id="9" name="Picture 8" descr="A close-up of a sheep&#10;&#10;Description automatically generated">
              <a:extLst>
                <a:ext uri="{FF2B5EF4-FFF2-40B4-BE49-F238E27FC236}">
                  <a16:creationId xmlns:a16="http://schemas.microsoft.com/office/drawing/2014/main" id="{72E4DB0C-D899-AC19-7DEF-88893A6C57F2}"/>
                </a:ext>
              </a:extLst>
            </p:cNvPr>
            <p:cNvPicPr>
              <a:picLocks noChangeAspect="1"/>
            </p:cNvPicPr>
            <p:nvPr/>
          </p:nvPicPr>
          <p:blipFill>
            <a:blip r:embed="rId2"/>
            <a:stretch>
              <a:fillRect/>
            </a:stretch>
          </p:blipFill>
          <p:spPr>
            <a:xfrm>
              <a:off x="167831" y="253267"/>
              <a:ext cx="4135877" cy="2762637"/>
            </a:xfrm>
            <a:prstGeom prst="rect">
              <a:avLst/>
            </a:prstGeom>
          </p:spPr>
        </p:pic>
        <p:sp>
          <p:nvSpPr>
            <p:cNvPr id="14" name="TextBox 13">
              <a:extLst>
                <a:ext uri="{FF2B5EF4-FFF2-40B4-BE49-F238E27FC236}">
                  <a16:creationId xmlns:a16="http://schemas.microsoft.com/office/drawing/2014/main" id="{84670D9A-12D1-DA50-9A89-414C6104E0AD}"/>
                </a:ext>
              </a:extLst>
            </p:cNvPr>
            <p:cNvSpPr txBox="1"/>
            <p:nvPr/>
          </p:nvSpPr>
          <p:spPr>
            <a:xfrm>
              <a:off x="1140624" y="3015904"/>
              <a:ext cx="2011452" cy="698717"/>
            </a:xfrm>
            <a:prstGeom prst="rect">
              <a:avLst/>
            </a:prstGeom>
            <a:noFill/>
          </p:spPr>
          <p:txBody>
            <a:bodyPr wrap="square">
              <a:spAutoFit/>
            </a:bodyPr>
            <a:lstStyle/>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1400" b="0" i="0" u="none" strike="noStrike" kern="0" cap="none" spc="0" normalizeH="0" baseline="0" noProof="0">
                  <a:ln>
                    <a:noFill/>
                  </a:ln>
                  <a:solidFill>
                    <a:srgbClr val="000000"/>
                  </a:solidFill>
                  <a:effectLst/>
                  <a:uLnTx/>
                  <a:uFillTx/>
                  <a:latin typeface="Arial"/>
                  <a:cs typeface="Arial"/>
                  <a:sym typeface="Arial"/>
                </a:rPr>
                <a:t>Kĩ thuật nhân bản vô tính để tạo cừu Dolly</a:t>
              </a:r>
            </a:p>
          </p:txBody>
        </p:sp>
      </p:grpSp>
      <p:grpSp>
        <p:nvGrpSpPr>
          <p:cNvPr id="16" name="Group 15">
            <a:extLst>
              <a:ext uri="{FF2B5EF4-FFF2-40B4-BE49-F238E27FC236}">
                <a16:creationId xmlns:a16="http://schemas.microsoft.com/office/drawing/2014/main" id="{811AFE1E-8588-272B-CDA6-1629B1C6D6B8}"/>
              </a:ext>
            </a:extLst>
          </p:cNvPr>
          <p:cNvGrpSpPr/>
          <p:nvPr/>
        </p:nvGrpSpPr>
        <p:grpSpPr>
          <a:xfrm>
            <a:off x="4640133" y="1836233"/>
            <a:ext cx="4135877" cy="3108182"/>
            <a:chOff x="-3043673" y="1764727"/>
            <a:chExt cx="4135877" cy="3108182"/>
          </a:xfrm>
        </p:grpSpPr>
        <p:pic>
          <p:nvPicPr>
            <p:cNvPr id="17" name="Picture 16">
              <a:extLst>
                <a:ext uri="{FF2B5EF4-FFF2-40B4-BE49-F238E27FC236}">
                  <a16:creationId xmlns:a16="http://schemas.microsoft.com/office/drawing/2014/main" id="{DE984523-B972-70E4-4A30-6C1BA1AE8D2F}"/>
                </a:ext>
              </a:extLst>
            </p:cNvPr>
            <p:cNvPicPr>
              <a:picLocks noChangeAspect="1"/>
            </p:cNvPicPr>
            <p:nvPr/>
          </p:nvPicPr>
          <p:blipFill>
            <a:blip r:embed="rId3"/>
            <a:srcRect/>
            <a:stretch/>
          </p:blipFill>
          <p:spPr>
            <a:xfrm>
              <a:off x="-3043673" y="1764727"/>
              <a:ext cx="4135877" cy="2745083"/>
            </a:xfrm>
            <a:prstGeom prst="rect">
              <a:avLst/>
            </a:prstGeom>
          </p:spPr>
        </p:pic>
        <p:sp>
          <p:nvSpPr>
            <p:cNvPr id="18" name="TextBox 17">
              <a:extLst>
                <a:ext uri="{FF2B5EF4-FFF2-40B4-BE49-F238E27FC236}">
                  <a16:creationId xmlns:a16="http://schemas.microsoft.com/office/drawing/2014/main" id="{BE2F2716-DC3C-9AD7-4501-F726BCA8607E}"/>
                </a:ext>
              </a:extLst>
            </p:cNvPr>
            <p:cNvSpPr txBox="1"/>
            <p:nvPr/>
          </p:nvSpPr>
          <p:spPr>
            <a:xfrm>
              <a:off x="-2304589" y="4497357"/>
              <a:ext cx="2657707" cy="375552"/>
            </a:xfrm>
            <a:prstGeom prst="rect">
              <a:avLst/>
            </a:prstGeom>
            <a:noFill/>
          </p:spPr>
          <p:txBody>
            <a:bodyPr wrap="square">
              <a:spAutoFit/>
            </a:bodyPr>
            <a:lstStyle/>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kumimoji="0" lang="vi-VN" sz="1400" b="0" i="0" u="none" strike="noStrike" kern="0" cap="none" spc="0" normalizeH="0" baseline="0" noProof="0">
                  <a:ln>
                    <a:noFill/>
                  </a:ln>
                  <a:solidFill>
                    <a:srgbClr val="000000"/>
                  </a:solidFill>
                  <a:effectLst/>
                  <a:uLnTx/>
                  <a:uFillTx/>
                  <a:latin typeface="Arial"/>
                  <a:cs typeface="Arial"/>
                  <a:sym typeface="Arial"/>
                </a:rPr>
                <a:t>Dự án giải mã hệ gene người</a:t>
              </a:r>
              <a:endParaRPr kumimoji="0" lang="en-US" sz="1400" b="0" i="0" u="none" strike="noStrike" kern="0" cap="none" spc="0" normalizeH="0" baseline="0" noProof="0">
                <a:ln>
                  <a:noFill/>
                </a:ln>
                <a:solidFill>
                  <a:srgbClr val="000000"/>
                </a:solidFill>
                <a:effectLst/>
                <a:uLnTx/>
                <a:uFillTx/>
                <a:latin typeface="Arial"/>
                <a:cs typeface="Arial"/>
                <a:sym typeface="Arial"/>
              </a:endParaRPr>
            </a:p>
          </p:txBody>
        </p:sp>
      </p:grpSp>
    </p:spTree>
    <p:extLst>
      <p:ext uri="{BB962C8B-B14F-4D97-AF65-F5344CB8AC3E}">
        <p14:creationId xmlns:p14="http://schemas.microsoft.com/office/powerpoint/2010/main" val="12080660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500"/>
                                        <p:tgtEl>
                                          <p:spTgt spid="15"/>
                                        </p:tgtEl>
                                      </p:cBhvr>
                                    </p:animEffect>
                                  </p:childTnLst>
                                </p:cTn>
                              </p:par>
                              <p:par>
                                <p:cTn id="8" presetID="14" presetClass="entr" presetSubtype="1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randombar(horizontal)">
                                      <p:cBhvr>
                                        <p:cTn id="1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514"/>
        <p:cNvGrpSpPr/>
        <p:nvPr/>
      </p:nvGrpSpPr>
      <p:grpSpPr>
        <a:xfrm>
          <a:off x="0" y="0"/>
          <a:ext cx="0" cy="0"/>
          <a:chOff x="0" y="0"/>
          <a:chExt cx="0" cy="0"/>
        </a:xfrm>
      </p:grpSpPr>
      <p:sp>
        <p:nvSpPr>
          <p:cNvPr id="1516" name="Google Shape;1516;p86"/>
          <p:cNvSpPr txBox="1">
            <a:spLocks noGrp="1"/>
          </p:cNvSpPr>
          <p:nvPr>
            <p:ph type="body" idx="4294967295"/>
          </p:nvPr>
        </p:nvSpPr>
        <p:spPr>
          <a:xfrm>
            <a:off x="712787" y="183120"/>
            <a:ext cx="7718425" cy="595313"/>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vi-VN" sz="2400">
                <a:latin typeface="+mn-lt"/>
              </a:rPr>
              <a:t>Lần đầu tiên giải mã hoàn chỉnh một bộ gene người</a:t>
            </a:r>
            <a:endParaRPr sz="2400">
              <a:latin typeface="+mn-lt"/>
            </a:endParaRPr>
          </a:p>
        </p:txBody>
      </p:sp>
      <p:pic>
        <p:nvPicPr>
          <p:cNvPr id="2" name="Picture 1">
            <a:extLst>
              <a:ext uri="{FF2B5EF4-FFF2-40B4-BE49-F238E27FC236}">
                <a16:creationId xmlns:a16="http://schemas.microsoft.com/office/drawing/2014/main" id="{69175CCD-8107-D29A-B5E5-3FA97078F708}"/>
              </a:ext>
            </a:extLst>
          </p:cNvPr>
          <p:cNvPicPr>
            <a:picLocks noChangeAspect="1"/>
          </p:cNvPicPr>
          <p:nvPr/>
        </p:nvPicPr>
        <p:blipFill>
          <a:blip r:embed="rId3"/>
          <a:stretch>
            <a:fillRect/>
          </a:stretch>
        </p:blipFill>
        <p:spPr>
          <a:xfrm>
            <a:off x="1165128" y="1223156"/>
            <a:ext cx="6813744" cy="3835805"/>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975"/>
        <p:cNvGrpSpPr/>
        <p:nvPr/>
      </p:nvGrpSpPr>
      <p:grpSpPr>
        <a:xfrm>
          <a:off x="0" y="0"/>
          <a:ext cx="0" cy="0"/>
          <a:chOff x="0" y="0"/>
          <a:chExt cx="0" cy="0"/>
        </a:xfrm>
      </p:grpSpPr>
      <p:sp>
        <p:nvSpPr>
          <p:cNvPr id="8" name="TextBox 7">
            <a:extLst>
              <a:ext uri="{FF2B5EF4-FFF2-40B4-BE49-F238E27FC236}">
                <a16:creationId xmlns:a16="http://schemas.microsoft.com/office/drawing/2014/main" id="{4D24F385-600B-1074-CBFF-C01FA66FD697}"/>
              </a:ext>
            </a:extLst>
          </p:cNvPr>
          <p:cNvSpPr txBox="1"/>
          <p:nvPr/>
        </p:nvSpPr>
        <p:spPr>
          <a:xfrm>
            <a:off x="235024" y="31034"/>
            <a:ext cx="3422576" cy="699230"/>
          </a:xfrm>
          <a:prstGeom prst="rect">
            <a:avLst/>
          </a:prstGeom>
          <a:solidFill>
            <a:schemeClr val="accent4"/>
          </a:solidFill>
        </p:spPr>
        <p:txBody>
          <a:bodyPr wrap="square">
            <a:spAutoFit/>
          </a:bodyPr>
          <a:lstStyle/>
          <a:p>
            <a:pPr algn="ctr">
              <a:lnSpc>
                <a:spcPct val="150000"/>
              </a:lnSpc>
            </a:pPr>
            <a:r>
              <a:rPr lang="it-IT" sz="3000" b="1" dirty="0">
                <a:solidFill>
                  <a:srgbClr val="4A66DD"/>
                </a:solidFill>
              </a:rPr>
              <a:t>II. NUCLEIC ACID</a:t>
            </a:r>
            <a:endParaRPr lang="en-US" sz="3000" b="1" dirty="0">
              <a:solidFill>
                <a:srgbClr val="4A66DD"/>
              </a:solidFill>
            </a:endParaRPr>
          </a:p>
        </p:txBody>
      </p:sp>
      <p:sp>
        <p:nvSpPr>
          <p:cNvPr id="2" name="TextBox 8">
            <a:extLst>
              <a:ext uri="{FF2B5EF4-FFF2-40B4-BE49-F238E27FC236}">
                <a16:creationId xmlns:a16="http://schemas.microsoft.com/office/drawing/2014/main" id="{C17E5276-87E0-0F16-FBD7-F21FEB601316}"/>
              </a:ext>
            </a:extLst>
          </p:cNvPr>
          <p:cNvSpPr txBox="1"/>
          <p:nvPr/>
        </p:nvSpPr>
        <p:spPr>
          <a:xfrm>
            <a:off x="465700" y="3117772"/>
            <a:ext cx="7776552" cy="1881990"/>
          </a:xfrm>
          <a:prstGeom prst="rect">
            <a:avLst/>
          </a:prstGeom>
          <a:noFill/>
        </p:spPr>
        <p:txBody>
          <a:bodyPr wrap="square">
            <a:spAutoFit/>
          </a:bodyPr>
          <a:lstStyle/>
          <a:p>
            <a:pPr algn="just">
              <a:lnSpc>
                <a:spcPct val="150000"/>
              </a:lnSpc>
            </a:pPr>
            <a:r>
              <a:rPr lang="en-US" sz="2000" dirty="0"/>
              <a:t>1. Nucleic acid </a:t>
            </a:r>
            <a:r>
              <a:rPr lang="en-US" sz="2000" dirty="0" err="1"/>
              <a:t>là</a:t>
            </a:r>
            <a:r>
              <a:rPr lang="en-US" sz="2000" dirty="0"/>
              <a:t> </a:t>
            </a:r>
            <a:r>
              <a:rPr lang="en-US" sz="2000" dirty="0" err="1"/>
              <a:t>gì</a:t>
            </a:r>
            <a:r>
              <a:rPr lang="en-US" sz="2000" dirty="0"/>
              <a:t>? </a:t>
            </a:r>
          </a:p>
          <a:p>
            <a:pPr algn="just">
              <a:lnSpc>
                <a:spcPct val="150000"/>
              </a:lnSpc>
            </a:pPr>
            <a:r>
              <a:rPr lang="en-US" sz="2000" dirty="0"/>
              <a:t>2. Quan </a:t>
            </a:r>
            <a:r>
              <a:rPr lang="en-US" sz="2000" dirty="0" err="1"/>
              <a:t>sát</a:t>
            </a:r>
            <a:r>
              <a:rPr lang="en-US" sz="2000" dirty="0"/>
              <a:t> </a:t>
            </a:r>
            <a:r>
              <a:rPr lang="en-US" sz="2000" dirty="0" err="1"/>
              <a:t>hình</a:t>
            </a:r>
            <a:r>
              <a:rPr lang="en-US" sz="2000" dirty="0"/>
              <a:t> 33.1, </a:t>
            </a:r>
            <a:r>
              <a:rPr lang="en-US" sz="2000" dirty="0" err="1"/>
              <a:t>cho</a:t>
            </a:r>
            <a:r>
              <a:rPr lang="en-US" sz="2000" dirty="0"/>
              <a:t> </a:t>
            </a:r>
            <a:r>
              <a:rPr lang="en-US" sz="2000" dirty="0" err="1"/>
              <a:t>biết</a:t>
            </a:r>
            <a:r>
              <a:rPr lang="en-US" sz="2000" dirty="0"/>
              <a:t> </a:t>
            </a:r>
            <a:r>
              <a:rPr lang="en-US" sz="2000" dirty="0" err="1"/>
              <a:t>một</a:t>
            </a:r>
            <a:r>
              <a:rPr lang="en-US" sz="2000" dirty="0"/>
              <a:t> nucleotide </a:t>
            </a:r>
            <a:r>
              <a:rPr lang="en-US" sz="2000" dirty="0" err="1"/>
              <a:t>gồm</a:t>
            </a:r>
            <a:r>
              <a:rPr lang="en-US" sz="2000" dirty="0"/>
              <a:t> </a:t>
            </a:r>
            <a:r>
              <a:rPr lang="en-US" sz="2000" dirty="0" err="1"/>
              <a:t>những</a:t>
            </a:r>
            <a:r>
              <a:rPr lang="en-US" sz="2000" dirty="0"/>
              <a:t> </a:t>
            </a:r>
            <a:r>
              <a:rPr lang="en-US" sz="2000" dirty="0" err="1"/>
              <a:t>thành</a:t>
            </a:r>
            <a:r>
              <a:rPr lang="en-US" sz="2000" dirty="0"/>
              <a:t> </a:t>
            </a:r>
            <a:r>
              <a:rPr lang="en-US" sz="2000" dirty="0" err="1"/>
              <a:t>phần</a:t>
            </a:r>
            <a:r>
              <a:rPr lang="en-US" sz="2000" dirty="0"/>
              <a:t> </a:t>
            </a:r>
            <a:r>
              <a:rPr lang="en-US" sz="2000" dirty="0" err="1"/>
              <a:t>nào</a:t>
            </a:r>
            <a:r>
              <a:rPr lang="en-US" sz="2000" dirty="0"/>
              <a:t>?</a:t>
            </a:r>
          </a:p>
          <a:p>
            <a:pPr algn="just">
              <a:lnSpc>
                <a:spcPct val="150000"/>
              </a:lnSpc>
            </a:pPr>
            <a:r>
              <a:rPr lang="en-US" sz="2000" dirty="0"/>
              <a:t>3. </a:t>
            </a:r>
            <a:r>
              <a:rPr lang="en-US" sz="2000" dirty="0" err="1"/>
              <a:t>Xác</a:t>
            </a:r>
            <a:r>
              <a:rPr lang="en-US" sz="2000" dirty="0"/>
              <a:t> </a:t>
            </a:r>
            <a:r>
              <a:rPr lang="en-US" sz="2000" dirty="0" err="1"/>
              <a:t>định</a:t>
            </a:r>
            <a:r>
              <a:rPr lang="en-US" sz="2000" dirty="0"/>
              <a:t> </a:t>
            </a:r>
            <a:r>
              <a:rPr lang="en-US" sz="2000" dirty="0" err="1"/>
              <a:t>các</a:t>
            </a:r>
            <a:r>
              <a:rPr lang="en-US" sz="2000" dirty="0"/>
              <a:t> </a:t>
            </a:r>
            <a:r>
              <a:rPr lang="en-US" sz="2000" dirty="0" err="1"/>
              <a:t>đầu</a:t>
            </a:r>
            <a:r>
              <a:rPr lang="en-US" sz="2000" dirty="0"/>
              <a:t> 5’ </a:t>
            </a:r>
            <a:r>
              <a:rPr lang="en-US" sz="2000" dirty="0" err="1"/>
              <a:t>và</a:t>
            </a:r>
            <a:r>
              <a:rPr lang="en-US" sz="2000" dirty="0"/>
              <a:t> 3’ </a:t>
            </a:r>
            <a:r>
              <a:rPr lang="en-US" sz="2000" dirty="0" err="1"/>
              <a:t>của</a:t>
            </a:r>
            <a:r>
              <a:rPr lang="en-US" sz="2000" dirty="0"/>
              <a:t> </a:t>
            </a:r>
            <a:r>
              <a:rPr lang="en-US" sz="2000" dirty="0" err="1"/>
              <a:t>một</a:t>
            </a:r>
            <a:r>
              <a:rPr lang="en-US" sz="2000" dirty="0"/>
              <a:t> </a:t>
            </a:r>
            <a:r>
              <a:rPr lang="en-US" sz="2000" dirty="0" err="1"/>
              <a:t>chuỗi</a:t>
            </a:r>
            <a:r>
              <a:rPr lang="en-US" sz="2000" dirty="0"/>
              <a:t> polynucleotide.</a:t>
            </a:r>
          </a:p>
        </p:txBody>
      </p:sp>
      <p:pic>
        <p:nvPicPr>
          <p:cNvPr id="3" name="Picture 12" descr="A diagram of a molecule&#10;&#10;Description automatically generated">
            <a:extLst>
              <a:ext uri="{FF2B5EF4-FFF2-40B4-BE49-F238E27FC236}">
                <a16:creationId xmlns:a16="http://schemas.microsoft.com/office/drawing/2014/main" id="{873723CF-BFB0-7373-F3D8-A3DD4C1CA1FD}"/>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4174542" y="31033"/>
            <a:ext cx="4645573" cy="3086739"/>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rrow: Pentagon 7">
            <a:extLst>
              <a:ext uri="{FF2B5EF4-FFF2-40B4-BE49-F238E27FC236}">
                <a16:creationId xmlns:a16="http://schemas.microsoft.com/office/drawing/2014/main" id="{F1F20C37-388F-1D4B-CD0C-5B3F576957B9}"/>
              </a:ext>
            </a:extLst>
          </p:cNvPr>
          <p:cNvSpPr/>
          <p:nvPr/>
        </p:nvSpPr>
        <p:spPr>
          <a:xfrm>
            <a:off x="1" y="549609"/>
            <a:ext cx="2215376" cy="571500"/>
          </a:xfrm>
          <a:prstGeom prst="homePlate">
            <a:avLst/>
          </a:prstGeom>
          <a:solidFill>
            <a:schemeClr val="accent1">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buClrTx/>
            </a:pPr>
            <a:r>
              <a:rPr lang="en-US" sz="2200" b="1" kern="1200">
                <a:solidFill>
                  <a:prstClr val="white"/>
                </a:solidFill>
                <a:cs typeface="Arial" panose="020B0604020202020204" pitchFamily="34" charset="0"/>
              </a:rPr>
              <a:t>Khái niệm:</a:t>
            </a:r>
            <a:endParaRPr lang="en-US" sz="2200" b="1" kern="1200" dirty="0">
              <a:solidFill>
                <a:prstClr val="white"/>
              </a:solidFill>
              <a:latin typeface="Arial" panose="020B0604020202020204" pitchFamily="34" charset="0"/>
              <a:cs typeface="Arial" panose="020B0604020202020204" pitchFamily="34" charset="0"/>
            </a:endParaRPr>
          </a:p>
        </p:txBody>
      </p:sp>
      <p:sp>
        <p:nvSpPr>
          <p:cNvPr id="10" name="TextBox 9">
            <a:extLst>
              <a:ext uri="{FF2B5EF4-FFF2-40B4-BE49-F238E27FC236}">
                <a16:creationId xmlns:a16="http://schemas.microsoft.com/office/drawing/2014/main" id="{0317D4C4-3A13-BED3-D77A-7EB466E6379F}"/>
              </a:ext>
            </a:extLst>
          </p:cNvPr>
          <p:cNvSpPr txBox="1"/>
          <p:nvPr/>
        </p:nvSpPr>
        <p:spPr>
          <a:xfrm>
            <a:off x="2416098" y="356029"/>
            <a:ext cx="6296721" cy="958660"/>
          </a:xfrm>
          <a:prstGeom prst="rect">
            <a:avLst/>
          </a:prstGeom>
          <a:noFill/>
        </p:spPr>
        <p:txBody>
          <a:bodyPr wrap="square">
            <a:spAutoFit/>
          </a:bodyPr>
          <a:lstStyle/>
          <a:p>
            <a:pPr algn="just">
              <a:lnSpc>
                <a:spcPct val="150000"/>
              </a:lnSpc>
            </a:pPr>
            <a:r>
              <a:rPr lang="en-US" sz="2000"/>
              <a:t>Là</a:t>
            </a:r>
            <a:r>
              <a:rPr lang="vi-VN" sz="2000"/>
              <a:t> hợp chất đa phân (polymer) được cấu tạo từ các đơn phân là nucleotide.</a:t>
            </a:r>
            <a:endParaRPr lang="en-US" sz="2000"/>
          </a:p>
        </p:txBody>
      </p:sp>
      <p:sp>
        <p:nvSpPr>
          <p:cNvPr id="11" name="Arrow: Pentagon 10">
            <a:extLst>
              <a:ext uri="{FF2B5EF4-FFF2-40B4-BE49-F238E27FC236}">
                <a16:creationId xmlns:a16="http://schemas.microsoft.com/office/drawing/2014/main" id="{84F9C664-705A-7D35-1173-F6BE66F8DC7B}"/>
              </a:ext>
            </a:extLst>
          </p:cNvPr>
          <p:cNvSpPr/>
          <p:nvPr/>
        </p:nvSpPr>
        <p:spPr>
          <a:xfrm>
            <a:off x="-1" y="1525701"/>
            <a:ext cx="3427141" cy="571500"/>
          </a:xfrm>
          <a:prstGeom prst="homePlate">
            <a:avLst/>
          </a:prstGeom>
          <a:solidFill>
            <a:schemeClr val="accent1">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buClrTx/>
            </a:pPr>
            <a:r>
              <a:rPr lang="en-US" sz="2200" b="1" kern="1200">
                <a:solidFill>
                  <a:prstClr val="white"/>
                </a:solidFill>
                <a:cs typeface="Arial" panose="020B0604020202020204" pitchFamily="34" charset="0"/>
              </a:rPr>
              <a:t>Cấu tạo của nuleotide:</a:t>
            </a:r>
            <a:endParaRPr lang="en-US" sz="2200" b="1" kern="1200" dirty="0">
              <a:solidFill>
                <a:prstClr val="white"/>
              </a:solidFill>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545604EA-7C40-BF12-6F4F-B62ADBB0D94A}"/>
              </a:ext>
            </a:extLst>
          </p:cNvPr>
          <p:cNvSpPr txBox="1"/>
          <p:nvPr/>
        </p:nvSpPr>
        <p:spPr>
          <a:xfrm>
            <a:off x="3412267" y="1332121"/>
            <a:ext cx="1412487" cy="958660"/>
          </a:xfrm>
          <a:prstGeom prst="rect">
            <a:avLst/>
          </a:prstGeom>
          <a:noFill/>
        </p:spPr>
        <p:txBody>
          <a:bodyPr wrap="square">
            <a:spAutoFit/>
          </a:bodyPr>
          <a:lstStyle/>
          <a:p>
            <a:pPr algn="ctr">
              <a:lnSpc>
                <a:spcPct val="150000"/>
              </a:lnSpc>
            </a:pPr>
            <a:r>
              <a:rPr lang="en-US" sz="2000"/>
              <a:t>Gốc phosphate</a:t>
            </a:r>
          </a:p>
        </p:txBody>
      </p:sp>
      <p:grpSp>
        <p:nvGrpSpPr>
          <p:cNvPr id="17" name="Group 16">
            <a:extLst>
              <a:ext uri="{FF2B5EF4-FFF2-40B4-BE49-F238E27FC236}">
                <a16:creationId xmlns:a16="http://schemas.microsoft.com/office/drawing/2014/main" id="{F56EC747-6559-FEEA-5F7F-8FCA697053C6}"/>
              </a:ext>
            </a:extLst>
          </p:cNvPr>
          <p:cNvGrpSpPr/>
          <p:nvPr/>
        </p:nvGrpSpPr>
        <p:grpSpPr>
          <a:xfrm>
            <a:off x="4676073" y="1332121"/>
            <a:ext cx="1880849" cy="958660"/>
            <a:chOff x="4073907" y="1235479"/>
            <a:chExt cx="1880849" cy="958660"/>
          </a:xfrm>
        </p:grpSpPr>
        <p:sp>
          <p:nvSpPr>
            <p:cNvPr id="15" name="Plus Sign 14">
              <a:extLst>
                <a:ext uri="{FF2B5EF4-FFF2-40B4-BE49-F238E27FC236}">
                  <a16:creationId xmlns:a16="http://schemas.microsoft.com/office/drawing/2014/main" id="{F2104C87-7C5A-D50A-B474-DB4E23B0E5D4}"/>
                </a:ext>
              </a:extLst>
            </p:cNvPr>
            <p:cNvSpPr/>
            <p:nvPr/>
          </p:nvSpPr>
          <p:spPr>
            <a:xfrm>
              <a:off x="4073907" y="1429059"/>
              <a:ext cx="640080" cy="640080"/>
            </a:xfrm>
            <a:prstGeom prst="mathPlus">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89B3CA87-4BE1-8C02-ACAA-FCBF5286A5AD}"/>
                </a:ext>
              </a:extLst>
            </p:cNvPr>
            <p:cNvSpPr txBox="1"/>
            <p:nvPr/>
          </p:nvSpPr>
          <p:spPr>
            <a:xfrm>
              <a:off x="4542269" y="1235479"/>
              <a:ext cx="1412487" cy="958660"/>
            </a:xfrm>
            <a:prstGeom prst="rect">
              <a:avLst/>
            </a:prstGeom>
            <a:noFill/>
          </p:spPr>
          <p:txBody>
            <a:bodyPr wrap="square">
              <a:spAutoFit/>
            </a:bodyPr>
            <a:lstStyle/>
            <a:p>
              <a:pPr algn="ctr">
                <a:lnSpc>
                  <a:spcPct val="150000"/>
                </a:lnSpc>
              </a:pPr>
              <a:r>
                <a:rPr lang="vi-VN" sz="2000"/>
                <a:t>Đường pentose</a:t>
              </a:r>
              <a:endParaRPr lang="en-US" sz="2000"/>
            </a:p>
          </p:txBody>
        </p:sp>
      </p:grpSp>
      <p:grpSp>
        <p:nvGrpSpPr>
          <p:cNvPr id="18" name="Group 17">
            <a:extLst>
              <a:ext uri="{FF2B5EF4-FFF2-40B4-BE49-F238E27FC236}">
                <a16:creationId xmlns:a16="http://schemas.microsoft.com/office/drawing/2014/main" id="{F6131A97-5DBC-5FEA-946C-33D3306DC3DF}"/>
              </a:ext>
            </a:extLst>
          </p:cNvPr>
          <p:cNvGrpSpPr/>
          <p:nvPr/>
        </p:nvGrpSpPr>
        <p:grpSpPr>
          <a:xfrm>
            <a:off x="6385940" y="1332121"/>
            <a:ext cx="2289710" cy="958660"/>
            <a:chOff x="3865755" y="1235479"/>
            <a:chExt cx="2289710" cy="958660"/>
          </a:xfrm>
        </p:grpSpPr>
        <p:sp>
          <p:nvSpPr>
            <p:cNvPr id="19" name="Plus Sign 18">
              <a:extLst>
                <a:ext uri="{FF2B5EF4-FFF2-40B4-BE49-F238E27FC236}">
                  <a16:creationId xmlns:a16="http://schemas.microsoft.com/office/drawing/2014/main" id="{C47A37E9-C1A8-7B76-5828-5445C1678AC4}"/>
                </a:ext>
              </a:extLst>
            </p:cNvPr>
            <p:cNvSpPr/>
            <p:nvPr/>
          </p:nvSpPr>
          <p:spPr>
            <a:xfrm>
              <a:off x="3865755" y="1429059"/>
              <a:ext cx="640080" cy="640080"/>
            </a:xfrm>
            <a:prstGeom prst="mathPlus">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a:extLst>
                <a:ext uri="{FF2B5EF4-FFF2-40B4-BE49-F238E27FC236}">
                  <a16:creationId xmlns:a16="http://schemas.microsoft.com/office/drawing/2014/main" id="{0C880563-8A35-428F-5CDF-6ED8AC78C68D}"/>
                </a:ext>
              </a:extLst>
            </p:cNvPr>
            <p:cNvSpPr txBox="1"/>
            <p:nvPr/>
          </p:nvSpPr>
          <p:spPr>
            <a:xfrm>
              <a:off x="4542269" y="1235479"/>
              <a:ext cx="1613196" cy="958660"/>
            </a:xfrm>
            <a:prstGeom prst="rect">
              <a:avLst/>
            </a:prstGeom>
            <a:noFill/>
          </p:spPr>
          <p:txBody>
            <a:bodyPr wrap="square">
              <a:spAutoFit/>
            </a:bodyPr>
            <a:lstStyle/>
            <a:p>
              <a:pPr algn="ctr">
                <a:lnSpc>
                  <a:spcPct val="150000"/>
                </a:lnSpc>
              </a:pPr>
              <a:r>
                <a:rPr lang="vi-VN" sz="2000"/>
                <a:t>Nitrogenous base</a:t>
              </a:r>
              <a:endParaRPr lang="en-US" sz="2000"/>
            </a:p>
          </p:txBody>
        </p:sp>
      </p:grpSp>
      <p:grpSp>
        <p:nvGrpSpPr>
          <p:cNvPr id="24" name="Group 23">
            <a:extLst>
              <a:ext uri="{FF2B5EF4-FFF2-40B4-BE49-F238E27FC236}">
                <a16:creationId xmlns:a16="http://schemas.microsoft.com/office/drawing/2014/main" id="{25419FB5-BEC7-8FD6-A7C0-00E31D4CD0F8}"/>
              </a:ext>
            </a:extLst>
          </p:cNvPr>
          <p:cNvGrpSpPr/>
          <p:nvPr/>
        </p:nvGrpSpPr>
        <p:grpSpPr>
          <a:xfrm>
            <a:off x="6872876" y="2192984"/>
            <a:ext cx="1992351" cy="2608753"/>
            <a:chOff x="6330182" y="2096342"/>
            <a:chExt cx="1992351" cy="2608753"/>
          </a:xfrm>
        </p:grpSpPr>
        <p:sp>
          <p:nvSpPr>
            <p:cNvPr id="21" name="Left Brace 20">
              <a:extLst>
                <a:ext uri="{FF2B5EF4-FFF2-40B4-BE49-F238E27FC236}">
                  <a16:creationId xmlns:a16="http://schemas.microsoft.com/office/drawing/2014/main" id="{2E8F0390-D617-13A3-824B-7A44D189619D}"/>
                </a:ext>
              </a:extLst>
            </p:cNvPr>
            <p:cNvSpPr/>
            <p:nvPr/>
          </p:nvSpPr>
          <p:spPr>
            <a:xfrm rot="16200000">
              <a:off x="7222229" y="1468200"/>
              <a:ext cx="230546" cy="1486829"/>
            </a:xfrm>
            <a:prstGeom prst="leftBrace">
              <a:avLst>
                <a:gd name="adj1" fmla="val 63172"/>
                <a:gd name="adj2" fmla="val 50000"/>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TextBox 22">
              <a:extLst>
                <a:ext uri="{FF2B5EF4-FFF2-40B4-BE49-F238E27FC236}">
                  <a16:creationId xmlns:a16="http://schemas.microsoft.com/office/drawing/2014/main" id="{02BDE790-62D3-DAD7-B9D4-58EEAB393CFC}"/>
                </a:ext>
              </a:extLst>
            </p:cNvPr>
            <p:cNvSpPr txBox="1"/>
            <p:nvPr/>
          </p:nvSpPr>
          <p:spPr>
            <a:xfrm>
              <a:off x="6330182" y="2361440"/>
              <a:ext cx="1992351" cy="2343655"/>
            </a:xfrm>
            <a:prstGeom prst="rect">
              <a:avLst/>
            </a:prstGeom>
            <a:noFill/>
          </p:spPr>
          <p:txBody>
            <a:bodyPr wrap="square">
              <a:spAutoFit/>
            </a:bodyPr>
            <a:lstStyle/>
            <a:p>
              <a:pPr marL="342900" indent="-342900" algn="just">
                <a:lnSpc>
                  <a:spcPct val="150000"/>
                </a:lnSpc>
                <a:buFont typeface="Arial" panose="020B0604020202020204" pitchFamily="34" charset="0"/>
                <a:buChar char="•"/>
              </a:pPr>
              <a:r>
                <a:rPr lang="en-US" sz="2000"/>
                <a:t>Adenine (A)</a:t>
              </a:r>
            </a:p>
            <a:p>
              <a:pPr marL="342900" indent="-342900" algn="just">
                <a:lnSpc>
                  <a:spcPct val="150000"/>
                </a:lnSpc>
                <a:buFont typeface="Arial" panose="020B0604020202020204" pitchFamily="34" charset="0"/>
                <a:buChar char="•"/>
              </a:pPr>
              <a:r>
                <a:rPr lang="en-US" sz="2000"/>
                <a:t>Guanine (G)</a:t>
              </a:r>
            </a:p>
            <a:p>
              <a:pPr marL="342900" indent="-342900" algn="just">
                <a:lnSpc>
                  <a:spcPct val="150000"/>
                </a:lnSpc>
                <a:buFont typeface="Arial" panose="020B0604020202020204" pitchFamily="34" charset="0"/>
                <a:buChar char="•"/>
              </a:pPr>
              <a:r>
                <a:rPr lang="en-US" sz="2000"/>
                <a:t>Cytosine (C)</a:t>
              </a:r>
            </a:p>
            <a:p>
              <a:pPr marL="342900" indent="-342900" algn="just">
                <a:lnSpc>
                  <a:spcPct val="150000"/>
                </a:lnSpc>
                <a:buFont typeface="Arial" panose="020B0604020202020204" pitchFamily="34" charset="0"/>
                <a:buChar char="•"/>
              </a:pPr>
              <a:r>
                <a:rPr lang="en-US" sz="2000"/>
                <a:t>Thymine (T)</a:t>
              </a:r>
            </a:p>
            <a:p>
              <a:pPr marL="342900" indent="-342900" algn="just">
                <a:lnSpc>
                  <a:spcPct val="150000"/>
                </a:lnSpc>
                <a:buFont typeface="Arial" panose="020B0604020202020204" pitchFamily="34" charset="0"/>
                <a:buChar char="•"/>
              </a:pPr>
              <a:r>
                <a:rPr lang="en-US" sz="2000"/>
                <a:t>Uracil (U)</a:t>
              </a:r>
            </a:p>
          </p:txBody>
        </p:sp>
      </p:grpSp>
      <p:sp>
        <p:nvSpPr>
          <p:cNvPr id="26" name="Arrow: Pentagon 25">
            <a:extLst>
              <a:ext uri="{FF2B5EF4-FFF2-40B4-BE49-F238E27FC236}">
                <a16:creationId xmlns:a16="http://schemas.microsoft.com/office/drawing/2014/main" id="{B2037914-BA6E-F20F-C7D5-F146DC7752F4}"/>
              </a:ext>
            </a:extLst>
          </p:cNvPr>
          <p:cNvSpPr/>
          <p:nvPr/>
        </p:nvSpPr>
        <p:spPr>
          <a:xfrm>
            <a:off x="-1" y="3239584"/>
            <a:ext cx="3427142" cy="571500"/>
          </a:xfrm>
          <a:prstGeom prst="homePlate">
            <a:avLst/>
          </a:prstGeom>
          <a:solidFill>
            <a:schemeClr val="accent1">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buClrTx/>
            </a:pPr>
            <a:r>
              <a:rPr lang="en-US" sz="2200" b="1" kern="1200">
                <a:solidFill>
                  <a:prstClr val="white"/>
                </a:solidFill>
                <a:cs typeface="Arial" panose="020B0604020202020204" pitchFamily="34" charset="0"/>
              </a:rPr>
              <a:t>Cách gọi tên nuleotide:</a:t>
            </a:r>
            <a:endParaRPr lang="en-US" sz="2200" b="1" kern="1200" dirty="0">
              <a:solidFill>
                <a:prstClr val="white"/>
              </a:solidFill>
              <a:latin typeface="Arial" panose="020B0604020202020204" pitchFamily="34" charset="0"/>
              <a:cs typeface="Arial" panose="020B0604020202020204" pitchFamily="34" charset="0"/>
            </a:endParaRPr>
          </a:p>
        </p:txBody>
      </p:sp>
      <p:grpSp>
        <p:nvGrpSpPr>
          <p:cNvPr id="29" name="Group 28">
            <a:extLst>
              <a:ext uri="{FF2B5EF4-FFF2-40B4-BE49-F238E27FC236}">
                <a16:creationId xmlns:a16="http://schemas.microsoft.com/office/drawing/2014/main" id="{81825246-EFAC-E41B-F190-8A41DAE904EB}"/>
              </a:ext>
            </a:extLst>
          </p:cNvPr>
          <p:cNvGrpSpPr/>
          <p:nvPr/>
        </p:nvGrpSpPr>
        <p:grpSpPr>
          <a:xfrm>
            <a:off x="3449448" y="2501793"/>
            <a:ext cx="3337928" cy="2204020"/>
            <a:chOff x="3449448" y="2405151"/>
            <a:chExt cx="3337928" cy="2204020"/>
          </a:xfrm>
        </p:grpSpPr>
        <p:sp>
          <p:nvSpPr>
            <p:cNvPr id="27" name="TextBox 26">
              <a:extLst>
                <a:ext uri="{FF2B5EF4-FFF2-40B4-BE49-F238E27FC236}">
                  <a16:creationId xmlns:a16="http://schemas.microsoft.com/office/drawing/2014/main" id="{072FAE2C-1495-6940-AE7D-B09097280A26}"/>
                </a:ext>
              </a:extLst>
            </p:cNvPr>
            <p:cNvSpPr txBox="1"/>
            <p:nvPr/>
          </p:nvSpPr>
          <p:spPr>
            <a:xfrm>
              <a:off x="3449448" y="2949361"/>
              <a:ext cx="3029414" cy="958660"/>
            </a:xfrm>
            <a:prstGeom prst="rect">
              <a:avLst/>
            </a:prstGeom>
            <a:noFill/>
          </p:spPr>
          <p:txBody>
            <a:bodyPr wrap="square">
              <a:spAutoFit/>
            </a:bodyPr>
            <a:lstStyle/>
            <a:p>
              <a:pPr algn="just">
                <a:lnSpc>
                  <a:spcPct val="150000"/>
                </a:lnSpc>
              </a:pPr>
              <a:r>
                <a:rPr lang="en-US" sz="2000"/>
                <a:t>Gọi theo tên của các nitrogenous base.</a:t>
              </a:r>
            </a:p>
          </p:txBody>
        </p:sp>
        <p:sp>
          <p:nvSpPr>
            <p:cNvPr id="28" name="Left Brace 27">
              <a:extLst>
                <a:ext uri="{FF2B5EF4-FFF2-40B4-BE49-F238E27FC236}">
                  <a16:creationId xmlns:a16="http://schemas.microsoft.com/office/drawing/2014/main" id="{B40598C3-75DB-5048-6A3B-F61681C3EC1A}"/>
                </a:ext>
              </a:extLst>
            </p:cNvPr>
            <p:cNvSpPr/>
            <p:nvPr/>
          </p:nvSpPr>
          <p:spPr>
            <a:xfrm>
              <a:off x="6385940" y="2405151"/>
              <a:ext cx="401436" cy="2204020"/>
            </a:xfrm>
            <a:prstGeom prst="leftBrace">
              <a:avLst>
                <a:gd name="adj1" fmla="val 47223"/>
                <a:gd name="adj2" fmla="val 50000"/>
              </a:avLst>
            </a:prstGeom>
            <a:ln w="28575">
              <a:solidFill>
                <a:srgbClr val="E54E55"/>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40605760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16" presetClass="entr" presetSubtype="21"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barn(inVertical)">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 calcmode="lin" valueType="num">
                                      <p:cBhvr>
                                        <p:cTn id="21" dur="500" fill="hold"/>
                                        <p:tgtEl>
                                          <p:spTgt spid="14"/>
                                        </p:tgtEl>
                                        <p:attrNameLst>
                                          <p:attrName>ppt_w</p:attrName>
                                        </p:attrNameLst>
                                      </p:cBhvr>
                                      <p:tavLst>
                                        <p:tav tm="0">
                                          <p:val>
                                            <p:fltVal val="0"/>
                                          </p:val>
                                        </p:tav>
                                        <p:tav tm="100000">
                                          <p:val>
                                            <p:strVal val="#ppt_w"/>
                                          </p:val>
                                        </p:tav>
                                      </p:tavLst>
                                    </p:anim>
                                    <p:anim calcmode="lin" valueType="num">
                                      <p:cBhvr>
                                        <p:cTn id="22" dur="500" fill="hold"/>
                                        <p:tgtEl>
                                          <p:spTgt spid="14"/>
                                        </p:tgtEl>
                                        <p:attrNameLst>
                                          <p:attrName>ppt_h</p:attrName>
                                        </p:attrNameLst>
                                      </p:cBhvr>
                                      <p:tavLst>
                                        <p:tav tm="0">
                                          <p:val>
                                            <p:fltVal val="0"/>
                                          </p:val>
                                        </p:tav>
                                        <p:tav tm="100000">
                                          <p:val>
                                            <p:strVal val="#ppt_h"/>
                                          </p:val>
                                        </p:tav>
                                      </p:tavLst>
                                    </p:anim>
                                    <p:animEffect transition="in" filter="fade">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17"/>
                                        </p:tgtEl>
                                        <p:attrNameLst>
                                          <p:attrName>style.visibility</p:attrName>
                                        </p:attrNameLst>
                                      </p:cBhvr>
                                      <p:to>
                                        <p:strVal val="visible"/>
                                      </p:to>
                                    </p:set>
                                    <p:anim calcmode="lin" valueType="num">
                                      <p:cBhvr>
                                        <p:cTn id="28" dur="500" fill="hold"/>
                                        <p:tgtEl>
                                          <p:spTgt spid="17"/>
                                        </p:tgtEl>
                                        <p:attrNameLst>
                                          <p:attrName>ppt_w</p:attrName>
                                        </p:attrNameLst>
                                      </p:cBhvr>
                                      <p:tavLst>
                                        <p:tav tm="0">
                                          <p:val>
                                            <p:fltVal val="0"/>
                                          </p:val>
                                        </p:tav>
                                        <p:tav tm="100000">
                                          <p:val>
                                            <p:strVal val="#ppt_w"/>
                                          </p:val>
                                        </p:tav>
                                      </p:tavLst>
                                    </p:anim>
                                    <p:anim calcmode="lin" valueType="num">
                                      <p:cBhvr>
                                        <p:cTn id="29" dur="500" fill="hold"/>
                                        <p:tgtEl>
                                          <p:spTgt spid="17"/>
                                        </p:tgtEl>
                                        <p:attrNameLst>
                                          <p:attrName>ppt_h</p:attrName>
                                        </p:attrNameLst>
                                      </p:cBhvr>
                                      <p:tavLst>
                                        <p:tav tm="0">
                                          <p:val>
                                            <p:fltVal val="0"/>
                                          </p:val>
                                        </p:tav>
                                        <p:tav tm="100000">
                                          <p:val>
                                            <p:strVal val="#ppt_h"/>
                                          </p:val>
                                        </p:tav>
                                      </p:tavLst>
                                    </p:anim>
                                    <p:animEffect transition="in" filter="fade">
                                      <p:cBhvr>
                                        <p:cTn id="30" dur="5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anim calcmode="lin" valueType="num">
                                      <p:cBhvr>
                                        <p:cTn id="35" dur="500" fill="hold"/>
                                        <p:tgtEl>
                                          <p:spTgt spid="18"/>
                                        </p:tgtEl>
                                        <p:attrNameLst>
                                          <p:attrName>ppt_w</p:attrName>
                                        </p:attrNameLst>
                                      </p:cBhvr>
                                      <p:tavLst>
                                        <p:tav tm="0">
                                          <p:val>
                                            <p:fltVal val="0"/>
                                          </p:val>
                                        </p:tav>
                                        <p:tav tm="100000">
                                          <p:val>
                                            <p:strVal val="#ppt_w"/>
                                          </p:val>
                                        </p:tav>
                                      </p:tavLst>
                                    </p:anim>
                                    <p:anim calcmode="lin" valueType="num">
                                      <p:cBhvr>
                                        <p:cTn id="36" dur="500" fill="hold"/>
                                        <p:tgtEl>
                                          <p:spTgt spid="18"/>
                                        </p:tgtEl>
                                        <p:attrNameLst>
                                          <p:attrName>ppt_h</p:attrName>
                                        </p:attrNameLst>
                                      </p:cBhvr>
                                      <p:tavLst>
                                        <p:tav tm="0">
                                          <p:val>
                                            <p:fltVal val="0"/>
                                          </p:val>
                                        </p:tav>
                                        <p:tav tm="100000">
                                          <p:val>
                                            <p:strVal val="#ppt_h"/>
                                          </p:val>
                                        </p:tav>
                                      </p:tavLst>
                                    </p:anim>
                                    <p:animEffect transition="in" filter="fade">
                                      <p:cBhvr>
                                        <p:cTn id="37" dur="500"/>
                                        <p:tgtEl>
                                          <p:spTgt spid="18"/>
                                        </p:tgtEl>
                                      </p:cBhvr>
                                    </p:animEffect>
                                  </p:childTnLst>
                                </p:cTn>
                              </p:par>
                            </p:childTnLst>
                          </p:cTn>
                        </p:par>
                        <p:par>
                          <p:cTn id="38" fill="hold">
                            <p:stCondLst>
                              <p:cond delay="500"/>
                            </p:stCondLst>
                            <p:childTnLst>
                              <p:par>
                                <p:cTn id="39" presetID="22" presetClass="entr" presetSubtype="1" fill="hold" nodeType="after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wipe(up)">
                                      <p:cBhvr>
                                        <p:cTn id="41" dur="500"/>
                                        <p:tgtEl>
                                          <p:spTgt spid="2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wipe(left)">
                                      <p:cBhvr>
                                        <p:cTn id="46" dur="500"/>
                                        <p:tgtEl>
                                          <p:spTgt spid="2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9"/>
                                        </p:tgtEl>
                                        <p:attrNameLst>
                                          <p:attrName>style.visibility</p:attrName>
                                        </p:attrNameLst>
                                      </p:cBhvr>
                                      <p:to>
                                        <p:strVal val="visible"/>
                                      </p:to>
                                    </p:set>
                                    <p:animEffect transition="in" filter="wipe(left)">
                                      <p:cBhvr>
                                        <p:cTn id="51"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p:bldP spid="11" grpId="0" animBg="1"/>
      <p:bldP spid="14" grpId="0"/>
      <p:bldP spid="2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678F291-2C15-F430-D3E4-0F9BDD473C50}"/>
            </a:ext>
          </a:extLst>
        </p:cNvPr>
        <p:cNvGrpSpPr/>
        <p:nvPr/>
      </p:nvGrpSpPr>
      <p:grpSpPr>
        <a:xfrm>
          <a:off x="0" y="0"/>
          <a:ext cx="0" cy="0"/>
          <a:chOff x="0" y="0"/>
          <a:chExt cx="0" cy="0"/>
        </a:xfrm>
      </p:grpSpPr>
      <p:sp>
        <p:nvSpPr>
          <p:cNvPr id="8" name="Arrow: Pentagon 7">
            <a:extLst>
              <a:ext uri="{FF2B5EF4-FFF2-40B4-BE49-F238E27FC236}">
                <a16:creationId xmlns:a16="http://schemas.microsoft.com/office/drawing/2014/main" id="{587EFD5F-5FEF-A643-8DFA-CB49F205B2F1}"/>
              </a:ext>
            </a:extLst>
          </p:cNvPr>
          <p:cNvSpPr/>
          <p:nvPr/>
        </p:nvSpPr>
        <p:spPr>
          <a:xfrm>
            <a:off x="1" y="549609"/>
            <a:ext cx="2215376" cy="571500"/>
          </a:xfrm>
          <a:prstGeom prst="homePlate">
            <a:avLst/>
          </a:prstGeom>
          <a:solidFill>
            <a:schemeClr val="accent1">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buClrTx/>
            </a:pPr>
            <a:r>
              <a:rPr lang="en-US" sz="2200" b="1" kern="1200">
                <a:solidFill>
                  <a:prstClr val="white"/>
                </a:solidFill>
                <a:cs typeface="Arial" panose="020B0604020202020204" pitchFamily="34" charset="0"/>
              </a:rPr>
              <a:t>Liên kết:</a:t>
            </a:r>
            <a:endParaRPr lang="en-US" sz="2200" b="1" kern="1200" dirty="0">
              <a:solidFill>
                <a:prstClr val="white"/>
              </a:solidFill>
              <a:latin typeface="Arial" panose="020B0604020202020204" pitchFamily="34" charset="0"/>
              <a:cs typeface="Arial" panose="020B0604020202020204" pitchFamily="34" charset="0"/>
            </a:endParaRPr>
          </a:p>
        </p:txBody>
      </p:sp>
      <p:sp>
        <p:nvSpPr>
          <p:cNvPr id="12" name="Rectangle: Rounded Corners 11">
            <a:extLst>
              <a:ext uri="{FF2B5EF4-FFF2-40B4-BE49-F238E27FC236}">
                <a16:creationId xmlns:a16="http://schemas.microsoft.com/office/drawing/2014/main" id="{C10D6B72-2E6B-5171-B62F-04B42EAB2970}"/>
              </a:ext>
            </a:extLst>
          </p:cNvPr>
          <p:cNvSpPr/>
          <p:nvPr/>
        </p:nvSpPr>
        <p:spPr>
          <a:xfrm>
            <a:off x="2527613" y="511714"/>
            <a:ext cx="1538866" cy="647289"/>
          </a:xfrm>
          <a:prstGeom prst="roundRect">
            <a:avLst/>
          </a:prstGeom>
          <a:solidFill>
            <a:schemeClr val="accent5"/>
          </a:solidFill>
          <a:ln>
            <a:solidFill>
              <a:srgbClr val="E54E55"/>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ea typeface="Calibri" panose="020F0502020204030204" pitchFamily="34" charset="0"/>
              </a:rPr>
              <a:t>N</a:t>
            </a:r>
            <a:r>
              <a:rPr lang="vi-VN" sz="2000" dirty="0" err="1">
                <a:solidFill>
                  <a:schemeClr val="tx1"/>
                </a:solidFill>
                <a:effectLst/>
                <a:ea typeface="Calibri" panose="020F0502020204030204" pitchFamily="34" charset="0"/>
              </a:rPr>
              <a:t>ucleotide</a:t>
            </a:r>
            <a:r>
              <a:rPr lang="en-US" sz="2000" dirty="0">
                <a:solidFill>
                  <a:schemeClr val="tx1"/>
                </a:solidFill>
                <a:effectLst/>
                <a:ea typeface="Calibri" panose="020F0502020204030204" pitchFamily="34" charset="0"/>
              </a:rPr>
              <a:t> 1</a:t>
            </a:r>
            <a:endParaRPr lang="en-US" sz="1600" dirty="0">
              <a:solidFill>
                <a:schemeClr val="tx1"/>
              </a:solidFill>
            </a:endParaRPr>
          </a:p>
        </p:txBody>
      </p:sp>
      <p:cxnSp>
        <p:nvCxnSpPr>
          <p:cNvPr id="22" name="Straight Connector 21">
            <a:extLst>
              <a:ext uri="{FF2B5EF4-FFF2-40B4-BE49-F238E27FC236}">
                <a16:creationId xmlns:a16="http://schemas.microsoft.com/office/drawing/2014/main" id="{F370D247-DD6A-9876-7423-FDD25CAF4CED}"/>
              </a:ext>
            </a:extLst>
          </p:cNvPr>
          <p:cNvCxnSpPr>
            <a:cxnSpLocks/>
            <a:stCxn id="12" idx="3"/>
            <a:endCxn id="31" idx="1"/>
          </p:cNvCxnSpPr>
          <p:nvPr/>
        </p:nvCxnSpPr>
        <p:spPr>
          <a:xfrm>
            <a:off x="4066479" y="835359"/>
            <a:ext cx="594731" cy="0"/>
          </a:xfrm>
          <a:prstGeom prst="line">
            <a:avLst/>
          </a:prstGeom>
          <a:ln w="28575">
            <a:solidFill>
              <a:srgbClr val="000000"/>
            </a:solidFill>
          </a:ln>
        </p:spPr>
        <p:style>
          <a:lnRef idx="1">
            <a:schemeClr val="accent1"/>
          </a:lnRef>
          <a:fillRef idx="0">
            <a:schemeClr val="accent1"/>
          </a:fillRef>
          <a:effectRef idx="0">
            <a:schemeClr val="accent1"/>
          </a:effectRef>
          <a:fontRef idx="minor">
            <a:schemeClr val="tx1"/>
          </a:fontRef>
        </p:style>
      </p:cxnSp>
      <p:sp>
        <p:nvSpPr>
          <p:cNvPr id="31" name="Rectangle: Rounded Corners 30">
            <a:extLst>
              <a:ext uri="{FF2B5EF4-FFF2-40B4-BE49-F238E27FC236}">
                <a16:creationId xmlns:a16="http://schemas.microsoft.com/office/drawing/2014/main" id="{AE5BCDE2-2CF3-F406-A843-00B25C909ED1}"/>
              </a:ext>
            </a:extLst>
          </p:cNvPr>
          <p:cNvSpPr/>
          <p:nvPr/>
        </p:nvSpPr>
        <p:spPr>
          <a:xfrm>
            <a:off x="4661210" y="511714"/>
            <a:ext cx="1620645" cy="647289"/>
          </a:xfrm>
          <a:prstGeom prst="roundRect">
            <a:avLst/>
          </a:prstGeom>
          <a:solidFill>
            <a:schemeClr val="accent5"/>
          </a:solidFill>
          <a:ln>
            <a:solidFill>
              <a:srgbClr val="E54E55"/>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ea typeface="Calibri" panose="020F0502020204030204" pitchFamily="34" charset="0"/>
              </a:rPr>
              <a:t>N</a:t>
            </a:r>
            <a:r>
              <a:rPr lang="vi-VN" sz="2000" dirty="0" err="1">
                <a:solidFill>
                  <a:schemeClr val="tx1"/>
                </a:solidFill>
                <a:effectLst/>
                <a:ea typeface="Calibri" panose="020F0502020204030204" pitchFamily="34" charset="0"/>
              </a:rPr>
              <a:t>ucleotide</a:t>
            </a:r>
            <a:r>
              <a:rPr lang="en-US" sz="2000" dirty="0">
                <a:solidFill>
                  <a:schemeClr val="tx1"/>
                </a:solidFill>
                <a:effectLst/>
                <a:ea typeface="Calibri" panose="020F0502020204030204" pitchFamily="34" charset="0"/>
              </a:rPr>
              <a:t> 2</a:t>
            </a:r>
            <a:endParaRPr lang="en-US" sz="1600" dirty="0">
              <a:solidFill>
                <a:schemeClr val="tx1"/>
              </a:solidFill>
            </a:endParaRPr>
          </a:p>
        </p:txBody>
      </p:sp>
      <p:cxnSp>
        <p:nvCxnSpPr>
          <p:cNvPr id="33" name="Straight Connector 32">
            <a:extLst>
              <a:ext uri="{FF2B5EF4-FFF2-40B4-BE49-F238E27FC236}">
                <a16:creationId xmlns:a16="http://schemas.microsoft.com/office/drawing/2014/main" id="{D22674D0-C71C-C381-170E-225A8E25B8CB}"/>
              </a:ext>
            </a:extLst>
          </p:cNvPr>
          <p:cNvCxnSpPr>
            <a:cxnSpLocks/>
            <a:stCxn id="31" idx="3"/>
            <a:endCxn id="34" idx="1"/>
          </p:cNvCxnSpPr>
          <p:nvPr/>
        </p:nvCxnSpPr>
        <p:spPr>
          <a:xfrm>
            <a:off x="6281855" y="835359"/>
            <a:ext cx="542692" cy="0"/>
          </a:xfrm>
          <a:prstGeom prst="line">
            <a:avLst/>
          </a:prstGeom>
          <a:ln w="28575">
            <a:solidFill>
              <a:srgbClr val="000000"/>
            </a:solidFill>
          </a:ln>
        </p:spPr>
        <p:style>
          <a:lnRef idx="1">
            <a:schemeClr val="accent1"/>
          </a:lnRef>
          <a:fillRef idx="0">
            <a:schemeClr val="accent1"/>
          </a:fillRef>
          <a:effectRef idx="0">
            <a:schemeClr val="accent1"/>
          </a:effectRef>
          <a:fontRef idx="minor">
            <a:schemeClr val="tx1"/>
          </a:fontRef>
        </p:style>
      </p:cxnSp>
      <p:sp>
        <p:nvSpPr>
          <p:cNvPr id="34" name="Rectangle: Rounded Corners 33">
            <a:extLst>
              <a:ext uri="{FF2B5EF4-FFF2-40B4-BE49-F238E27FC236}">
                <a16:creationId xmlns:a16="http://schemas.microsoft.com/office/drawing/2014/main" id="{853F2100-B183-CB54-405B-74B915B4C78A}"/>
              </a:ext>
            </a:extLst>
          </p:cNvPr>
          <p:cNvSpPr/>
          <p:nvPr/>
        </p:nvSpPr>
        <p:spPr>
          <a:xfrm>
            <a:off x="6824547" y="511714"/>
            <a:ext cx="1568605" cy="647289"/>
          </a:xfrm>
          <a:prstGeom prst="roundRect">
            <a:avLst/>
          </a:prstGeom>
          <a:solidFill>
            <a:schemeClr val="accent5"/>
          </a:solidFill>
          <a:ln>
            <a:solidFill>
              <a:srgbClr val="E54E55"/>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ea typeface="Calibri" panose="020F0502020204030204" pitchFamily="34" charset="0"/>
              </a:rPr>
              <a:t>N</a:t>
            </a:r>
            <a:r>
              <a:rPr lang="vi-VN" sz="2000" dirty="0" err="1">
                <a:solidFill>
                  <a:schemeClr val="tx1"/>
                </a:solidFill>
                <a:effectLst/>
                <a:ea typeface="Calibri" panose="020F0502020204030204" pitchFamily="34" charset="0"/>
              </a:rPr>
              <a:t>ucleotide</a:t>
            </a:r>
            <a:endParaRPr lang="en-US" sz="2000" dirty="0">
              <a:solidFill>
                <a:schemeClr val="tx1"/>
              </a:solidFill>
              <a:effectLst/>
              <a:ea typeface="Calibri" panose="020F0502020204030204" pitchFamily="34" charset="0"/>
            </a:endParaRPr>
          </a:p>
          <a:p>
            <a:pPr algn="ctr"/>
            <a:r>
              <a:rPr lang="en-US" sz="2000" dirty="0">
                <a:solidFill>
                  <a:schemeClr val="tx1"/>
                </a:solidFill>
              </a:rPr>
              <a:t>3</a:t>
            </a:r>
            <a:endParaRPr lang="en-US" sz="1600" dirty="0">
              <a:solidFill>
                <a:schemeClr val="tx1"/>
              </a:solidFill>
            </a:endParaRPr>
          </a:p>
        </p:txBody>
      </p:sp>
      <p:grpSp>
        <p:nvGrpSpPr>
          <p:cNvPr id="44" name="Group 43">
            <a:extLst>
              <a:ext uri="{FF2B5EF4-FFF2-40B4-BE49-F238E27FC236}">
                <a16:creationId xmlns:a16="http://schemas.microsoft.com/office/drawing/2014/main" id="{1E9EB272-BE8E-55DE-3310-9A494D2A3E14}"/>
              </a:ext>
            </a:extLst>
          </p:cNvPr>
          <p:cNvGrpSpPr/>
          <p:nvPr/>
        </p:nvGrpSpPr>
        <p:grpSpPr>
          <a:xfrm>
            <a:off x="3897351" y="835360"/>
            <a:ext cx="3096321" cy="1469224"/>
            <a:chOff x="3897351" y="835360"/>
            <a:chExt cx="3096321" cy="1824730"/>
          </a:xfrm>
        </p:grpSpPr>
        <p:grpSp>
          <p:nvGrpSpPr>
            <p:cNvPr id="41" name="Group 40">
              <a:extLst>
                <a:ext uri="{FF2B5EF4-FFF2-40B4-BE49-F238E27FC236}">
                  <a16:creationId xmlns:a16="http://schemas.microsoft.com/office/drawing/2014/main" id="{86DD015F-6AF6-54CE-8DE8-00C5D4391BD7}"/>
                </a:ext>
              </a:extLst>
            </p:cNvPr>
            <p:cNvGrpSpPr/>
            <p:nvPr/>
          </p:nvGrpSpPr>
          <p:grpSpPr>
            <a:xfrm>
              <a:off x="4363843" y="835360"/>
              <a:ext cx="2148467" cy="1424620"/>
              <a:chOff x="4363843" y="835360"/>
              <a:chExt cx="2148467" cy="1424620"/>
            </a:xfrm>
          </p:grpSpPr>
          <p:sp>
            <p:nvSpPr>
              <p:cNvPr id="37" name="Right Bracket 36">
                <a:extLst>
                  <a:ext uri="{FF2B5EF4-FFF2-40B4-BE49-F238E27FC236}">
                    <a16:creationId xmlns:a16="http://schemas.microsoft.com/office/drawing/2014/main" id="{6C983B42-162E-88EA-A5FD-1B20699A6683}"/>
                  </a:ext>
                </a:extLst>
              </p:cNvPr>
              <p:cNvSpPr/>
              <p:nvPr/>
            </p:nvSpPr>
            <p:spPr>
              <a:xfrm rot="5400000">
                <a:off x="4852147" y="347056"/>
                <a:ext cx="1171860" cy="2148467"/>
              </a:xfrm>
              <a:prstGeom prst="rightBracket">
                <a:avLst>
                  <a:gd name="adj" fmla="val 0"/>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39" name="Straight Connector 38">
                <a:extLst>
                  <a:ext uri="{FF2B5EF4-FFF2-40B4-BE49-F238E27FC236}">
                    <a16:creationId xmlns:a16="http://schemas.microsoft.com/office/drawing/2014/main" id="{217C4438-385A-6C1C-6B3D-FD92CCF5AAEA}"/>
                  </a:ext>
                </a:extLst>
              </p:cNvPr>
              <p:cNvCxnSpPr>
                <a:cxnSpLocks/>
                <a:stCxn id="37" idx="2"/>
              </p:cNvCxnSpPr>
              <p:nvPr/>
            </p:nvCxnSpPr>
            <p:spPr>
              <a:xfrm>
                <a:off x="5438077" y="2007220"/>
                <a:ext cx="0" cy="252760"/>
              </a:xfrm>
              <a:prstGeom prst="line">
                <a:avLst/>
              </a:prstGeom>
              <a:ln w="28575">
                <a:solidFill>
                  <a:schemeClr val="tx2">
                    <a:lumMod val="75000"/>
                  </a:schemeClr>
                </a:solidFill>
              </a:ln>
            </p:spPr>
            <p:style>
              <a:lnRef idx="1">
                <a:schemeClr val="accent1"/>
              </a:lnRef>
              <a:fillRef idx="0">
                <a:schemeClr val="accent1"/>
              </a:fillRef>
              <a:effectRef idx="0">
                <a:schemeClr val="accent1"/>
              </a:effectRef>
              <a:fontRef idx="minor">
                <a:schemeClr val="tx1"/>
              </a:fontRef>
            </p:style>
          </p:cxnSp>
        </p:grpSp>
        <p:sp>
          <p:nvSpPr>
            <p:cNvPr id="43" name="TextBox 42">
              <a:extLst>
                <a:ext uri="{FF2B5EF4-FFF2-40B4-BE49-F238E27FC236}">
                  <a16:creationId xmlns:a16="http://schemas.microsoft.com/office/drawing/2014/main" id="{86E4F2FE-2D14-B20F-27E1-74D642850074}"/>
                </a:ext>
              </a:extLst>
            </p:cNvPr>
            <p:cNvSpPr txBox="1"/>
            <p:nvPr/>
          </p:nvSpPr>
          <p:spPr>
            <a:xfrm>
              <a:off x="3897351" y="2259980"/>
              <a:ext cx="3096321" cy="400110"/>
            </a:xfrm>
            <a:prstGeom prst="rect">
              <a:avLst/>
            </a:prstGeom>
            <a:noFill/>
          </p:spPr>
          <p:txBody>
            <a:bodyPr wrap="square">
              <a:spAutoFit/>
            </a:bodyPr>
            <a:lstStyle/>
            <a:p>
              <a:pPr algn="ctr"/>
              <a:r>
                <a:rPr lang="en-US" sz="2000">
                  <a:solidFill>
                    <a:schemeClr val="tx2">
                      <a:lumMod val="75000"/>
                    </a:schemeClr>
                  </a:solidFill>
                </a:rPr>
                <a:t>Liên kết phosphodiester </a:t>
              </a:r>
            </a:p>
          </p:txBody>
        </p:sp>
      </p:grpSp>
      <p:sp>
        <p:nvSpPr>
          <p:cNvPr id="45" name="Oval 44">
            <a:extLst>
              <a:ext uri="{FF2B5EF4-FFF2-40B4-BE49-F238E27FC236}">
                <a16:creationId xmlns:a16="http://schemas.microsoft.com/office/drawing/2014/main" id="{B08146AF-6572-6FF6-B35C-542678A5F5DC}"/>
              </a:ext>
            </a:extLst>
          </p:cNvPr>
          <p:cNvSpPr/>
          <p:nvPr/>
        </p:nvSpPr>
        <p:spPr>
          <a:xfrm>
            <a:off x="2215377" y="165583"/>
            <a:ext cx="6527179" cy="1365851"/>
          </a:xfrm>
          <a:prstGeom prst="ellipse">
            <a:avLst/>
          </a:prstGeom>
          <a:noFill/>
          <a:ln>
            <a:solidFill>
              <a:schemeClr val="accent4">
                <a:lumMod val="6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2" name="Group 51">
            <a:extLst>
              <a:ext uri="{FF2B5EF4-FFF2-40B4-BE49-F238E27FC236}">
                <a16:creationId xmlns:a16="http://schemas.microsoft.com/office/drawing/2014/main" id="{A34B8819-D49F-31FC-00B7-E2D30FADFBE1}"/>
              </a:ext>
            </a:extLst>
          </p:cNvPr>
          <p:cNvGrpSpPr/>
          <p:nvPr/>
        </p:nvGrpSpPr>
        <p:grpSpPr>
          <a:xfrm>
            <a:off x="1154151" y="1338508"/>
            <a:ext cx="2672575" cy="772541"/>
            <a:chOff x="1154151" y="1338508"/>
            <a:chExt cx="2672575" cy="772541"/>
          </a:xfrm>
        </p:grpSpPr>
        <p:cxnSp>
          <p:nvCxnSpPr>
            <p:cNvPr id="47" name="Straight Arrow Connector 46">
              <a:extLst>
                <a:ext uri="{FF2B5EF4-FFF2-40B4-BE49-F238E27FC236}">
                  <a16:creationId xmlns:a16="http://schemas.microsoft.com/office/drawing/2014/main" id="{0F2849BD-724A-5790-ED77-CD30899B2E63}"/>
                </a:ext>
              </a:extLst>
            </p:cNvPr>
            <p:cNvCxnSpPr>
              <a:cxnSpLocks/>
            </p:cNvCxnSpPr>
            <p:nvPr/>
          </p:nvCxnSpPr>
          <p:spPr>
            <a:xfrm flipH="1">
              <a:off x="2720897" y="1338508"/>
              <a:ext cx="438615" cy="379142"/>
            </a:xfrm>
            <a:prstGeom prst="straightConnector1">
              <a:avLst/>
            </a:prstGeom>
            <a:ln w="28575">
              <a:solidFill>
                <a:schemeClr val="accent4">
                  <a:lumMod val="6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51" name="TextBox 50">
              <a:extLst>
                <a:ext uri="{FF2B5EF4-FFF2-40B4-BE49-F238E27FC236}">
                  <a16:creationId xmlns:a16="http://schemas.microsoft.com/office/drawing/2014/main" id="{B1A98811-EBBB-00D9-13AF-70B454F60465}"/>
                </a:ext>
              </a:extLst>
            </p:cNvPr>
            <p:cNvSpPr txBox="1"/>
            <p:nvPr/>
          </p:nvSpPr>
          <p:spPr>
            <a:xfrm>
              <a:off x="1154151" y="1710939"/>
              <a:ext cx="2672575" cy="400110"/>
            </a:xfrm>
            <a:prstGeom prst="rect">
              <a:avLst/>
            </a:prstGeom>
            <a:noFill/>
          </p:spPr>
          <p:txBody>
            <a:bodyPr wrap="square">
              <a:spAutoFit/>
            </a:bodyPr>
            <a:lstStyle/>
            <a:p>
              <a:pPr algn="ctr"/>
              <a:r>
                <a:rPr lang="en-US" sz="2000"/>
                <a:t>Chuỗi polynucleotide.</a:t>
              </a:r>
            </a:p>
          </p:txBody>
        </p:sp>
      </p:grpSp>
      <p:sp>
        <p:nvSpPr>
          <p:cNvPr id="53" name="Arrow: Pentagon 52">
            <a:extLst>
              <a:ext uri="{FF2B5EF4-FFF2-40B4-BE49-F238E27FC236}">
                <a16:creationId xmlns:a16="http://schemas.microsoft.com/office/drawing/2014/main" id="{71186719-CE04-090E-2B02-4311214D4BDF}"/>
              </a:ext>
            </a:extLst>
          </p:cNvPr>
          <p:cNvSpPr/>
          <p:nvPr/>
        </p:nvSpPr>
        <p:spPr>
          <a:xfrm>
            <a:off x="0" y="2700879"/>
            <a:ext cx="2215376" cy="571500"/>
          </a:xfrm>
          <a:prstGeom prst="homePlate">
            <a:avLst/>
          </a:prstGeom>
          <a:solidFill>
            <a:schemeClr val="accent1">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buClrTx/>
            </a:pPr>
            <a:r>
              <a:rPr lang="en-US" sz="2200" b="1" kern="1200">
                <a:solidFill>
                  <a:prstClr val="white"/>
                </a:solidFill>
                <a:cs typeface="Arial" panose="020B0604020202020204" pitchFamily="34" charset="0"/>
              </a:rPr>
              <a:t>Đặc điểm:</a:t>
            </a:r>
            <a:endParaRPr lang="en-US" sz="2200" b="1" kern="1200" dirty="0">
              <a:solidFill>
                <a:prstClr val="white"/>
              </a:solidFill>
              <a:latin typeface="Arial" panose="020B0604020202020204" pitchFamily="34" charset="0"/>
              <a:cs typeface="Arial" panose="020B0604020202020204" pitchFamily="34" charset="0"/>
            </a:endParaRPr>
          </a:p>
        </p:txBody>
      </p:sp>
      <p:sp>
        <p:nvSpPr>
          <p:cNvPr id="55" name="TextBox 54">
            <a:extLst>
              <a:ext uri="{FF2B5EF4-FFF2-40B4-BE49-F238E27FC236}">
                <a16:creationId xmlns:a16="http://schemas.microsoft.com/office/drawing/2014/main" id="{0B3C9F4A-069D-DC0C-422C-4D051EDAC4EE}"/>
              </a:ext>
            </a:extLst>
          </p:cNvPr>
          <p:cNvSpPr txBox="1"/>
          <p:nvPr/>
        </p:nvSpPr>
        <p:spPr>
          <a:xfrm>
            <a:off x="2259980" y="2553122"/>
            <a:ext cx="6582936" cy="958660"/>
          </a:xfrm>
          <a:prstGeom prst="rect">
            <a:avLst/>
          </a:prstGeom>
          <a:noFill/>
        </p:spPr>
        <p:txBody>
          <a:bodyPr wrap="square">
            <a:spAutoFit/>
          </a:bodyPr>
          <a:lstStyle/>
          <a:p>
            <a:pPr algn="just">
              <a:lnSpc>
                <a:spcPct val="150000"/>
              </a:lnSpc>
            </a:pPr>
            <a:r>
              <a:rPr lang="vi-VN" sz="2000"/>
              <a:t>Chuỗi polynucleotide có chiều 5’ - 3’ được xác định dựa vào nucleotide ở mỗi đầu của chuỗi: </a:t>
            </a:r>
            <a:endParaRPr lang="en-US" sz="2000"/>
          </a:p>
        </p:txBody>
      </p:sp>
      <p:sp>
        <p:nvSpPr>
          <p:cNvPr id="56" name="Rectangle: Rounded Corners 55">
            <a:extLst>
              <a:ext uri="{FF2B5EF4-FFF2-40B4-BE49-F238E27FC236}">
                <a16:creationId xmlns:a16="http://schemas.microsoft.com/office/drawing/2014/main" id="{EA3CE625-BC5B-E6C0-8A07-75777C37A96B}"/>
              </a:ext>
            </a:extLst>
          </p:cNvPr>
          <p:cNvSpPr/>
          <p:nvPr/>
        </p:nvSpPr>
        <p:spPr>
          <a:xfrm>
            <a:off x="1468243" y="3612067"/>
            <a:ext cx="2943921" cy="1240082"/>
          </a:xfrm>
          <a:prstGeom prst="roundRect">
            <a:avLst>
              <a:gd name="adj" fmla="val 8874"/>
            </a:avLst>
          </a:prstGeom>
          <a:solidFill>
            <a:schemeClr val="accent4"/>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800"/>
              </a:spcAft>
            </a:pPr>
            <a:r>
              <a:rPr lang="vi-VN" sz="1800">
                <a:solidFill>
                  <a:srgbClr val="000000"/>
                </a:solidFill>
                <a:effectLst/>
                <a:ea typeface="Calibri" panose="020F0502020204030204" pitchFamily="34" charset="0"/>
              </a:rPr>
              <a:t>Nucleotide ở đầu 5’ có gốc phosphate (liên kết với carbon 5’) tự do.</a:t>
            </a:r>
            <a:endParaRPr lang="en-US" sz="1800">
              <a:solidFill>
                <a:srgbClr val="000000"/>
              </a:solidFill>
              <a:effectLst/>
              <a:ea typeface="Calibri" panose="020F0502020204030204" pitchFamily="34" charset="0"/>
            </a:endParaRPr>
          </a:p>
        </p:txBody>
      </p:sp>
      <p:sp>
        <p:nvSpPr>
          <p:cNvPr id="57" name="Rectangle: Rounded Corners 56">
            <a:extLst>
              <a:ext uri="{FF2B5EF4-FFF2-40B4-BE49-F238E27FC236}">
                <a16:creationId xmlns:a16="http://schemas.microsoft.com/office/drawing/2014/main" id="{2739E3F0-FED4-1232-DAF5-A6AED4BA4A11}"/>
              </a:ext>
            </a:extLst>
          </p:cNvPr>
          <p:cNvSpPr/>
          <p:nvPr/>
        </p:nvSpPr>
        <p:spPr>
          <a:xfrm>
            <a:off x="4832194" y="3612067"/>
            <a:ext cx="2943921" cy="1240082"/>
          </a:xfrm>
          <a:prstGeom prst="roundRect">
            <a:avLst>
              <a:gd name="adj" fmla="val 10073"/>
            </a:avLst>
          </a:prstGeom>
          <a:solidFill>
            <a:schemeClr val="accent4"/>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800"/>
              </a:spcAft>
            </a:pPr>
            <a:r>
              <a:rPr lang="vi-VN" sz="1800">
                <a:solidFill>
                  <a:srgbClr val="000000"/>
                </a:solidFill>
                <a:effectLst/>
                <a:ea typeface="Calibri" panose="020F0502020204030204" pitchFamily="34" charset="0"/>
              </a:rPr>
              <a:t>Nucleotide ở đầu 3’ có gốc hydroxyl (liên kết với carbon 3’) tự do.</a:t>
            </a:r>
            <a:endParaRPr lang="en-US" sz="1800">
              <a:solidFill>
                <a:srgbClr val="000000"/>
              </a:solidFill>
              <a:effectLst/>
              <a:ea typeface="Calibri" panose="020F0502020204030204" pitchFamily="34" charset="0"/>
            </a:endParaRPr>
          </a:p>
        </p:txBody>
      </p:sp>
    </p:spTree>
    <p:extLst>
      <p:ext uri="{BB962C8B-B14F-4D97-AF65-F5344CB8AC3E}">
        <p14:creationId xmlns:p14="http://schemas.microsoft.com/office/powerpoint/2010/main" val="10032036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barn(inVertical)">
                                      <p:cBhvr>
                                        <p:cTn id="15" dur="500"/>
                                        <p:tgtEl>
                                          <p:spTgt spid="31"/>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34"/>
                                        </p:tgtEl>
                                        <p:attrNameLst>
                                          <p:attrName>style.visibility</p:attrName>
                                        </p:attrNameLst>
                                      </p:cBhvr>
                                      <p:to>
                                        <p:strVal val="visible"/>
                                      </p:to>
                                    </p:set>
                                    <p:animEffect transition="in" filter="barn(inVertical)">
                                      <p:cBhvr>
                                        <p:cTn id="18" dur="500"/>
                                        <p:tgtEl>
                                          <p:spTgt spid="34"/>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barn(inVertical)">
                                      <p:cBhvr>
                                        <p:cTn id="23" dur="500"/>
                                        <p:tgtEl>
                                          <p:spTgt spid="22"/>
                                        </p:tgtEl>
                                      </p:cBhvr>
                                    </p:animEffect>
                                  </p:childTnLst>
                                </p:cTn>
                              </p:par>
                              <p:par>
                                <p:cTn id="24" presetID="16" presetClass="entr" presetSubtype="21" fill="hold" nodeType="with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barn(inVertical)">
                                      <p:cBhvr>
                                        <p:cTn id="26" dur="500"/>
                                        <p:tgtEl>
                                          <p:spTgt spid="33"/>
                                        </p:tgtEl>
                                      </p:cBhvr>
                                    </p:animEffect>
                                  </p:childTnLst>
                                </p:cTn>
                              </p:par>
                            </p:childTnLst>
                          </p:cTn>
                        </p:par>
                        <p:par>
                          <p:cTn id="27" fill="hold">
                            <p:stCondLst>
                              <p:cond delay="500"/>
                            </p:stCondLst>
                            <p:childTnLst>
                              <p:par>
                                <p:cTn id="28" presetID="22" presetClass="entr" presetSubtype="1" fill="hold" nodeType="afterEffect">
                                  <p:stCondLst>
                                    <p:cond delay="0"/>
                                  </p:stCondLst>
                                  <p:childTnLst>
                                    <p:set>
                                      <p:cBhvr>
                                        <p:cTn id="29" dur="1" fill="hold">
                                          <p:stCondLst>
                                            <p:cond delay="0"/>
                                          </p:stCondLst>
                                        </p:cTn>
                                        <p:tgtEl>
                                          <p:spTgt spid="44"/>
                                        </p:tgtEl>
                                        <p:attrNameLst>
                                          <p:attrName>style.visibility</p:attrName>
                                        </p:attrNameLst>
                                      </p:cBhvr>
                                      <p:to>
                                        <p:strVal val="visible"/>
                                      </p:to>
                                    </p:set>
                                    <p:animEffect transition="in" filter="wipe(up)">
                                      <p:cBhvr>
                                        <p:cTn id="30" dur="500"/>
                                        <p:tgtEl>
                                          <p:spTgt spid="44"/>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45"/>
                                        </p:tgtEl>
                                        <p:attrNameLst>
                                          <p:attrName>style.visibility</p:attrName>
                                        </p:attrNameLst>
                                      </p:cBhvr>
                                      <p:to>
                                        <p:strVal val="visible"/>
                                      </p:to>
                                    </p:set>
                                    <p:animEffect transition="in" filter="barn(inVertical)">
                                      <p:cBhvr>
                                        <p:cTn id="35" dur="500"/>
                                        <p:tgtEl>
                                          <p:spTgt spid="4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52"/>
                                        </p:tgtEl>
                                        <p:attrNameLst>
                                          <p:attrName>style.visibility</p:attrName>
                                        </p:attrNameLst>
                                      </p:cBhvr>
                                      <p:to>
                                        <p:strVal val="visible"/>
                                      </p:to>
                                    </p:set>
                                    <p:animEffect transition="in" filter="wipe(up)">
                                      <p:cBhvr>
                                        <p:cTn id="40" dur="500"/>
                                        <p:tgtEl>
                                          <p:spTgt spid="5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53"/>
                                        </p:tgtEl>
                                        <p:attrNameLst>
                                          <p:attrName>style.visibility</p:attrName>
                                        </p:attrNameLst>
                                      </p:cBhvr>
                                      <p:to>
                                        <p:strVal val="visible"/>
                                      </p:to>
                                    </p:set>
                                    <p:animEffect transition="in" filter="wipe(left)">
                                      <p:cBhvr>
                                        <p:cTn id="45" dur="500"/>
                                        <p:tgtEl>
                                          <p:spTgt spid="53"/>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55"/>
                                        </p:tgtEl>
                                        <p:attrNameLst>
                                          <p:attrName>style.visibility</p:attrName>
                                        </p:attrNameLst>
                                      </p:cBhvr>
                                      <p:to>
                                        <p:strVal val="visible"/>
                                      </p:to>
                                    </p:set>
                                    <p:animEffect transition="in" filter="barn(inVertical)">
                                      <p:cBhvr>
                                        <p:cTn id="50" dur="500"/>
                                        <p:tgtEl>
                                          <p:spTgt spid="55"/>
                                        </p:tgtEl>
                                      </p:cBhvr>
                                    </p:animEffect>
                                  </p:childTnLst>
                                </p:cTn>
                              </p:par>
                            </p:childTnLst>
                          </p:cTn>
                        </p:par>
                        <p:par>
                          <p:cTn id="51" fill="hold">
                            <p:stCondLst>
                              <p:cond delay="500"/>
                            </p:stCondLst>
                            <p:childTnLst>
                              <p:par>
                                <p:cTn id="52" presetID="2" presetClass="entr" presetSubtype="4" fill="hold" grpId="0" nodeType="afterEffect">
                                  <p:stCondLst>
                                    <p:cond delay="0"/>
                                  </p:stCondLst>
                                  <p:childTnLst>
                                    <p:set>
                                      <p:cBhvr>
                                        <p:cTn id="53" dur="1" fill="hold">
                                          <p:stCondLst>
                                            <p:cond delay="0"/>
                                          </p:stCondLst>
                                        </p:cTn>
                                        <p:tgtEl>
                                          <p:spTgt spid="56"/>
                                        </p:tgtEl>
                                        <p:attrNameLst>
                                          <p:attrName>style.visibility</p:attrName>
                                        </p:attrNameLst>
                                      </p:cBhvr>
                                      <p:to>
                                        <p:strVal val="visible"/>
                                      </p:to>
                                    </p:set>
                                    <p:anim calcmode="lin" valueType="num">
                                      <p:cBhvr additive="base">
                                        <p:cTn id="54" dur="500" fill="hold"/>
                                        <p:tgtEl>
                                          <p:spTgt spid="56"/>
                                        </p:tgtEl>
                                        <p:attrNameLst>
                                          <p:attrName>ppt_x</p:attrName>
                                        </p:attrNameLst>
                                      </p:cBhvr>
                                      <p:tavLst>
                                        <p:tav tm="0">
                                          <p:val>
                                            <p:strVal val="#ppt_x"/>
                                          </p:val>
                                        </p:tav>
                                        <p:tav tm="100000">
                                          <p:val>
                                            <p:strVal val="#ppt_x"/>
                                          </p:val>
                                        </p:tav>
                                      </p:tavLst>
                                    </p:anim>
                                    <p:anim calcmode="lin" valueType="num">
                                      <p:cBhvr additive="base">
                                        <p:cTn id="55" dur="500" fill="hold"/>
                                        <p:tgtEl>
                                          <p:spTgt spid="56"/>
                                        </p:tgtEl>
                                        <p:attrNameLst>
                                          <p:attrName>ppt_y</p:attrName>
                                        </p:attrNameLst>
                                      </p:cBhvr>
                                      <p:tavLst>
                                        <p:tav tm="0">
                                          <p:val>
                                            <p:strVal val="1+#ppt_h/2"/>
                                          </p:val>
                                        </p:tav>
                                        <p:tav tm="100000">
                                          <p:val>
                                            <p:strVal val="#ppt_y"/>
                                          </p:val>
                                        </p:tav>
                                      </p:tavLst>
                                    </p:anim>
                                  </p:childTnLst>
                                </p:cTn>
                              </p:par>
                              <p:par>
                                <p:cTn id="56" presetID="2" presetClass="entr" presetSubtype="4" fill="hold" grpId="0" nodeType="withEffect">
                                  <p:stCondLst>
                                    <p:cond delay="0"/>
                                  </p:stCondLst>
                                  <p:childTnLst>
                                    <p:set>
                                      <p:cBhvr>
                                        <p:cTn id="57" dur="1" fill="hold">
                                          <p:stCondLst>
                                            <p:cond delay="0"/>
                                          </p:stCondLst>
                                        </p:cTn>
                                        <p:tgtEl>
                                          <p:spTgt spid="57"/>
                                        </p:tgtEl>
                                        <p:attrNameLst>
                                          <p:attrName>style.visibility</p:attrName>
                                        </p:attrNameLst>
                                      </p:cBhvr>
                                      <p:to>
                                        <p:strVal val="visible"/>
                                      </p:to>
                                    </p:set>
                                    <p:anim calcmode="lin" valueType="num">
                                      <p:cBhvr additive="base">
                                        <p:cTn id="58" dur="500" fill="hold"/>
                                        <p:tgtEl>
                                          <p:spTgt spid="57"/>
                                        </p:tgtEl>
                                        <p:attrNameLst>
                                          <p:attrName>ppt_x</p:attrName>
                                        </p:attrNameLst>
                                      </p:cBhvr>
                                      <p:tavLst>
                                        <p:tav tm="0">
                                          <p:val>
                                            <p:strVal val="#ppt_x"/>
                                          </p:val>
                                        </p:tav>
                                        <p:tav tm="100000">
                                          <p:val>
                                            <p:strVal val="#ppt_x"/>
                                          </p:val>
                                        </p:tav>
                                      </p:tavLst>
                                    </p:anim>
                                    <p:anim calcmode="lin" valueType="num">
                                      <p:cBhvr additive="base">
                                        <p:cTn id="59"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2" grpId="0" animBg="1"/>
      <p:bldP spid="31" grpId="0" animBg="1"/>
      <p:bldP spid="34" grpId="0" animBg="1"/>
      <p:bldP spid="45" grpId="0" animBg="1"/>
      <p:bldP spid="53" grpId="0" animBg="1"/>
      <p:bldP spid="55" grpId="0"/>
      <p:bldP spid="56" grpId="0" animBg="1"/>
      <p:bldP spid="5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32202" y="275746"/>
            <a:ext cx="9144000" cy="415498"/>
          </a:xfrm>
          <a:prstGeom prst="rect">
            <a:avLst/>
          </a:prstGeom>
          <a:noFill/>
        </p:spPr>
        <p:txBody>
          <a:bodyPr wrap="square" rtlCol="0">
            <a:spAutoFit/>
          </a:bodyPr>
          <a:lstStyle/>
          <a:p>
            <a:r>
              <a:rPr lang="en-US" sz="2100" b="1" dirty="0">
                <a:solidFill>
                  <a:srgbClr val="0000FF"/>
                </a:solidFill>
                <a:latin typeface="Times New Roman" pitchFamily="18" charset="0"/>
                <a:cs typeface="Times New Roman" pitchFamily="18" charset="0"/>
              </a:rPr>
              <a:t>II. NUCLEIC ACID</a:t>
            </a:r>
          </a:p>
        </p:txBody>
      </p:sp>
      <p:sp>
        <p:nvSpPr>
          <p:cNvPr id="16" name="Rectangle 15"/>
          <p:cNvSpPr/>
          <p:nvPr/>
        </p:nvSpPr>
        <p:spPr>
          <a:xfrm>
            <a:off x="121185" y="807627"/>
            <a:ext cx="8703325" cy="1061829"/>
          </a:xfrm>
          <a:prstGeom prst="rect">
            <a:avLst/>
          </a:prstGeom>
        </p:spPr>
        <p:txBody>
          <a:bodyPr wrap="square">
            <a:spAutoFit/>
          </a:bodyPr>
          <a:lstStyle/>
          <a:p>
            <a:pPr lvl="0" algn="just" eaLnBrk="0" fontAlgn="base" hangingPunct="0">
              <a:spcBef>
                <a:spcPct val="0"/>
              </a:spcBef>
              <a:spcAft>
                <a:spcPct val="0"/>
              </a:spcAft>
            </a:pPr>
            <a:r>
              <a:rPr lang="en-US" sz="2100" dirty="0">
                <a:solidFill>
                  <a:srgbClr val="0000FF"/>
                </a:solidFill>
                <a:latin typeface="Times New Roman" pitchFamily="18" charset="0"/>
                <a:ea typeface="Times New Roman" pitchFamily="18" charset="0"/>
                <a:cs typeface="Times New Roman" pitchFamily="18" charset="0"/>
              </a:rPr>
              <a:t>- Nucleic acid </a:t>
            </a:r>
            <a:r>
              <a:rPr lang="en-US" sz="2100" dirty="0" err="1">
                <a:solidFill>
                  <a:srgbClr val="0000FF"/>
                </a:solidFill>
                <a:latin typeface="Times New Roman" pitchFamily="18" charset="0"/>
                <a:ea typeface="Times New Roman" pitchFamily="18" charset="0"/>
                <a:cs typeface="Times New Roman" pitchFamily="18" charset="0"/>
              </a:rPr>
              <a:t>là</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hợp</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chất</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đa</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phân</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được</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cấu</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tạo</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từ</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các</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đơn</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phân</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là</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nucleotit</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Các</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nucleotit</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liên</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kết</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với</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nhau</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bằng</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liên</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kết</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phosphodiester</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tạo</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nên</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chuỗi</a:t>
            </a:r>
            <a:r>
              <a:rPr lang="en-US" sz="2100" dirty="0">
                <a:solidFill>
                  <a:srgbClr val="0000FF"/>
                </a:solidFill>
                <a:latin typeface="Times New Roman" pitchFamily="18" charset="0"/>
                <a:ea typeface="Times New Roman" pitchFamily="18" charset="0"/>
                <a:cs typeface="Times New Roman" pitchFamily="18" charset="0"/>
              </a:rPr>
              <a:t> polynucleotide. </a:t>
            </a:r>
            <a:endParaRPr lang="en-US" sz="2100" dirty="0">
              <a:solidFill>
                <a:srgbClr val="0000FF"/>
              </a:solidFill>
              <a:latin typeface="Times New Roman" pitchFamily="18" charset="0"/>
              <a:cs typeface="Times New Roman" pitchFamily="18" charset="0"/>
            </a:endParaRPr>
          </a:p>
        </p:txBody>
      </p:sp>
      <p:sp>
        <p:nvSpPr>
          <p:cNvPr id="15" name="Rectangle 14"/>
          <p:cNvSpPr/>
          <p:nvPr/>
        </p:nvSpPr>
        <p:spPr>
          <a:xfrm>
            <a:off x="132202" y="1869456"/>
            <a:ext cx="8703325" cy="2031325"/>
          </a:xfrm>
          <a:prstGeom prst="rect">
            <a:avLst/>
          </a:prstGeom>
        </p:spPr>
        <p:txBody>
          <a:bodyPr wrap="square">
            <a:spAutoFit/>
          </a:bodyPr>
          <a:lstStyle/>
          <a:p>
            <a:pPr algn="just"/>
            <a:r>
              <a:rPr lang="en-US" sz="2100" dirty="0">
                <a:solidFill>
                  <a:srgbClr val="0000FF"/>
                </a:solidFill>
                <a:latin typeface="+mj-lt"/>
              </a:rPr>
              <a:t>- </a:t>
            </a:r>
            <a:r>
              <a:rPr lang="vi-VN" sz="2100" dirty="0">
                <a:solidFill>
                  <a:srgbClr val="0000FF"/>
                </a:solidFill>
                <a:latin typeface="+mj-lt"/>
              </a:rPr>
              <a:t>Một nucleotide gồm 3 thành phần: </a:t>
            </a:r>
            <a:endParaRPr lang="en-US" sz="2100" dirty="0">
              <a:solidFill>
                <a:srgbClr val="0000FF"/>
              </a:solidFill>
              <a:latin typeface="+mj-lt"/>
            </a:endParaRPr>
          </a:p>
          <a:p>
            <a:pPr algn="just"/>
            <a:r>
              <a:rPr lang="en-US" sz="2100" dirty="0">
                <a:solidFill>
                  <a:srgbClr val="0000FF"/>
                </a:solidFill>
                <a:latin typeface="Times New Roman" pitchFamily="18" charset="0"/>
                <a:cs typeface="Times New Roman" pitchFamily="18" charset="0"/>
              </a:rPr>
              <a:t>+ N</a:t>
            </a:r>
            <a:r>
              <a:rPr lang="vi-VN" sz="2100" dirty="0">
                <a:solidFill>
                  <a:srgbClr val="0000FF"/>
                </a:solidFill>
                <a:latin typeface="Times New Roman" pitchFamily="18" charset="0"/>
                <a:cs typeface="Times New Roman" pitchFamily="18" charset="0"/>
              </a:rPr>
              <a:t>itrogenous base (gồm các loại là A</a:t>
            </a:r>
            <a:r>
              <a:rPr lang="en-US" sz="2100" dirty="0" err="1">
                <a:solidFill>
                  <a:srgbClr val="0000FF"/>
                </a:solidFill>
                <a:latin typeface="Times New Roman" pitchFamily="18" charset="0"/>
                <a:cs typeface="Times New Roman" pitchFamily="18" charset="0"/>
              </a:rPr>
              <a:t>denine</a:t>
            </a:r>
            <a:r>
              <a:rPr lang="en-US" sz="2100" dirty="0">
                <a:solidFill>
                  <a:srgbClr val="0000FF"/>
                </a:solidFill>
                <a:latin typeface="Times New Roman" pitchFamily="18" charset="0"/>
                <a:cs typeface="Times New Roman" pitchFamily="18" charset="0"/>
              </a:rPr>
              <a:t> (A)</a:t>
            </a:r>
            <a:r>
              <a:rPr lang="vi-VN" sz="2100" dirty="0">
                <a:solidFill>
                  <a:srgbClr val="0000FF"/>
                </a:solidFill>
                <a:latin typeface="Times New Roman" pitchFamily="18" charset="0"/>
                <a:cs typeface="Times New Roman" pitchFamily="18" charset="0"/>
              </a:rPr>
              <a:t>, U</a:t>
            </a:r>
            <a:r>
              <a:rPr lang="en-US" sz="2100" dirty="0" err="1">
                <a:solidFill>
                  <a:srgbClr val="0000FF"/>
                </a:solidFill>
                <a:latin typeface="Times New Roman" pitchFamily="18" charset="0"/>
                <a:cs typeface="Times New Roman" pitchFamily="18" charset="0"/>
              </a:rPr>
              <a:t>racil</a:t>
            </a:r>
            <a:r>
              <a:rPr lang="en-US" sz="2100" dirty="0">
                <a:solidFill>
                  <a:srgbClr val="0000FF"/>
                </a:solidFill>
                <a:latin typeface="Times New Roman" pitchFamily="18" charset="0"/>
                <a:cs typeface="Times New Roman" pitchFamily="18" charset="0"/>
              </a:rPr>
              <a:t> (U)</a:t>
            </a:r>
            <a:r>
              <a:rPr lang="vi-VN" sz="2100" dirty="0">
                <a:solidFill>
                  <a:srgbClr val="0000FF"/>
                </a:solidFill>
                <a:latin typeface="Times New Roman" pitchFamily="18" charset="0"/>
                <a:cs typeface="Times New Roman" pitchFamily="18" charset="0"/>
              </a:rPr>
              <a:t>, G</a:t>
            </a:r>
            <a:r>
              <a:rPr lang="en-US" sz="2100" dirty="0" err="1">
                <a:solidFill>
                  <a:srgbClr val="0000FF"/>
                </a:solidFill>
                <a:latin typeface="Times New Roman" pitchFamily="18" charset="0"/>
                <a:cs typeface="Times New Roman" pitchFamily="18" charset="0"/>
              </a:rPr>
              <a:t>uanine</a:t>
            </a:r>
            <a:r>
              <a:rPr lang="en-US" sz="2100" dirty="0">
                <a:solidFill>
                  <a:srgbClr val="0000FF"/>
                </a:solidFill>
                <a:latin typeface="Times New Roman" pitchFamily="18" charset="0"/>
                <a:cs typeface="Times New Roman" pitchFamily="18" charset="0"/>
              </a:rPr>
              <a:t> (G)</a:t>
            </a:r>
            <a:r>
              <a:rPr lang="vi-VN" sz="2100" dirty="0">
                <a:solidFill>
                  <a:srgbClr val="0000FF"/>
                </a:solidFill>
                <a:latin typeface="Times New Roman" pitchFamily="18" charset="0"/>
                <a:cs typeface="Times New Roman" pitchFamily="18" charset="0"/>
              </a:rPr>
              <a:t>, C</a:t>
            </a:r>
            <a:r>
              <a:rPr lang="en-US" sz="2100" dirty="0" err="1">
                <a:solidFill>
                  <a:srgbClr val="0000FF"/>
                </a:solidFill>
                <a:latin typeface="Times New Roman" pitchFamily="18" charset="0"/>
                <a:cs typeface="Times New Roman" pitchFamily="18" charset="0"/>
              </a:rPr>
              <a:t>ytocine</a:t>
            </a:r>
            <a:r>
              <a:rPr lang="en-US" sz="2100" dirty="0">
                <a:solidFill>
                  <a:srgbClr val="0000FF"/>
                </a:solidFill>
                <a:latin typeface="Times New Roman" pitchFamily="18" charset="0"/>
                <a:cs typeface="Times New Roman" pitchFamily="18" charset="0"/>
              </a:rPr>
              <a:t> (C)</a:t>
            </a:r>
            <a:r>
              <a:rPr lang="vi-VN" sz="2100" dirty="0">
                <a:solidFill>
                  <a:srgbClr val="0000FF"/>
                </a:solidFill>
                <a:latin typeface="Times New Roman" pitchFamily="18" charset="0"/>
                <a:cs typeface="Times New Roman" pitchFamily="18" charset="0"/>
              </a:rPr>
              <a:t>, T</a:t>
            </a:r>
            <a:r>
              <a:rPr lang="en-US" sz="2100" dirty="0" err="1">
                <a:solidFill>
                  <a:srgbClr val="0000FF"/>
                </a:solidFill>
                <a:latin typeface="Times New Roman" pitchFamily="18" charset="0"/>
                <a:cs typeface="Times New Roman" pitchFamily="18" charset="0"/>
              </a:rPr>
              <a:t>hymine</a:t>
            </a:r>
            <a:r>
              <a:rPr lang="en-US" sz="2100" dirty="0">
                <a:solidFill>
                  <a:srgbClr val="0000FF"/>
                </a:solidFill>
                <a:latin typeface="Times New Roman" pitchFamily="18" charset="0"/>
                <a:cs typeface="Times New Roman" pitchFamily="18" charset="0"/>
              </a:rPr>
              <a:t> (T)</a:t>
            </a:r>
            <a:r>
              <a:rPr lang="vi-VN" sz="2100" dirty="0">
                <a:solidFill>
                  <a:srgbClr val="0000FF"/>
                </a:solidFill>
                <a:latin typeface="Times New Roman" pitchFamily="18" charset="0"/>
                <a:cs typeface="Times New Roman" pitchFamily="18" charset="0"/>
              </a:rPr>
              <a:t>)</a:t>
            </a:r>
            <a:r>
              <a:rPr lang="en-US" sz="2100" dirty="0">
                <a:solidFill>
                  <a:srgbClr val="0000FF"/>
                </a:solidFill>
                <a:latin typeface="Times New Roman" pitchFamily="18" charset="0"/>
                <a:cs typeface="Times New Roman" pitchFamily="18" charset="0"/>
              </a:rPr>
              <a:t>.</a:t>
            </a:r>
          </a:p>
          <a:p>
            <a:pPr algn="just"/>
            <a:r>
              <a:rPr lang="en-US" sz="2100" dirty="0">
                <a:solidFill>
                  <a:srgbClr val="0000FF"/>
                </a:solidFill>
                <a:latin typeface="Times New Roman" pitchFamily="18" charset="0"/>
                <a:cs typeface="Times New Roman" pitchFamily="18" charset="0"/>
              </a:rPr>
              <a:t>+ Đ</a:t>
            </a:r>
            <a:r>
              <a:rPr lang="vi-VN" sz="2100" dirty="0">
                <a:solidFill>
                  <a:srgbClr val="0000FF"/>
                </a:solidFill>
                <a:latin typeface="Times New Roman" pitchFamily="18" charset="0"/>
                <a:cs typeface="Times New Roman" pitchFamily="18" charset="0"/>
              </a:rPr>
              <a:t>ường pentose (gồm 2 loại deoxyribose đối với DNA và ribose đối với RNA)</a:t>
            </a:r>
            <a:endParaRPr lang="en-US" sz="2100" dirty="0">
              <a:solidFill>
                <a:srgbClr val="0000FF"/>
              </a:solidFill>
              <a:latin typeface="Times New Roman" pitchFamily="18" charset="0"/>
              <a:cs typeface="Times New Roman" pitchFamily="18" charset="0"/>
            </a:endParaRPr>
          </a:p>
          <a:p>
            <a:pPr algn="just"/>
            <a:r>
              <a:rPr lang="en-US" sz="2100" dirty="0">
                <a:solidFill>
                  <a:srgbClr val="0000FF"/>
                </a:solidFill>
                <a:latin typeface="Times New Roman" pitchFamily="18" charset="0"/>
                <a:cs typeface="Times New Roman" pitchFamily="18" charset="0"/>
              </a:rPr>
              <a:t>+ N</a:t>
            </a:r>
            <a:r>
              <a:rPr lang="vi-VN" sz="2100" dirty="0">
                <a:solidFill>
                  <a:srgbClr val="0000FF"/>
                </a:solidFill>
                <a:latin typeface="Times New Roman" pitchFamily="18" charset="0"/>
                <a:cs typeface="Times New Roman" pitchFamily="18" charset="0"/>
              </a:rPr>
              <a:t>hóm phosphate (PO</a:t>
            </a:r>
            <a:r>
              <a:rPr lang="vi-VN" sz="2100" baseline="-25000" dirty="0">
                <a:solidFill>
                  <a:srgbClr val="0000FF"/>
                </a:solidFill>
                <a:latin typeface="Times New Roman" pitchFamily="18" charset="0"/>
                <a:cs typeface="Times New Roman" pitchFamily="18" charset="0"/>
              </a:rPr>
              <a:t>4</a:t>
            </a:r>
            <a:r>
              <a:rPr lang="vi-VN" sz="2100" baseline="30000" dirty="0">
                <a:solidFill>
                  <a:srgbClr val="0000FF"/>
                </a:solidFill>
                <a:latin typeface="Times New Roman" pitchFamily="18" charset="0"/>
                <a:cs typeface="Times New Roman" pitchFamily="18" charset="0"/>
              </a:rPr>
              <a:t>3-</a:t>
            </a:r>
            <a:r>
              <a:rPr lang="vi-VN" sz="2100" dirty="0">
                <a:solidFill>
                  <a:srgbClr val="0000FF"/>
                </a:solidFill>
                <a:latin typeface="Times New Roman" pitchFamily="18" charset="0"/>
                <a:cs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 calcmode="lin" valueType="num">
                                      <p:cBhvr>
                                        <p:cTn id="7" dur="1000" fill="hold"/>
                                        <p:tgtEl>
                                          <p:spTgt spid="15">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15">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15">
                                            <p:txEl>
                                              <p:pRg st="0" end="0"/>
                                            </p:txEl>
                                          </p:spTgt>
                                        </p:tgtEl>
                                        <p:attrNameLst>
                                          <p:attrName>style.rotation</p:attrName>
                                        </p:attrNameLst>
                                      </p:cBhvr>
                                      <p:tavLst>
                                        <p:tav tm="0">
                                          <p:val>
                                            <p:fltVal val="360"/>
                                          </p:val>
                                        </p:tav>
                                        <p:tav tm="100000">
                                          <p:val>
                                            <p:fltVal val="0"/>
                                          </p:val>
                                        </p:tav>
                                      </p:tavLst>
                                    </p:anim>
                                    <p:animEffect transition="in" filter="fade">
                                      <p:cBhvr>
                                        <p:cTn id="10" dur="1000"/>
                                        <p:tgtEl>
                                          <p:spTgt spid="15">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49" presetClass="entr" presetSubtype="0" decel="100000" fill="hold" nodeType="clickEffect">
                                  <p:stCondLst>
                                    <p:cond delay="0"/>
                                  </p:stCondLst>
                                  <p:childTnLst>
                                    <p:set>
                                      <p:cBhvr>
                                        <p:cTn id="14" dur="1" fill="hold">
                                          <p:stCondLst>
                                            <p:cond delay="0"/>
                                          </p:stCondLst>
                                        </p:cTn>
                                        <p:tgtEl>
                                          <p:spTgt spid="15">
                                            <p:txEl>
                                              <p:pRg st="1" end="1"/>
                                            </p:txEl>
                                          </p:spTgt>
                                        </p:tgtEl>
                                        <p:attrNameLst>
                                          <p:attrName>style.visibility</p:attrName>
                                        </p:attrNameLst>
                                      </p:cBhvr>
                                      <p:to>
                                        <p:strVal val="visible"/>
                                      </p:to>
                                    </p:set>
                                    <p:anim calcmode="lin" valueType="num">
                                      <p:cBhvr>
                                        <p:cTn id="15" dur="1000" fill="hold"/>
                                        <p:tgtEl>
                                          <p:spTgt spid="15">
                                            <p:txEl>
                                              <p:pRg st="1" end="1"/>
                                            </p:txEl>
                                          </p:spTgt>
                                        </p:tgtEl>
                                        <p:attrNameLst>
                                          <p:attrName>ppt_w</p:attrName>
                                        </p:attrNameLst>
                                      </p:cBhvr>
                                      <p:tavLst>
                                        <p:tav tm="0">
                                          <p:val>
                                            <p:fltVal val="0"/>
                                          </p:val>
                                        </p:tav>
                                        <p:tav tm="100000">
                                          <p:val>
                                            <p:strVal val="#ppt_w"/>
                                          </p:val>
                                        </p:tav>
                                      </p:tavLst>
                                    </p:anim>
                                    <p:anim calcmode="lin" valueType="num">
                                      <p:cBhvr>
                                        <p:cTn id="16" dur="1000" fill="hold"/>
                                        <p:tgtEl>
                                          <p:spTgt spid="15">
                                            <p:txEl>
                                              <p:pRg st="1" end="1"/>
                                            </p:txEl>
                                          </p:spTgt>
                                        </p:tgtEl>
                                        <p:attrNameLst>
                                          <p:attrName>ppt_h</p:attrName>
                                        </p:attrNameLst>
                                      </p:cBhvr>
                                      <p:tavLst>
                                        <p:tav tm="0">
                                          <p:val>
                                            <p:fltVal val="0"/>
                                          </p:val>
                                        </p:tav>
                                        <p:tav tm="100000">
                                          <p:val>
                                            <p:strVal val="#ppt_h"/>
                                          </p:val>
                                        </p:tav>
                                      </p:tavLst>
                                    </p:anim>
                                    <p:anim calcmode="lin" valueType="num">
                                      <p:cBhvr>
                                        <p:cTn id="17" dur="1000" fill="hold"/>
                                        <p:tgtEl>
                                          <p:spTgt spid="15">
                                            <p:txEl>
                                              <p:pRg st="1" end="1"/>
                                            </p:txEl>
                                          </p:spTgt>
                                        </p:tgtEl>
                                        <p:attrNameLst>
                                          <p:attrName>style.rotation</p:attrName>
                                        </p:attrNameLst>
                                      </p:cBhvr>
                                      <p:tavLst>
                                        <p:tav tm="0">
                                          <p:val>
                                            <p:fltVal val="360"/>
                                          </p:val>
                                        </p:tav>
                                        <p:tav tm="100000">
                                          <p:val>
                                            <p:fltVal val="0"/>
                                          </p:val>
                                        </p:tav>
                                      </p:tavLst>
                                    </p:anim>
                                    <p:animEffect transition="in" filter="fade">
                                      <p:cBhvr>
                                        <p:cTn id="18" dur="1000"/>
                                        <p:tgtEl>
                                          <p:spTgt spid="15">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49" presetClass="entr" presetSubtype="0" decel="100000" fill="hold" nodeType="clickEffect">
                                  <p:stCondLst>
                                    <p:cond delay="0"/>
                                  </p:stCondLst>
                                  <p:childTnLst>
                                    <p:set>
                                      <p:cBhvr>
                                        <p:cTn id="22" dur="1" fill="hold">
                                          <p:stCondLst>
                                            <p:cond delay="0"/>
                                          </p:stCondLst>
                                        </p:cTn>
                                        <p:tgtEl>
                                          <p:spTgt spid="15">
                                            <p:txEl>
                                              <p:pRg st="2" end="2"/>
                                            </p:txEl>
                                          </p:spTgt>
                                        </p:tgtEl>
                                        <p:attrNameLst>
                                          <p:attrName>style.visibility</p:attrName>
                                        </p:attrNameLst>
                                      </p:cBhvr>
                                      <p:to>
                                        <p:strVal val="visible"/>
                                      </p:to>
                                    </p:set>
                                    <p:anim calcmode="lin" valueType="num">
                                      <p:cBhvr>
                                        <p:cTn id="23" dur="1000" fill="hold"/>
                                        <p:tgtEl>
                                          <p:spTgt spid="15">
                                            <p:txEl>
                                              <p:pRg st="2" end="2"/>
                                            </p:txEl>
                                          </p:spTgt>
                                        </p:tgtEl>
                                        <p:attrNameLst>
                                          <p:attrName>ppt_w</p:attrName>
                                        </p:attrNameLst>
                                      </p:cBhvr>
                                      <p:tavLst>
                                        <p:tav tm="0">
                                          <p:val>
                                            <p:fltVal val="0"/>
                                          </p:val>
                                        </p:tav>
                                        <p:tav tm="100000">
                                          <p:val>
                                            <p:strVal val="#ppt_w"/>
                                          </p:val>
                                        </p:tav>
                                      </p:tavLst>
                                    </p:anim>
                                    <p:anim calcmode="lin" valueType="num">
                                      <p:cBhvr>
                                        <p:cTn id="24" dur="1000" fill="hold"/>
                                        <p:tgtEl>
                                          <p:spTgt spid="15">
                                            <p:txEl>
                                              <p:pRg st="2" end="2"/>
                                            </p:txEl>
                                          </p:spTgt>
                                        </p:tgtEl>
                                        <p:attrNameLst>
                                          <p:attrName>ppt_h</p:attrName>
                                        </p:attrNameLst>
                                      </p:cBhvr>
                                      <p:tavLst>
                                        <p:tav tm="0">
                                          <p:val>
                                            <p:fltVal val="0"/>
                                          </p:val>
                                        </p:tav>
                                        <p:tav tm="100000">
                                          <p:val>
                                            <p:strVal val="#ppt_h"/>
                                          </p:val>
                                        </p:tav>
                                      </p:tavLst>
                                    </p:anim>
                                    <p:anim calcmode="lin" valueType="num">
                                      <p:cBhvr>
                                        <p:cTn id="25" dur="1000" fill="hold"/>
                                        <p:tgtEl>
                                          <p:spTgt spid="15">
                                            <p:txEl>
                                              <p:pRg st="2" end="2"/>
                                            </p:txEl>
                                          </p:spTgt>
                                        </p:tgtEl>
                                        <p:attrNameLst>
                                          <p:attrName>style.rotation</p:attrName>
                                        </p:attrNameLst>
                                      </p:cBhvr>
                                      <p:tavLst>
                                        <p:tav tm="0">
                                          <p:val>
                                            <p:fltVal val="360"/>
                                          </p:val>
                                        </p:tav>
                                        <p:tav tm="100000">
                                          <p:val>
                                            <p:fltVal val="0"/>
                                          </p:val>
                                        </p:tav>
                                      </p:tavLst>
                                    </p:anim>
                                    <p:animEffect transition="in" filter="fade">
                                      <p:cBhvr>
                                        <p:cTn id="26" dur="1000"/>
                                        <p:tgtEl>
                                          <p:spTgt spid="15">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9" presetClass="entr" presetSubtype="0" decel="100000" fill="hold" nodeType="clickEffect">
                                  <p:stCondLst>
                                    <p:cond delay="0"/>
                                  </p:stCondLst>
                                  <p:childTnLst>
                                    <p:set>
                                      <p:cBhvr>
                                        <p:cTn id="30" dur="1" fill="hold">
                                          <p:stCondLst>
                                            <p:cond delay="0"/>
                                          </p:stCondLst>
                                        </p:cTn>
                                        <p:tgtEl>
                                          <p:spTgt spid="15">
                                            <p:txEl>
                                              <p:pRg st="3" end="3"/>
                                            </p:txEl>
                                          </p:spTgt>
                                        </p:tgtEl>
                                        <p:attrNameLst>
                                          <p:attrName>style.visibility</p:attrName>
                                        </p:attrNameLst>
                                      </p:cBhvr>
                                      <p:to>
                                        <p:strVal val="visible"/>
                                      </p:to>
                                    </p:set>
                                    <p:anim calcmode="lin" valueType="num">
                                      <p:cBhvr>
                                        <p:cTn id="31" dur="1000" fill="hold"/>
                                        <p:tgtEl>
                                          <p:spTgt spid="15">
                                            <p:txEl>
                                              <p:pRg st="3" end="3"/>
                                            </p:txEl>
                                          </p:spTgt>
                                        </p:tgtEl>
                                        <p:attrNameLst>
                                          <p:attrName>ppt_w</p:attrName>
                                        </p:attrNameLst>
                                      </p:cBhvr>
                                      <p:tavLst>
                                        <p:tav tm="0">
                                          <p:val>
                                            <p:fltVal val="0"/>
                                          </p:val>
                                        </p:tav>
                                        <p:tav tm="100000">
                                          <p:val>
                                            <p:strVal val="#ppt_w"/>
                                          </p:val>
                                        </p:tav>
                                      </p:tavLst>
                                    </p:anim>
                                    <p:anim calcmode="lin" valueType="num">
                                      <p:cBhvr>
                                        <p:cTn id="32" dur="1000" fill="hold"/>
                                        <p:tgtEl>
                                          <p:spTgt spid="15">
                                            <p:txEl>
                                              <p:pRg st="3" end="3"/>
                                            </p:txEl>
                                          </p:spTgt>
                                        </p:tgtEl>
                                        <p:attrNameLst>
                                          <p:attrName>ppt_h</p:attrName>
                                        </p:attrNameLst>
                                      </p:cBhvr>
                                      <p:tavLst>
                                        <p:tav tm="0">
                                          <p:val>
                                            <p:fltVal val="0"/>
                                          </p:val>
                                        </p:tav>
                                        <p:tav tm="100000">
                                          <p:val>
                                            <p:strVal val="#ppt_h"/>
                                          </p:val>
                                        </p:tav>
                                      </p:tavLst>
                                    </p:anim>
                                    <p:anim calcmode="lin" valueType="num">
                                      <p:cBhvr>
                                        <p:cTn id="33" dur="1000" fill="hold"/>
                                        <p:tgtEl>
                                          <p:spTgt spid="15">
                                            <p:txEl>
                                              <p:pRg st="3" end="3"/>
                                            </p:txEl>
                                          </p:spTgt>
                                        </p:tgtEl>
                                        <p:attrNameLst>
                                          <p:attrName>style.rotation</p:attrName>
                                        </p:attrNameLst>
                                      </p:cBhvr>
                                      <p:tavLst>
                                        <p:tav tm="0">
                                          <p:val>
                                            <p:fltVal val="360"/>
                                          </p:val>
                                        </p:tav>
                                        <p:tav tm="100000">
                                          <p:val>
                                            <p:fltVal val="0"/>
                                          </p:val>
                                        </p:tav>
                                      </p:tavLst>
                                    </p:anim>
                                    <p:animEffect transition="in" filter="fade">
                                      <p:cBhvr>
                                        <p:cTn id="34" dur="1000"/>
                                        <p:tgtEl>
                                          <p:spTgt spid="1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3138"/>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F8F69EFB-4426-88E2-C523-5BFB36DD2552}"/>
              </a:ext>
            </a:extLst>
          </p:cNvPr>
          <p:cNvSpPr/>
          <p:nvPr/>
        </p:nvSpPr>
        <p:spPr>
          <a:xfrm>
            <a:off x="2375209" y="334583"/>
            <a:ext cx="4393581" cy="646010"/>
          </a:xfrm>
          <a:prstGeom prst="roundRect">
            <a:avLst/>
          </a:prstGeom>
          <a:solidFill>
            <a:schemeClr val="accent5">
              <a:lumMod val="50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solidFill>
                  <a:schemeClr val="accent5"/>
                </a:solidFill>
              </a:rPr>
              <a:t>NHÓM CHUYÊN GIA</a:t>
            </a:r>
          </a:p>
        </p:txBody>
      </p:sp>
      <p:grpSp>
        <p:nvGrpSpPr>
          <p:cNvPr id="14" name="Group 13">
            <a:extLst>
              <a:ext uri="{FF2B5EF4-FFF2-40B4-BE49-F238E27FC236}">
                <a16:creationId xmlns:a16="http://schemas.microsoft.com/office/drawing/2014/main" id="{6CA2E102-EA9A-9300-5010-823319773134}"/>
              </a:ext>
            </a:extLst>
          </p:cNvPr>
          <p:cNvGrpSpPr/>
          <p:nvPr/>
        </p:nvGrpSpPr>
        <p:grpSpPr>
          <a:xfrm>
            <a:off x="1028610" y="862738"/>
            <a:ext cx="3653047" cy="4032759"/>
            <a:chOff x="709239" y="863062"/>
            <a:chExt cx="3653047" cy="4032759"/>
          </a:xfrm>
        </p:grpSpPr>
        <p:grpSp>
          <p:nvGrpSpPr>
            <p:cNvPr id="3163" name="Google Shape;3163;p80"/>
            <p:cNvGrpSpPr/>
            <p:nvPr/>
          </p:nvGrpSpPr>
          <p:grpSpPr>
            <a:xfrm rot="10800000">
              <a:off x="1060466" y="863062"/>
              <a:ext cx="2937802" cy="1967201"/>
              <a:chOff x="5205795" y="2604183"/>
              <a:chExt cx="2804585" cy="1877996"/>
            </a:xfrm>
          </p:grpSpPr>
          <p:sp>
            <p:nvSpPr>
              <p:cNvPr id="3164" name="Google Shape;3164;p80"/>
              <p:cNvSpPr/>
              <p:nvPr/>
            </p:nvSpPr>
            <p:spPr>
              <a:xfrm rot="-3799419">
                <a:off x="5546982" y="2697696"/>
                <a:ext cx="400628" cy="310240"/>
              </a:xfrm>
              <a:custGeom>
                <a:avLst/>
                <a:gdLst/>
                <a:ahLst/>
                <a:cxnLst/>
                <a:rect l="l" t="t" r="r" b="b"/>
                <a:pathLst>
                  <a:path w="31638" h="24500" extrusionOk="0">
                    <a:moveTo>
                      <a:pt x="11092" y="0"/>
                    </a:moveTo>
                    <a:lnTo>
                      <a:pt x="0" y="5691"/>
                    </a:lnTo>
                    <a:cubicBezTo>
                      <a:pt x="0" y="5691"/>
                      <a:pt x="23487" y="16301"/>
                      <a:pt x="26573" y="24500"/>
                    </a:cubicBezTo>
                    <a:lnTo>
                      <a:pt x="31637" y="15915"/>
                    </a:lnTo>
                    <a:lnTo>
                      <a:pt x="28213" y="11382"/>
                    </a:lnTo>
                    <a:lnTo>
                      <a:pt x="11092"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5" name="Google Shape;3165;p80"/>
              <p:cNvSpPr/>
              <p:nvPr/>
            </p:nvSpPr>
            <p:spPr>
              <a:xfrm rot="-3799419">
                <a:off x="7296104" y="4073172"/>
                <a:ext cx="365818" cy="338960"/>
              </a:xfrm>
              <a:custGeom>
                <a:avLst/>
                <a:gdLst/>
                <a:ahLst/>
                <a:cxnLst/>
                <a:rect l="l" t="t" r="r" b="b"/>
                <a:pathLst>
                  <a:path w="28889" h="26768" extrusionOk="0">
                    <a:moveTo>
                      <a:pt x="5885" y="1"/>
                    </a:moveTo>
                    <a:lnTo>
                      <a:pt x="1" y="6656"/>
                    </a:lnTo>
                    <a:lnTo>
                      <a:pt x="2702" y="12347"/>
                    </a:lnTo>
                    <a:cubicBezTo>
                      <a:pt x="6078" y="16639"/>
                      <a:pt x="11190" y="21559"/>
                      <a:pt x="16929" y="26767"/>
                    </a:cubicBezTo>
                    <a:lnTo>
                      <a:pt x="28889" y="23054"/>
                    </a:lnTo>
                    <a:cubicBezTo>
                      <a:pt x="28889" y="23054"/>
                      <a:pt x="7524" y="8585"/>
                      <a:pt x="5885"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6" name="Google Shape;3166;p80"/>
              <p:cNvSpPr/>
              <p:nvPr/>
            </p:nvSpPr>
            <p:spPr>
              <a:xfrm rot="-3799419">
                <a:off x="5592996" y="2825533"/>
                <a:ext cx="931937" cy="848894"/>
              </a:xfrm>
              <a:custGeom>
                <a:avLst/>
                <a:gdLst/>
                <a:ahLst/>
                <a:cxnLst/>
                <a:rect l="l" t="t" r="r" b="b"/>
                <a:pathLst>
                  <a:path w="73596" h="67038" extrusionOk="0">
                    <a:moveTo>
                      <a:pt x="6270" y="1"/>
                    </a:moveTo>
                    <a:cubicBezTo>
                      <a:pt x="6270" y="1"/>
                      <a:pt x="0" y="4968"/>
                      <a:pt x="2364" y="14373"/>
                    </a:cubicBezTo>
                    <a:cubicBezTo>
                      <a:pt x="4727" y="23826"/>
                      <a:pt x="11864" y="26430"/>
                      <a:pt x="16832" y="30047"/>
                    </a:cubicBezTo>
                    <a:cubicBezTo>
                      <a:pt x="21462" y="33375"/>
                      <a:pt x="48951" y="46493"/>
                      <a:pt x="58645" y="53148"/>
                    </a:cubicBezTo>
                    <a:cubicBezTo>
                      <a:pt x="68338" y="59852"/>
                      <a:pt x="65204" y="67038"/>
                      <a:pt x="65204" y="67038"/>
                    </a:cubicBezTo>
                    <a:cubicBezTo>
                      <a:pt x="65204" y="67038"/>
                      <a:pt x="73595" y="58742"/>
                      <a:pt x="69978" y="49290"/>
                    </a:cubicBezTo>
                    <a:cubicBezTo>
                      <a:pt x="66361" y="39837"/>
                      <a:pt x="24018" y="24356"/>
                      <a:pt x="13311" y="14132"/>
                    </a:cubicBezTo>
                    <a:cubicBezTo>
                      <a:pt x="9356" y="10418"/>
                      <a:pt x="6849" y="5402"/>
                      <a:pt x="627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7" name="Google Shape;3167;p80"/>
              <p:cNvSpPr/>
              <p:nvPr/>
            </p:nvSpPr>
            <p:spPr>
              <a:xfrm rot="-3799419">
                <a:off x="6159159" y="3110301"/>
                <a:ext cx="931937" cy="848273"/>
              </a:xfrm>
              <a:custGeom>
                <a:avLst/>
                <a:gdLst/>
                <a:ahLst/>
                <a:cxnLst/>
                <a:rect l="l" t="t" r="r" b="b"/>
                <a:pathLst>
                  <a:path w="73596" h="66989" extrusionOk="0">
                    <a:moveTo>
                      <a:pt x="6270" y="0"/>
                    </a:moveTo>
                    <a:cubicBezTo>
                      <a:pt x="6270" y="0"/>
                      <a:pt x="0" y="4920"/>
                      <a:pt x="2364" y="14324"/>
                    </a:cubicBezTo>
                    <a:cubicBezTo>
                      <a:pt x="4678" y="23729"/>
                      <a:pt x="11864" y="26333"/>
                      <a:pt x="16832" y="29950"/>
                    </a:cubicBezTo>
                    <a:cubicBezTo>
                      <a:pt x="21462" y="33326"/>
                      <a:pt x="48951" y="46444"/>
                      <a:pt x="58645" y="53148"/>
                    </a:cubicBezTo>
                    <a:cubicBezTo>
                      <a:pt x="68338" y="59803"/>
                      <a:pt x="65204" y="66989"/>
                      <a:pt x="65204" y="66989"/>
                    </a:cubicBezTo>
                    <a:cubicBezTo>
                      <a:pt x="65204" y="66989"/>
                      <a:pt x="73595" y="58694"/>
                      <a:pt x="69978" y="49241"/>
                    </a:cubicBezTo>
                    <a:cubicBezTo>
                      <a:pt x="66361" y="39788"/>
                      <a:pt x="24018" y="24356"/>
                      <a:pt x="13311" y="14083"/>
                    </a:cubicBezTo>
                    <a:cubicBezTo>
                      <a:pt x="9356" y="10369"/>
                      <a:pt x="6849" y="5354"/>
                      <a:pt x="627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8" name="Google Shape;3168;p80"/>
              <p:cNvSpPr/>
              <p:nvPr/>
            </p:nvSpPr>
            <p:spPr>
              <a:xfrm rot="-3799419">
                <a:off x="6706789" y="3372836"/>
                <a:ext cx="931937" cy="848894"/>
              </a:xfrm>
              <a:custGeom>
                <a:avLst/>
                <a:gdLst/>
                <a:ahLst/>
                <a:cxnLst/>
                <a:rect l="l" t="t" r="r" b="b"/>
                <a:pathLst>
                  <a:path w="73596" h="67038" extrusionOk="0">
                    <a:moveTo>
                      <a:pt x="6270" y="1"/>
                    </a:moveTo>
                    <a:cubicBezTo>
                      <a:pt x="6270" y="1"/>
                      <a:pt x="1" y="4968"/>
                      <a:pt x="2364" y="14421"/>
                    </a:cubicBezTo>
                    <a:cubicBezTo>
                      <a:pt x="4727" y="23826"/>
                      <a:pt x="11864" y="26382"/>
                      <a:pt x="16832" y="29999"/>
                    </a:cubicBezTo>
                    <a:cubicBezTo>
                      <a:pt x="21462" y="33375"/>
                      <a:pt x="48951" y="46589"/>
                      <a:pt x="58645" y="53196"/>
                    </a:cubicBezTo>
                    <a:cubicBezTo>
                      <a:pt x="68338" y="59852"/>
                      <a:pt x="65204" y="67038"/>
                      <a:pt x="65204" y="67038"/>
                    </a:cubicBezTo>
                    <a:cubicBezTo>
                      <a:pt x="65204" y="67038"/>
                      <a:pt x="73595" y="58694"/>
                      <a:pt x="69978" y="49290"/>
                    </a:cubicBezTo>
                    <a:cubicBezTo>
                      <a:pt x="66361" y="39837"/>
                      <a:pt x="24018" y="24356"/>
                      <a:pt x="13311" y="14132"/>
                    </a:cubicBezTo>
                    <a:cubicBezTo>
                      <a:pt x="9357" y="10418"/>
                      <a:pt x="6849" y="5402"/>
                      <a:pt x="627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9" name="Google Shape;3169;p80"/>
              <p:cNvSpPr/>
              <p:nvPr/>
            </p:nvSpPr>
            <p:spPr>
              <a:xfrm rot="-3799419">
                <a:off x="6772658" y="3736195"/>
                <a:ext cx="533766" cy="58034"/>
              </a:xfrm>
              <a:custGeom>
                <a:avLst/>
                <a:gdLst/>
                <a:ahLst/>
                <a:cxnLst/>
                <a:rect l="l" t="t" r="r" b="b"/>
                <a:pathLst>
                  <a:path w="42152" h="4583" extrusionOk="0">
                    <a:moveTo>
                      <a:pt x="1737" y="1"/>
                    </a:moveTo>
                    <a:cubicBezTo>
                      <a:pt x="773" y="1"/>
                      <a:pt x="1" y="821"/>
                      <a:pt x="1" y="1785"/>
                    </a:cubicBezTo>
                    <a:lnTo>
                      <a:pt x="1" y="2846"/>
                    </a:lnTo>
                    <a:cubicBezTo>
                      <a:pt x="1" y="3811"/>
                      <a:pt x="773" y="4582"/>
                      <a:pt x="1737" y="4582"/>
                    </a:cubicBezTo>
                    <a:lnTo>
                      <a:pt x="40415" y="4582"/>
                    </a:lnTo>
                    <a:cubicBezTo>
                      <a:pt x="41380" y="4582"/>
                      <a:pt x="42152" y="3811"/>
                      <a:pt x="42152" y="2846"/>
                    </a:cubicBezTo>
                    <a:lnTo>
                      <a:pt x="42152" y="1785"/>
                    </a:lnTo>
                    <a:cubicBezTo>
                      <a:pt x="42152" y="821"/>
                      <a:pt x="41380" y="1"/>
                      <a:pt x="4041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0" name="Google Shape;3170;p80"/>
              <p:cNvSpPr/>
              <p:nvPr/>
            </p:nvSpPr>
            <p:spPr>
              <a:xfrm rot="-3799419">
                <a:off x="6499506" y="3674123"/>
                <a:ext cx="831774" cy="57426"/>
              </a:xfrm>
              <a:custGeom>
                <a:avLst/>
                <a:gdLst/>
                <a:ahLst/>
                <a:cxnLst/>
                <a:rect l="l" t="t" r="r" b="b"/>
                <a:pathLst>
                  <a:path w="65686" h="4535" extrusionOk="0">
                    <a:moveTo>
                      <a:pt x="1785" y="1"/>
                    </a:moveTo>
                    <a:cubicBezTo>
                      <a:pt x="772" y="1"/>
                      <a:pt x="1" y="773"/>
                      <a:pt x="1" y="1737"/>
                    </a:cubicBezTo>
                    <a:lnTo>
                      <a:pt x="1" y="2798"/>
                    </a:lnTo>
                    <a:cubicBezTo>
                      <a:pt x="1" y="3763"/>
                      <a:pt x="772" y="4534"/>
                      <a:pt x="1785" y="4534"/>
                    </a:cubicBezTo>
                    <a:lnTo>
                      <a:pt x="63950" y="4534"/>
                    </a:lnTo>
                    <a:cubicBezTo>
                      <a:pt x="64914" y="4534"/>
                      <a:pt x="65686" y="3763"/>
                      <a:pt x="65686" y="2798"/>
                    </a:cubicBezTo>
                    <a:lnTo>
                      <a:pt x="65686" y="1737"/>
                    </a:lnTo>
                    <a:cubicBezTo>
                      <a:pt x="65686" y="773"/>
                      <a:pt x="64914" y="1"/>
                      <a:pt x="6395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1" name="Google Shape;3171;p80"/>
              <p:cNvSpPr/>
              <p:nvPr/>
            </p:nvSpPr>
            <p:spPr>
              <a:xfrm rot="-3799419">
                <a:off x="6440606" y="3651861"/>
                <a:ext cx="696205" cy="58034"/>
              </a:xfrm>
              <a:custGeom>
                <a:avLst/>
                <a:gdLst/>
                <a:ahLst/>
                <a:cxnLst/>
                <a:rect l="l" t="t" r="r" b="b"/>
                <a:pathLst>
                  <a:path w="54980" h="4583" extrusionOk="0">
                    <a:moveTo>
                      <a:pt x="1785" y="1"/>
                    </a:moveTo>
                    <a:cubicBezTo>
                      <a:pt x="821" y="1"/>
                      <a:pt x="1" y="773"/>
                      <a:pt x="1" y="1785"/>
                    </a:cubicBezTo>
                    <a:lnTo>
                      <a:pt x="1" y="2798"/>
                    </a:lnTo>
                    <a:cubicBezTo>
                      <a:pt x="1" y="3811"/>
                      <a:pt x="821" y="4583"/>
                      <a:pt x="1785" y="4583"/>
                    </a:cubicBezTo>
                    <a:lnTo>
                      <a:pt x="53244" y="4583"/>
                    </a:lnTo>
                    <a:cubicBezTo>
                      <a:pt x="54208" y="4583"/>
                      <a:pt x="54980" y="3811"/>
                      <a:pt x="54980" y="2798"/>
                    </a:cubicBezTo>
                    <a:lnTo>
                      <a:pt x="54980" y="1785"/>
                    </a:lnTo>
                    <a:cubicBezTo>
                      <a:pt x="54980" y="773"/>
                      <a:pt x="54208" y="1"/>
                      <a:pt x="5324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2" name="Google Shape;3172;p80"/>
              <p:cNvSpPr/>
              <p:nvPr/>
            </p:nvSpPr>
            <p:spPr>
              <a:xfrm rot="-3799419">
                <a:off x="6467983" y="3579146"/>
                <a:ext cx="407960" cy="57426"/>
              </a:xfrm>
              <a:custGeom>
                <a:avLst/>
                <a:gdLst/>
                <a:ahLst/>
                <a:cxnLst/>
                <a:rect l="l" t="t" r="r" b="b"/>
                <a:pathLst>
                  <a:path w="32217" h="4535" extrusionOk="0">
                    <a:moveTo>
                      <a:pt x="1736" y="1"/>
                    </a:moveTo>
                    <a:cubicBezTo>
                      <a:pt x="772" y="1"/>
                      <a:pt x="0" y="773"/>
                      <a:pt x="0" y="1737"/>
                    </a:cubicBezTo>
                    <a:lnTo>
                      <a:pt x="0" y="2798"/>
                    </a:lnTo>
                    <a:cubicBezTo>
                      <a:pt x="0" y="3763"/>
                      <a:pt x="772" y="4534"/>
                      <a:pt x="1736" y="4534"/>
                    </a:cubicBezTo>
                    <a:lnTo>
                      <a:pt x="30432" y="4534"/>
                    </a:lnTo>
                    <a:cubicBezTo>
                      <a:pt x="31444" y="4534"/>
                      <a:pt x="32216" y="3763"/>
                      <a:pt x="32216" y="2798"/>
                    </a:cubicBezTo>
                    <a:lnTo>
                      <a:pt x="32216" y="1737"/>
                    </a:lnTo>
                    <a:cubicBezTo>
                      <a:pt x="32216" y="773"/>
                      <a:pt x="31444" y="1"/>
                      <a:pt x="3043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3" name="Google Shape;3173;p80"/>
              <p:cNvSpPr/>
              <p:nvPr/>
            </p:nvSpPr>
            <p:spPr>
              <a:xfrm rot="-3799419">
                <a:off x="5619208" y="3217496"/>
                <a:ext cx="533766" cy="58021"/>
              </a:xfrm>
              <a:custGeom>
                <a:avLst/>
                <a:gdLst/>
                <a:ahLst/>
                <a:cxnLst/>
                <a:rect l="l" t="t" r="r" b="b"/>
                <a:pathLst>
                  <a:path w="42152" h="4582" extrusionOk="0">
                    <a:moveTo>
                      <a:pt x="1737" y="0"/>
                    </a:moveTo>
                    <a:cubicBezTo>
                      <a:pt x="772" y="0"/>
                      <a:pt x="1" y="772"/>
                      <a:pt x="1" y="1736"/>
                    </a:cubicBezTo>
                    <a:lnTo>
                      <a:pt x="1" y="2797"/>
                    </a:lnTo>
                    <a:cubicBezTo>
                      <a:pt x="1" y="3762"/>
                      <a:pt x="772" y="4582"/>
                      <a:pt x="1737" y="4582"/>
                    </a:cubicBezTo>
                    <a:lnTo>
                      <a:pt x="40415" y="4582"/>
                    </a:lnTo>
                    <a:cubicBezTo>
                      <a:pt x="41380" y="4582"/>
                      <a:pt x="42151" y="3762"/>
                      <a:pt x="42151" y="2797"/>
                    </a:cubicBezTo>
                    <a:lnTo>
                      <a:pt x="42151" y="1736"/>
                    </a:lnTo>
                    <a:cubicBezTo>
                      <a:pt x="42151" y="772"/>
                      <a:pt x="41380" y="0"/>
                      <a:pt x="4041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4" name="Google Shape;3174;p80"/>
              <p:cNvSpPr/>
              <p:nvPr/>
            </p:nvSpPr>
            <p:spPr>
              <a:xfrm rot="-3799419">
                <a:off x="5364181" y="3103398"/>
                <a:ext cx="831774" cy="58034"/>
              </a:xfrm>
              <a:custGeom>
                <a:avLst/>
                <a:gdLst/>
                <a:ahLst/>
                <a:cxnLst/>
                <a:rect l="l" t="t" r="r" b="b"/>
                <a:pathLst>
                  <a:path w="65686" h="4583" extrusionOk="0">
                    <a:moveTo>
                      <a:pt x="1785" y="1"/>
                    </a:moveTo>
                    <a:cubicBezTo>
                      <a:pt x="772" y="1"/>
                      <a:pt x="1" y="821"/>
                      <a:pt x="1" y="1785"/>
                    </a:cubicBezTo>
                    <a:lnTo>
                      <a:pt x="1" y="2846"/>
                    </a:lnTo>
                    <a:cubicBezTo>
                      <a:pt x="1" y="3811"/>
                      <a:pt x="772" y="4582"/>
                      <a:pt x="1785" y="4582"/>
                    </a:cubicBezTo>
                    <a:lnTo>
                      <a:pt x="63950" y="4582"/>
                    </a:lnTo>
                    <a:cubicBezTo>
                      <a:pt x="64914" y="4582"/>
                      <a:pt x="65686" y="3811"/>
                      <a:pt x="65686" y="2846"/>
                    </a:cubicBezTo>
                    <a:lnTo>
                      <a:pt x="65686" y="1785"/>
                    </a:lnTo>
                    <a:cubicBezTo>
                      <a:pt x="65686" y="821"/>
                      <a:pt x="64914" y="1"/>
                      <a:pt x="6395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5" name="Google Shape;3175;p80"/>
              <p:cNvSpPr/>
              <p:nvPr/>
            </p:nvSpPr>
            <p:spPr>
              <a:xfrm rot="-3799419">
                <a:off x="5292733" y="3075439"/>
                <a:ext cx="696205" cy="57426"/>
              </a:xfrm>
              <a:custGeom>
                <a:avLst/>
                <a:gdLst/>
                <a:ahLst/>
                <a:cxnLst/>
                <a:rect l="l" t="t" r="r" b="b"/>
                <a:pathLst>
                  <a:path w="54980" h="4535" extrusionOk="0">
                    <a:moveTo>
                      <a:pt x="1785" y="1"/>
                    </a:moveTo>
                    <a:cubicBezTo>
                      <a:pt x="821" y="1"/>
                      <a:pt x="1" y="772"/>
                      <a:pt x="1" y="1737"/>
                    </a:cubicBezTo>
                    <a:lnTo>
                      <a:pt x="1" y="2798"/>
                    </a:lnTo>
                    <a:cubicBezTo>
                      <a:pt x="1" y="3763"/>
                      <a:pt x="821" y="4534"/>
                      <a:pt x="1785" y="4534"/>
                    </a:cubicBezTo>
                    <a:lnTo>
                      <a:pt x="53244" y="4534"/>
                    </a:lnTo>
                    <a:cubicBezTo>
                      <a:pt x="54208" y="4534"/>
                      <a:pt x="54980" y="3763"/>
                      <a:pt x="54980" y="2798"/>
                    </a:cubicBezTo>
                    <a:lnTo>
                      <a:pt x="54980" y="1737"/>
                    </a:lnTo>
                    <a:cubicBezTo>
                      <a:pt x="54980" y="772"/>
                      <a:pt x="54208" y="1"/>
                      <a:pt x="5324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6" name="Google Shape;3176;p80"/>
              <p:cNvSpPr/>
              <p:nvPr/>
            </p:nvSpPr>
            <p:spPr>
              <a:xfrm rot="-3799419">
                <a:off x="7015800" y="3841273"/>
                <a:ext cx="533766" cy="58021"/>
              </a:xfrm>
              <a:custGeom>
                <a:avLst/>
                <a:gdLst/>
                <a:ahLst/>
                <a:cxnLst/>
                <a:rect l="l" t="t" r="r" b="b"/>
                <a:pathLst>
                  <a:path w="42152" h="4582" extrusionOk="0">
                    <a:moveTo>
                      <a:pt x="1737" y="0"/>
                    </a:moveTo>
                    <a:cubicBezTo>
                      <a:pt x="772" y="0"/>
                      <a:pt x="1" y="772"/>
                      <a:pt x="1" y="1737"/>
                    </a:cubicBezTo>
                    <a:lnTo>
                      <a:pt x="1" y="2798"/>
                    </a:lnTo>
                    <a:cubicBezTo>
                      <a:pt x="1" y="3810"/>
                      <a:pt x="772" y="4582"/>
                      <a:pt x="1737" y="4582"/>
                    </a:cubicBezTo>
                    <a:lnTo>
                      <a:pt x="40415" y="4582"/>
                    </a:lnTo>
                    <a:cubicBezTo>
                      <a:pt x="41380" y="4582"/>
                      <a:pt x="42151" y="3810"/>
                      <a:pt x="42151" y="2798"/>
                    </a:cubicBezTo>
                    <a:lnTo>
                      <a:pt x="42151" y="1737"/>
                    </a:lnTo>
                    <a:cubicBezTo>
                      <a:pt x="42151" y="772"/>
                      <a:pt x="41380" y="0"/>
                      <a:pt x="4041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7" name="Google Shape;3177;p80"/>
              <p:cNvSpPr/>
              <p:nvPr/>
            </p:nvSpPr>
            <p:spPr>
              <a:xfrm rot="-3799419">
                <a:off x="7023425" y="3924149"/>
                <a:ext cx="761545" cy="57426"/>
              </a:xfrm>
              <a:custGeom>
                <a:avLst/>
                <a:gdLst/>
                <a:ahLst/>
                <a:cxnLst/>
                <a:rect l="l" t="t" r="r" b="b"/>
                <a:pathLst>
                  <a:path w="60140" h="4535" extrusionOk="0">
                    <a:moveTo>
                      <a:pt x="1736" y="1"/>
                    </a:moveTo>
                    <a:cubicBezTo>
                      <a:pt x="772" y="1"/>
                      <a:pt x="0" y="772"/>
                      <a:pt x="0" y="1737"/>
                    </a:cubicBezTo>
                    <a:lnTo>
                      <a:pt x="0" y="2798"/>
                    </a:lnTo>
                    <a:cubicBezTo>
                      <a:pt x="0" y="3763"/>
                      <a:pt x="772" y="4534"/>
                      <a:pt x="1736" y="4534"/>
                    </a:cubicBezTo>
                    <a:lnTo>
                      <a:pt x="58355" y="4534"/>
                    </a:lnTo>
                    <a:cubicBezTo>
                      <a:pt x="59320" y="4534"/>
                      <a:pt x="60139" y="3763"/>
                      <a:pt x="60139" y="2798"/>
                    </a:cubicBezTo>
                    <a:lnTo>
                      <a:pt x="60139" y="1737"/>
                    </a:lnTo>
                    <a:cubicBezTo>
                      <a:pt x="60139" y="772"/>
                      <a:pt x="59320" y="1"/>
                      <a:pt x="5835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8" name="Google Shape;3178;p80"/>
              <p:cNvSpPr/>
              <p:nvPr/>
            </p:nvSpPr>
            <p:spPr>
              <a:xfrm rot="-3799419">
                <a:off x="7146883" y="3970122"/>
                <a:ext cx="774993" cy="58034"/>
              </a:xfrm>
              <a:custGeom>
                <a:avLst/>
                <a:gdLst/>
                <a:ahLst/>
                <a:cxnLst/>
                <a:rect l="l" t="t" r="r" b="b"/>
                <a:pathLst>
                  <a:path w="61202" h="4583" extrusionOk="0">
                    <a:moveTo>
                      <a:pt x="1737" y="1"/>
                    </a:moveTo>
                    <a:cubicBezTo>
                      <a:pt x="773" y="1"/>
                      <a:pt x="1" y="772"/>
                      <a:pt x="1" y="1785"/>
                    </a:cubicBezTo>
                    <a:lnTo>
                      <a:pt x="1" y="2798"/>
                    </a:lnTo>
                    <a:cubicBezTo>
                      <a:pt x="1" y="3811"/>
                      <a:pt x="773" y="4582"/>
                      <a:pt x="1737" y="4582"/>
                    </a:cubicBezTo>
                    <a:lnTo>
                      <a:pt x="59417" y="4582"/>
                    </a:lnTo>
                    <a:cubicBezTo>
                      <a:pt x="60381" y="4582"/>
                      <a:pt x="61201" y="3811"/>
                      <a:pt x="61201" y="2798"/>
                    </a:cubicBezTo>
                    <a:lnTo>
                      <a:pt x="61201" y="1785"/>
                    </a:lnTo>
                    <a:cubicBezTo>
                      <a:pt x="61201" y="772"/>
                      <a:pt x="60381" y="1"/>
                      <a:pt x="594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9" name="Google Shape;3179;p80"/>
              <p:cNvSpPr/>
              <p:nvPr/>
            </p:nvSpPr>
            <p:spPr>
              <a:xfrm rot="-3799419">
                <a:off x="6184550" y="3501542"/>
                <a:ext cx="533766" cy="58021"/>
              </a:xfrm>
              <a:custGeom>
                <a:avLst/>
                <a:gdLst/>
                <a:ahLst/>
                <a:cxnLst/>
                <a:rect l="l" t="t" r="r" b="b"/>
                <a:pathLst>
                  <a:path w="42152" h="4582" extrusionOk="0">
                    <a:moveTo>
                      <a:pt x="1737" y="0"/>
                    </a:moveTo>
                    <a:cubicBezTo>
                      <a:pt x="772" y="0"/>
                      <a:pt x="1" y="820"/>
                      <a:pt x="1" y="1785"/>
                    </a:cubicBezTo>
                    <a:lnTo>
                      <a:pt x="1" y="2846"/>
                    </a:lnTo>
                    <a:cubicBezTo>
                      <a:pt x="1" y="3810"/>
                      <a:pt x="772" y="4582"/>
                      <a:pt x="1737" y="4582"/>
                    </a:cubicBezTo>
                    <a:lnTo>
                      <a:pt x="40415" y="4582"/>
                    </a:lnTo>
                    <a:cubicBezTo>
                      <a:pt x="41380" y="4582"/>
                      <a:pt x="42151" y="3810"/>
                      <a:pt x="42151" y="2846"/>
                    </a:cubicBezTo>
                    <a:lnTo>
                      <a:pt x="42151" y="1785"/>
                    </a:lnTo>
                    <a:cubicBezTo>
                      <a:pt x="42151" y="820"/>
                      <a:pt x="41380" y="0"/>
                      <a:pt x="4041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0" name="Google Shape;3180;p80"/>
              <p:cNvSpPr/>
              <p:nvPr/>
            </p:nvSpPr>
            <p:spPr>
              <a:xfrm rot="-3799419">
                <a:off x="5930073" y="3387725"/>
                <a:ext cx="831774" cy="58021"/>
              </a:xfrm>
              <a:custGeom>
                <a:avLst/>
                <a:gdLst/>
                <a:ahLst/>
                <a:cxnLst/>
                <a:rect l="l" t="t" r="r" b="b"/>
                <a:pathLst>
                  <a:path w="65686" h="4582" extrusionOk="0">
                    <a:moveTo>
                      <a:pt x="1785" y="0"/>
                    </a:moveTo>
                    <a:cubicBezTo>
                      <a:pt x="772" y="0"/>
                      <a:pt x="1" y="772"/>
                      <a:pt x="1" y="1736"/>
                    </a:cubicBezTo>
                    <a:lnTo>
                      <a:pt x="1" y="2797"/>
                    </a:lnTo>
                    <a:cubicBezTo>
                      <a:pt x="1" y="3762"/>
                      <a:pt x="772" y="4582"/>
                      <a:pt x="1785" y="4582"/>
                    </a:cubicBezTo>
                    <a:lnTo>
                      <a:pt x="63950" y="4582"/>
                    </a:lnTo>
                    <a:cubicBezTo>
                      <a:pt x="64914" y="4582"/>
                      <a:pt x="65686" y="3762"/>
                      <a:pt x="65686" y="2797"/>
                    </a:cubicBezTo>
                    <a:lnTo>
                      <a:pt x="65686" y="1736"/>
                    </a:lnTo>
                    <a:cubicBezTo>
                      <a:pt x="65686" y="772"/>
                      <a:pt x="64914" y="0"/>
                      <a:pt x="639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1" name="Google Shape;3181;p80"/>
              <p:cNvSpPr/>
              <p:nvPr/>
            </p:nvSpPr>
            <p:spPr>
              <a:xfrm rot="-3799419">
                <a:off x="5858347" y="3359317"/>
                <a:ext cx="696205" cy="58034"/>
              </a:xfrm>
              <a:custGeom>
                <a:avLst/>
                <a:gdLst/>
                <a:ahLst/>
                <a:cxnLst/>
                <a:rect l="l" t="t" r="r" b="b"/>
                <a:pathLst>
                  <a:path w="54980" h="4583" extrusionOk="0">
                    <a:moveTo>
                      <a:pt x="1785" y="1"/>
                    </a:moveTo>
                    <a:cubicBezTo>
                      <a:pt x="821" y="1"/>
                      <a:pt x="1" y="772"/>
                      <a:pt x="1" y="1785"/>
                    </a:cubicBezTo>
                    <a:lnTo>
                      <a:pt x="1" y="2798"/>
                    </a:lnTo>
                    <a:cubicBezTo>
                      <a:pt x="1" y="3811"/>
                      <a:pt x="821" y="4582"/>
                      <a:pt x="1785" y="4582"/>
                    </a:cubicBezTo>
                    <a:lnTo>
                      <a:pt x="53244" y="4582"/>
                    </a:lnTo>
                    <a:cubicBezTo>
                      <a:pt x="54208" y="4582"/>
                      <a:pt x="54980" y="3811"/>
                      <a:pt x="54980" y="2798"/>
                    </a:cubicBezTo>
                    <a:lnTo>
                      <a:pt x="54980" y="1785"/>
                    </a:lnTo>
                    <a:cubicBezTo>
                      <a:pt x="54980" y="772"/>
                      <a:pt x="54208" y="1"/>
                      <a:pt x="5324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2" name="Google Shape;3182;p80"/>
              <p:cNvSpPr/>
              <p:nvPr/>
            </p:nvSpPr>
            <p:spPr>
              <a:xfrm rot="-3799419">
                <a:off x="5885724" y="3286601"/>
                <a:ext cx="407960" cy="57426"/>
              </a:xfrm>
              <a:custGeom>
                <a:avLst/>
                <a:gdLst/>
                <a:ahLst/>
                <a:cxnLst/>
                <a:rect l="l" t="t" r="r" b="b"/>
                <a:pathLst>
                  <a:path w="32217" h="4535" extrusionOk="0">
                    <a:moveTo>
                      <a:pt x="1736" y="1"/>
                    </a:moveTo>
                    <a:cubicBezTo>
                      <a:pt x="772" y="1"/>
                      <a:pt x="0" y="772"/>
                      <a:pt x="0" y="1737"/>
                    </a:cubicBezTo>
                    <a:lnTo>
                      <a:pt x="0" y="2798"/>
                    </a:lnTo>
                    <a:cubicBezTo>
                      <a:pt x="0" y="3763"/>
                      <a:pt x="772" y="4534"/>
                      <a:pt x="1736" y="4534"/>
                    </a:cubicBezTo>
                    <a:lnTo>
                      <a:pt x="30432" y="4534"/>
                    </a:lnTo>
                    <a:cubicBezTo>
                      <a:pt x="31444" y="4534"/>
                      <a:pt x="32216" y="3763"/>
                      <a:pt x="32216" y="2798"/>
                    </a:cubicBezTo>
                    <a:lnTo>
                      <a:pt x="32216" y="1737"/>
                    </a:lnTo>
                    <a:cubicBezTo>
                      <a:pt x="32216" y="772"/>
                      <a:pt x="31444" y="1"/>
                      <a:pt x="3043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3" name="Google Shape;3183;p80"/>
              <p:cNvSpPr/>
              <p:nvPr/>
            </p:nvSpPr>
            <p:spPr>
              <a:xfrm rot="-3799419">
                <a:off x="5343750" y="3041759"/>
                <a:ext cx="394525" cy="552076"/>
              </a:xfrm>
              <a:custGeom>
                <a:avLst/>
                <a:gdLst/>
                <a:ahLst/>
                <a:cxnLst/>
                <a:rect l="l" t="t" r="r" b="b"/>
                <a:pathLst>
                  <a:path w="31156" h="43598" extrusionOk="0">
                    <a:moveTo>
                      <a:pt x="29708" y="0"/>
                    </a:moveTo>
                    <a:cubicBezTo>
                      <a:pt x="29708" y="0"/>
                      <a:pt x="5691" y="9742"/>
                      <a:pt x="2653" y="22088"/>
                    </a:cubicBezTo>
                    <a:cubicBezTo>
                      <a:pt x="1978" y="25078"/>
                      <a:pt x="1737" y="28213"/>
                      <a:pt x="1929" y="31300"/>
                    </a:cubicBezTo>
                    <a:cubicBezTo>
                      <a:pt x="2219" y="34917"/>
                      <a:pt x="3424" y="38341"/>
                      <a:pt x="5450" y="41331"/>
                    </a:cubicBezTo>
                    <a:cubicBezTo>
                      <a:pt x="5884" y="42055"/>
                      <a:pt x="6463" y="42682"/>
                      <a:pt x="7090" y="43260"/>
                    </a:cubicBezTo>
                    <a:lnTo>
                      <a:pt x="7476" y="43598"/>
                    </a:lnTo>
                    <a:lnTo>
                      <a:pt x="7476" y="43598"/>
                    </a:lnTo>
                    <a:cubicBezTo>
                      <a:pt x="0" y="22571"/>
                      <a:pt x="31155" y="12346"/>
                      <a:pt x="31155" y="12346"/>
                    </a:cubicBezTo>
                    <a:lnTo>
                      <a:pt x="29708"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4" name="Google Shape;3184;p80"/>
              <p:cNvSpPr/>
              <p:nvPr/>
            </p:nvSpPr>
            <p:spPr>
              <a:xfrm rot="-3799419">
                <a:off x="7474469" y="3470966"/>
                <a:ext cx="409796" cy="534994"/>
              </a:xfrm>
              <a:custGeom>
                <a:avLst/>
                <a:gdLst/>
                <a:ahLst/>
                <a:cxnLst/>
                <a:rect l="l" t="t" r="r" b="b"/>
                <a:pathLst>
                  <a:path w="32362" h="42249" extrusionOk="0">
                    <a:moveTo>
                      <a:pt x="24886" y="1"/>
                    </a:moveTo>
                    <a:cubicBezTo>
                      <a:pt x="32361" y="21028"/>
                      <a:pt x="1" y="29902"/>
                      <a:pt x="1" y="29902"/>
                    </a:cubicBezTo>
                    <a:lnTo>
                      <a:pt x="1448" y="42248"/>
                    </a:lnTo>
                    <a:cubicBezTo>
                      <a:pt x="1448" y="42248"/>
                      <a:pt x="23873" y="31976"/>
                      <a:pt x="28503" y="20160"/>
                    </a:cubicBezTo>
                    <a:cubicBezTo>
                      <a:pt x="29516" y="17266"/>
                      <a:pt x="29998" y="14276"/>
                      <a:pt x="29998" y="11238"/>
                    </a:cubicBezTo>
                    <a:cubicBezTo>
                      <a:pt x="30046" y="5354"/>
                      <a:pt x="27346" y="3232"/>
                      <a:pt x="2488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5" name="Google Shape;3185;p80"/>
              <p:cNvSpPr/>
              <p:nvPr/>
            </p:nvSpPr>
            <p:spPr>
              <a:xfrm rot="-3798645">
                <a:off x="5550631" y="2916476"/>
                <a:ext cx="340296" cy="57426"/>
              </a:xfrm>
              <a:custGeom>
                <a:avLst/>
                <a:gdLst/>
                <a:ahLst/>
                <a:cxnLst/>
                <a:rect l="l" t="t" r="r" b="b"/>
                <a:pathLst>
                  <a:path w="54980" h="4535" extrusionOk="0">
                    <a:moveTo>
                      <a:pt x="1785" y="1"/>
                    </a:moveTo>
                    <a:cubicBezTo>
                      <a:pt x="821" y="1"/>
                      <a:pt x="1" y="772"/>
                      <a:pt x="1" y="1737"/>
                    </a:cubicBezTo>
                    <a:lnTo>
                      <a:pt x="1" y="2798"/>
                    </a:lnTo>
                    <a:cubicBezTo>
                      <a:pt x="1" y="3763"/>
                      <a:pt x="821" y="4534"/>
                      <a:pt x="1785" y="4534"/>
                    </a:cubicBezTo>
                    <a:lnTo>
                      <a:pt x="53244" y="4534"/>
                    </a:lnTo>
                    <a:cubicBezTo>
                      <a:pt x="54208" y="4534"/>
                      <a:pt x="54980" y="3763"/>
                      <a:pt x="54980" y="2798"/>
                    </a:cubicBezTo>
                    <a:lnTo>
                      <a:pt x="54980" y="1737"/>
                    </a:lnTo>
                    <a:cubicBezTo>
                      <a:pt x="54980" y="772"/>
                      <a:pt x="54208" y="1"/>
                      <a:pt x="5324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6" name="Google Shape;3186;p80"/>
              <p:cNvSpPr/>
              <p:nvPr/>
            </p:nvSpPr>
            <p:spPr>
              <a:xfrm rot="-3799291">
                <a:off x="5644345" y="2930641"/>
                <a:ext cx="445116" cy="58034"/>
              </a:xfrm>
              <a:custGeom>
                <a:avLst/>
                <a:gdLst/>
                <a:ahLst/>
                <a:cxnLst/>
                <a:rect l="l" t="t" r="r" b="b"/>
                <a:pathLst>
                  <a:path w="65686" h="4583" extrusionOk="0">
                    <a:moveTo>
                      <a:pt x="1785" y="1"/>
                    </a:moveTo>
                    <a:cubicBezTo>
                      <a:pt x="772" y="1"/>
                      <a:pt x="1" y="821"/>
                      <a:pt x="1" y="1785"/>
                    </a:cubicBezTo>
                    <a:lnTo>
                      <a:pt x="1" y="2846"/>
                    </a:lnTo>
                    <a:cubicBezTo>
                      <a:pt x="1" y="3811"/>
                      <a:pt x="772" y="4582"/>
                      <a:pt x="1785" y="4582"/>
                    </a:cubicBezTo>
                    <a:lnTo>
                      <a:pt x="63950" y="4582"/>
                    </a:lnTo>
                    <a:cubicBezTo>
                      <a:pt x="64914" y="4582"/>
                      <a:pt x="65686" y="3811"/>
                      <a:pt x="65686" y="2846"/>
                    </a:cubicBezTo>
                    <a:lnTo>
                      <a:pt x="65686" y="1785"/>
                    </a:lnTo>
                    <a:cubicBezTo>
                      <a:pt x="65686" y="821"/>
                      <a:pt x="64914" y="1"/>
                      <a:pt x="6395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7" name="Google Shape;3187;p80"/>
              <p:cNvSpPr/>
              <p:nvPr/>
            </p:nvSpPr>
            <p:spPr>
              <a:xfrm rot="-3800097">
                <a:off x="5815372" y="3061301"/>
                <a:ext cx="297044" cy="58021"/>
              </a:xfrm>
              <a:custGeom>
                <a:avLst/>
                <a:gdLst/>
                <a:ahLst/>
                <a:cxnLst/>
                <a:rect l="l" t="t" r="r" b="b"/>
                <a:pathLst>
                  <a:path w="42152" h="4582" extrusionOk="0">
                    <a:moveTo>
                      <a:pt x="1737" y="0"/>
                    </a:moveTo>
                    <a:cubicBezTo>
                      <a:pt x="772" y="0"/>
                      <a:pt x="1" y="772"/>
                      <a:pt x="1" y="1736"/>
                    </a:cubicBezTo>
                    <a:lnTo>
                      <a:pt x="1" y="2797"/>
                    </a:lnTo>
                    <a:cubicBezTo>
                      <a:pt x="1" y="3762"/>
                      <a:pt x="772" y="4582"/>
                      <a:pt x="1737" y="4582"/>
                    </a:cubicBezTo>
                    <a:lnTo>
                      <a:pt x="40415" y="4582"/>
                    </a:lnTo>
                    <a:cubicBezTo>
                      <a:pt x="41380" y="4582"/>
                      <a:pt x="42151" y="3762"/>
                      <a:pt x="42151" y="2797"/>
                    </a:cubicBezTo>
                    <a:lnTo>
                      <a:pt x="42151" y="1736"/>
                    </a:lnTo>
                    <a:cubicBezTo>
                      <a:pt x="42151" y="772"/>
                      <a:pt x="41380" y="0"/>
                      <a:pt x="4041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8" name="Google Shape;3188;p80"/>
              <p:cNvSpPr/>
              <p:nvPr/>
            </p:nvSpPr>
            <p:spPr>
              <a:xfrm rot="-3799953">
                <a:off x="6113570" y="3201887"/>
                <a:ext cx="343922" cy="58034"/>
              </a:xfrm>
              <a:custGeom>
                <a:avLst/>
                <a:gdLst/>
                <a:ahLst/>
                <a:cxnLst/>
                <a:rect l="l" t="t" r="r" b="b"/>
                <a:pathLst>
                  <a:path w="54980" h="4583" extrusionOk="0">
                    <a:moveTo>
                      <a:pt x="1785" y="1"/>
                    </a:moveTo>
                    <a:cubicBezTo>
                      <a:pt x="821" y="1"/>
                      <a:pt x="1" y="772"/>
                      <a:pt x="1" y="1785"/>
                    </a:cubicBezTo>
                    <a:lnTo>
                      <a:pt x="1" y="2798"/>
                    </a:lnTo>
                    <a:cubicBezTo>
                      <a:pt x="1" y="3811"/>
                      <a:pt x="821" y="4582"/>
                      <a:pt x="1785" y="4582"/>
                    </a:cubicBezTo>
                    <a:lnTo>
                      <a:pt x="53244" y="4582"/>
                    </a:lnTo>
                    <a:cubicBezTo>
                      <a:pt x="54208" y="4582"/>
                      <a:pt x="54980" y="3811"/>
                      <a:pt x="54980" y="2798"/>
                    </a:cubicBezTo>
                    <a:lnTo>
                      <a:pt x="54980" y="1785"/>
                    </a:lnTo>
                    <a:cubicBezTo>
                      <a:pt x="54980" y="772"/>
                      <a:pt x="54208" y="1"/>
                      <a:pt x="5324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9" name="Google Shape;3189;p80"/>
              <p:cNvSpPr/>
              <p:nvPr/>
            </p:nvSpPr>
            <p:spPr>
              <a:xfrm rot="-3799296">
                <a:off x="6209939" y="3215160"/>
                <a:ext cx="445483" cy="58021"/>
              </a:xfrm>
              <a:custGeom>
                <a:avLst/>
                <a:gdLst/>
                <a:ahLst/>
                <a:cxnLst/>
                <a:rect l="l" t="t" r="r" b="b"/>
                <a:pathLst>
                  <a:path w="65686" h="4582" extrusionOk="0">
                    <a:moveTo>
                      <a:pt x="1785" y="0"/>
                    </a:moveTo>
                    <a:cubicBezTo>
                      <a:pt x="772" y="0"/>
                      <a:pt x="1" y="772"/>
                      <a:pt x="1" y="1736"/>
                    </a:cubicBezTo>
                    <a:lnTo>
                      <a:pt x="1" y="2797"/>
                    </a:lnTo>
                    <a:cubicBezTo>
                      <a:pt x="1" y="3762"/>
                      <a:pt x="772" y="4582"/>
                      <a:pt x="1785" y="4582"/>
                    </a:cubicBezTo>
                    <a:lnTo>
                      <a:pt x="63950" y="4582"/>
                    </a:lnTo>
                    <a:cubicBezTo>
                      <a:pt x="64914" y="4582"/>
                      <a:pt x="65686" y="3762"/>
                      <a:pt x="65686" y="2797"/>
                    </a:cubicBezTo>
                    <a:lnTo>
                      <a:pt x="65686" y="1736"/>
                    </a:lnTo>
                    <a:cubicBezTo>
                      <a:pt x="65686" y="772"/>
                      <a:pt x="64914" y="0"/>
                      <a:pt x="6395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0" name="Google Shape;3190;p80"/>
              <p:cNvSpPr/>
              <p:nvPr/>
            </p:nvSpPr>
            <p:spPr>
              <a:xfrm rot="-3799323">
                <a:off x="6397957" y="3369904"/>
                <a:ext cx="239172" cy="58032"/>
              </a:xfrm>
              <a:custGeom>
                <a:avLst/>
                <a:gdLst/>
                <a:ahLst/>
                <a:cxnLst/>
                <a:rect l="l" t="t" r="r" b="b"/>
                <a:pathLst>
                  <a:path w="42152" h="4582" extrusionOk="0">
                    <a:moveTo>
                      <a:pt x="1737" y="0"/>
                    </a:moveTo>
                    <a:cubicBezTo>
                      <a:pt x="772" y="0"/>
                      <a:pt x="1" y="820"/>
                      <a:pt x="1" y="1785"/>
                    </a:cubicBezTo>
                    <a:lnTo>
                      <a:pt x="1" y="2846"/>
                    </a:lnTo>
                    <a:cubicBezTo>
                      <a:pt x="1" y="3810"/>
                      <a:pt x="772" y="4582"/>
                      <a:pt x="1737" y="4582"/>
                    </a:cubicBezTo>
                    <a:lnTo>
                      <a:pt x="40415" y="4582"/>
                    </a:lnTo>
                    <a:cubicBezTo>
                      <a:pt x="41380" y="4582"/>
                      <a:pt x="42151" y="3810"/>
                      <a:pt x="42151" y="2846"/>
                    </a:cubicBezTo>
                    <a:lnTo>
                      <a:pt x="42151" y="1785"/>
                    </a:lnTo>
                    <a:cubicBezTo>
                      <a:pt x="42151" y="820"/>
                      <a:pt x="41380" y="0"/>
                      <a:pt x="4041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1" name="Google Shape;3191;p80"/>
              <p:cNvSpPr/>
              <p:nvPr/>
            </p:nvSpPr>
            <p:spPr>
              <a:xfrm rot="-3798410">
                <a:off x="6611809" y="3490499"/>
                <a:ext cx="209419" cy="57426"/>
              </a:xfrm>
              <a:custGeom>
                <a:avLst/>
                <a:gdLst/>
                <a:ahLst/>
                <a:cxnLst/>
                <a:rect l="l" t="t" r="r" b="b"/>
                <a:pathLst>
                  <a:path w="32217" h="4535" extrusionOk="0">
                    <a:moveTo>
                      <a:pt x="1736" y="1"/>
                    </a:moveTo>
                    <a:cubicBezTo>
                      <a:pt x="772" y="1"/>
                      <a:pt x="0" y="773"/>
                      <a:pt x="0" y="1737"/>
                    </a:cubicBezTo>
                    <a:lnTo>
                      <a:pt x="0" y="2798"/>
                    </a:lnTo>
                    <a:cubicBezTo>
                      <a:pt x="0" y="3763"/>
                      <a:pt x="772" y="4534"/>
                      <a:pt x="1736" y="4534"/>
                    </a:cubicBezTo>
                    <a:lnTo>
                      <a:pt x="30432" y="4534"/>
                    </a:lnTo>
                    <a:cubicBezTo>
                      <a:pt x="31444" y="4534"/>
                      <a:pt x="32216" y="3763"/>
                      <a:pt x="32216" y="2798"/>
                    </a:cubicBezTo>
                    <a:lnTo>
                      <a:pt x="32216" y="1737"/>
                    </a:lnTo>
                    <a:cubicBezTo>
                      <a:pt x="32216" y="773"/>
                      <a:pt x="31444" y="1"/>
                      <a:pt x="3043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2" name="Google Shape;3192;p80"/>
              <p:cNvSpPr/>
              <p:nvPr/>
            </p:nvSpPr>
            <p:spPr>
              <a:xfrm rot="-3799419">
                <a:off x="6173326" y="3052494"/>
                <a:ext cx="904446" cy="952704"/>
              </a:xfrm>
              <a:custGeom>
                <a:avLst/>
                <a:gdLst/>
                <a:ahLst/>
                <a:cxnLst/>
                <a:rect l="l" t="t" r="r" b="b"/>
                <a:pathLst>
                  <a:path w="71425" h="75236" extrusionOk="0">
                    <a:moveTo>
                      <a:pt x="65782" y="0"/>
                    </a:moveTo>
                    <a:cubicBezTo>
                      <a:pt x="65783" y="0"/>
                      <a:pt x="68001" y="4727"/>
                      <a:pt x="64384" y="11044"/>
                    </a:cubicBezTo>
                    <a:cubicBezTo>
                      <a:pt x="60719" y="17362"/>
                      <a:pt x="43935" y="24548"/>
                      <a:pt x="43935" y="24548"/>
                    </a:cubicBezTo>
                    <a:cubicBezTo>
                      <a:pt x="43935" y="24548"/>
                      <a:pt x="13263" y="38775"/>
                      <a:pt x="6945" y="44129"/>
                    </a:cubicBezTo>
                    <a:cubicBezTo>
                      <a:pt x="1833" y="48373"/>
                      <a:pt x="242" y="52279"/>
                      <a:pt x="49" y="57970"/>
                    </a:cubicBezTo>
                    <a:cubicBezTo>
                      <a:pt x="0" y="59128"/>
                      <a:pt x="338" y="60430"/>
                      <a:pt x="338" y="61732"/>
                    </a:cubicBezTo>
                    <a:cubicBezTo>
                      <a:pt x="213" y="68282"/>
                      <a:pt x="4924" y="73606"/>
                      <a:pt x="6198" y="74922"/>
                    </a:cubicBezTo>
                    <a:lnTo>
                      <a:pt x="6198" y="74922"/>
                    </a:lnTo>
                    <a:cubicBezTo>
                      <a:pt x="5220" y="73796"/>
                      <a:pt x="2590" y="69461"/>
                      <a:pt x="7813" y="59176"/>
                    </a:cubicBezTo>
                    <a:cubicBezTo>
                      <a:pt x="9742" y="55462"/>
                      <a:pt x="13986" y="51749"/>
                      <a:pt x="19967" y="48421"/>
                    </a:cubicBezTo>
                    <a:cubicBezTo>
                      <a:pt x="33518" y="40897"/>
                      <a:pt x="54111" y="34387"/>
                      <a:pt x="63371" y="27104"/>
                    </a:cubicBezTo>
                    <a:cubicBezTo>
                      <a:pt x="66988" y="24259"/>
                      <a:pt x="70846" y="19774"/>
                      <a:pt x="71136" y="11334"/>
                    </a:cubicBezTo>
                    <a:cubicBezTo>
                      <a:pt x="71425" y="2894"/>
                      <a:pt x="65783" y="0"/>
                      <a:pt x="65782" y="0"/>
                    </a:cubicBezTo>
                    <a:close/>
                    <a:moveTo>
                      <a:pt x="6198" y="74922"/>
                    </a:moveTo>
                    <a:cubicBezTo>
                      <a:pt x="6385" y="75138"/>
                      <a:pt x="6511" y="75236"/>
                      <a:pt x="6511" y="75236"/>
                    </a:cubicBezTo>
                    <a:cubicBezTo>
                      <a:pt x="6511" y="75236"/>
                      <a:pt x="6396" y="75128"/>
                      <a:pt x="6198" y="7492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3" name="Google Shape;3193;p80"/>
              <p:cNvSpPr/>
              <p:nvPr/>
            </p:nvSpPr>
            <p:spPr>
              <a:xfrm rot="-3799064">
                <a:off x="6028222" y="3198727"/>
                <a:ext cx="211292" cy="57426"/>
              </a:xfrm>
              <a:custGeom>
                <a:avLst/>
                <a:gdLst/>
                <a:ahLst/>
                <a:cxnLst/>
                <a:rect l="l" t="t" r="r" b="b"/>
                <a:pathLst>
                  <a:path w="32217" h="4535" extrusionOk="0">
                    <a:moveTo>
                      <a:pt x="1736" y="1"/>
                    </a:moveTo>
                    <a:cubicBezTo>
                      <a:pt x="772" y="1"/>
                      <a:pt x="0" y="772"/>
                      <a:pt x="0" y="1737"/>
                    </a:cubicBezTo>
                    <a:lnTo>
                      <a:pt x="0" y="2798"/>
                    </a:lnTo>
                    <a:cubicBezTo>
                      <a:pt x="0" y="3763"/>
                      <a:pt x="772" y="4534"/>
                      <a:pt x="1736" y="4534"/>
                    </a:cubicBezTo>
                    <a:lnTo>
                      <a:pt x="30432" y="4534"/>
                    </a:lnTo>
                    <a:cubicBezTo>
                      <a:pt x="31444" y="4534"/>
                      <a:pt x="32216" y="3763"/>
                      <a:pt x="32216" y="2798"/>
                    </a:cubicBezTo>
                    <a:lnTo>
                      <a:pt x="32216" y="1737"/>
                    </a:lnTo>
                    <a:cubicBezTo>
                      <a:pt x="32216" y="772"/>
                      <a:pt x="31444" y="1"/>
                      <a:pt x="3043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4" name="Google Shape;3194;p80"/>
              <p:cNvSpPr/>
              <p:nvPr/>
            </p:nvSpPr>
            <p:spPr>
              <a:xfrm rot="-3799419">
                <a:off x="5599297" y="2789619"/>
                <a:ext cx="905066" cy="960036"/>
              </a:xfrm>
              <a:custGeom>
                <a:avLst/>
                <a:gdLst/>
                <a:ahLst/>
                <a:cxnLst/>
                <a:rect l="l" t="t" r="r" b="b"/>
                <a:pathLst>
                  <a:path w="71474" h="75815" extrusionOk="0">
                    <a:moveTo>
                      <a:pt x="65590" y="0"/>
                    </a:moveTo>
                    <a:lnTo>
                      <a:pt x="65590" y="0"/>
                    </a:lnTo>
                    <a:cubicBezTo>
                      <a:pt x="65590" y="0"/>
                      <a:pt x="68097" y="4871"/>
                      <a:pt x="64432" y="11189"/>
                    </a:cubicBezTo>
                    <a:cubicBezTo>
                      <a:pt x="60767" y="17555"/>
                      <a:pt x="44032" y="24693"/>
                      <a:pt x="44032" y="24693"/>
                    </a:cubicBezTo>
                    <a:cubicBezTo>
                      <a:pt x="44032" y="24693"/>
                      <a:pt x="14421" y="38824"/>
                      <a:pt x="7813" y="43743"/>
                    </a:cubicBezTo>
                    <a:cubicBezTo>
                      <a:pt x="2412" y="47697"/>
                      <a:pt x="194" y="52424"/>
                      <a:pt x="1" y="57777"/>
                    </a:cubicBezTo>
                    <a:cubicBezTo>
                      <a:pt x="1" y="59079"/>
                      <a:pt x="97" y="59803"/>
                      <a:pt x="97" y="61298"/>
                    </a:cubicBezTo>
                    <a:cubicBezTo>
                      <a:pt x="183" y="68117"/>
                      <a:pt x="5175" y="74357"/>
                      <a:pt x="6223" y="75593"/>
                    </a:cubicBezTo>
                    <a:lnTo>
                      <a:pt x="6223" y="75593"/>
                    </a:lnTo>
                    <a:cubicBezTo>
                      <a:pt x="5396" y="74542"/>
                      <a:pt x="2415" y="69658"/>
                      <a:pt x="7862" y="58935"/>
                    </a:cubicBezTo>
                    <a:cubicBezTo>
                      <a:pt x="14035" y="46685"/>
                      <a:pt x="50061" y="37763"/>
                      <a:pt x="63468" y="27249"/>
                    </a:cubicBezTo>
                    <a:cubicBezTo>
                      <a:pt x="67085" y="24403"/>
                      <a:pt x="70943" y="19918"/>
                      <a:pt x="71232" y="11478"/>
                    </a:cubicBezTo>
                    <a:cubicBezTo>
                      <a:pt x="71473" y="3039"/>
                      <a:pt x="65590" y="0"/>
                      <a:pt x="65590" y="0"/>
                    </a:cubicBezTo>
                    <a:close/>
                    <a:moveTo>
                      <a:pt x="6223" y="75593"/>
                    </a:moveTo>
                    <a:cubicBezTo>
                      <a:pt x="6341" y="75742"/>
                      <a:pt x="6415" y="75814"/>
                      <a:pt x="6415" y="75814"/>
                    </a:cubicBezTo>
                    <a:cubicBezTo>
                      <a:pt x="6415" y="75814"/>
                      <a:pt x="6346" y="75738"/>
                      <a:pt x="6223" y="75593"/>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5" name="Google Shape;3195;p80"/>
              <p:cNvSpPr/>
              <p:nvPr/>
            </p:nvSpPr>
            <p:spPr>
              <a:xfrm rot="-3799880">
                <a:off x="6698677" y="3492721"/>
                <a:ext cx="339927" cy="58034"/>
              </a:xfrm>
              <a:custGeom>
                <a:avLst/>
                <a:gdLst/>
                <a:ahLst/>
                <a:cxnLst/>
                <a:rect l="l" t="t" r="r" b="b"/>
                <a:pathLst>
                  <a:path w="54980" h="4583" extrusionOk="0">
                    <a:moveTo>
                      <a:pt x="1785" y="1"/>
                    </a:moveTo>
                    <a:cubicBezTo>
                      <a:pt x="821" y="1"/>
                      <a:pt x="1" y="773"/>
                      <a:pt x="1" y="1785"/>
                    </a:cubicBezTo>
                    <a:lnTo>
                      <a:pt x="1" y="2798"/>
                    </a:lnTo>
                    <a:cubicBezTo>
                      <a:pt x="1" y="3811"/>
                      <a:pt x="821" y="4583"/>
                      <a:pt x="1785" y="4583"/>
                    </a:cubicBezTo>
                    <a:lnTo>
                      <a:pt x="53244" y="4583"/>
                    </a:lnTo>
                    <a:cubicBezTo>
                      <a:pt x="54208" y="4583"/>
                      <a:pt x="54980" y="3811"/>
                      <a:pt x="54980" y="2798"/>
                    </a:cubicBezTo>
                    <a:lnTo>
                      <a:pt x="54980" y="1785"/>
                    </a:lnTo>
                    <a:cubicBezTo>
                      <a:pt x="54980" y="773"/>
                      <a:pt x="54208" y="1"/>
                      <a:pt x="5324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6" name="Google Shape;3196;p80"/>
              <p:cNvSpPr/>
              <p:nvPr/>
            </p:nvSpPr>
            <p:spPr>
              <a:xfrm rot="-3799755">
                <a:off x="6784880" y="3498060"/>
                <a:ext cx="437919" cy="57426"/>
              </a:xfrm>
              <a:custGeom>
                <a:avLst/>
                <a:gdLst/>
                <a:ahLst/>
                <a:cxnLst/>
                <a:rect l="l" t="t" r="r" b="b"/>
                <a:pathLst>
                  <a:path w="65686" h="4535" extrusionOk="0">
                    <a:moveTo>
                      <a:pt x="1785" y="1"/>
                    </a:moveTo>
                    <a:cubicBezTo>
                      <a:pt x="772" y="1"/>
                      <a:pt x="1" y="773"/>
                      <a:pt x="1" y="1737"/>
                    </a:cubicBezTo>
                    <a:lnTo>
                      <a:pt x="1" y="2798"/>
                    </a:lnTo>
                    <a:cubicBezTo>
                      <a:pt x="1" y="3763"/>
                      <a:pt x="772" y="4534"/>
                      <a:pt x="1785" y="4534"/>
                    </a:cubicBezTo>
                    <a:lnTo>
                      <a:pt x="63950" y="4534"/>
                    </a:lnTo>
                    <a:cubicBezTo>
                      <a:pt x="64914" y="4534"/>
                      <a:pt x="65686" y="3763"/>
                      <a:pt x="65686" y="2798"/>
                    </a:cubicBezTo>
                    <a:lnTo>
                      <a:pt x="65686" y="1737"/>
                    </a:lnTo>
                    <a:cubicBezTo>
                      <a:pt x="65686" y="773"/>
                      <a:pt x="64914" y="1"/>
                      <a:pt x="6395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7" name="Google Shape;3197;p80"/>
              <p:cNvSpPr/>
              <p:nvPr/>
            </p:nvSpPr>
            <p:spPr>
              <a:xfrm rot="-3798559">
                <a:off x="6956947" y="3622661"/>
                <a:ext cx="279419" cy="58034"/>
              </a:xfrm>
              <a:custGeom>
                <a:avLst/>
                <a:gdLst/>
                <a:ahLst/>
                <a:cxnLst/>
                <a:rect l="l" t="t" r="r" b="b"/>
                <a:pathLst>
                  <a:path w="42152" h="4583" extrusionOk="0">
                    <a:moveTo>
                      <a:pt x="1737" y="1"/>
                    </a:moveTo>
                    <a:cubicBezTo>
                      <a:pt x="773" y="1"/>
                      <a:pt x="1" y="821"/>
                      <a:pt x="1" y="1785"/>
                    </a:cubicBezTo>
                    <a:lnTo>
                      <a:pt x="1" y="2846"/>
                    </a:lnTo>
                    <a:cubicBezTo>
                      <a:pt x="1" y="3811"/>
                      <a:pt x="773" y="4582"/>
                      <a:pt x="1737" y="4582"/>
                    </a:cubicBezTo>
                    <a:lnTo>
                      <a:pt x="40415" y="4582"/>
                    </a:lnTo>
                    <a:cubicBezTo>
                      <a:pt x="41380" y="4582"/>
                      <a:pt x="42152" y="3811"/>
                      <a:pt x="42152" y="2846"/>
                    </a:cubicBezTo>
                    <a:lnTo>
                      <a:pt x="42152" y="1785"/>
                    </a:lnTo>
                    <a:cubicBezTo>
                      <a:pt x="42152" y="821"/>
                      <a:pt x="41380" y="1"/>
                      <a:pt x="4041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8" name="Google Shape;3198;p80"/>
              <p:cNvSpPr/>
              <p:nvPr/>
            </p:nvSpPr>
            <p:spPr>
              <a:xfrm rot="-3799419">
                <a:off x="6737414" y="3334262"/>
                <a:ext cx="905054" cy="956984"/>
              </a:xfrm>
              <a:custGeom>
                <a:avLst/>
                <a:gdLst/>
                <a:ahLst/>
                <a:cxnLst/>
                <a:rect l="l" t="t" r="r" b="b"/>
                <a:pathLst>
                  <a:path w="71473" h="75574" extrusionOk="0">
                    <a:moveTo>
                      <a:pt x="65830" y="0"/>
                    </a:moveTo>
                    <a:cubicBezTo>
                      <a:pt x="65831" y="0"/>
                      <a:pt x="68097" y="4727"/>
                      <a:pt x="64432" y="11044"/>
                    </a:cubicBezTo>
                    <a:cubicBezTo>
                      <a:pt x="60767" y="17410"/>
                      <a:pt x="44032" y="24548"/>
                      <a:pt x="44032" y="24548"/>
                    </a:cubicBezTo>
                    <a:cubicBezTo>
                      <a:pt x="44032" y="24548"/>
                      <a:pt x="23728" y="34049"/>
                      <a:pt x="12684" y="40319"/>
                    </a:cubicBezTo>
                    <a:cubicBezTo>
                      <a:pt x="10707" y="41476"/>
                      <a:pt x="8826" y="42730"/>
                      <a:pt x="6993" y="44129"/>
                    </a:cubicBezTo>
                    <a:cubicBezTo>
                      <a:pt x="1640" y="48131"/>
                      <a:pt x="338" y="52231"/>
                      <a:pt x="97" y="57681"/>
                    </a:cubicBezTo>
                    <a:cubicBezTo>
                      <a:pt x="0" y="59417"/>
                      <a:pt x="48" y="61105"/>
                      <a:pt x="290" y="62841"/>
                    </a:cubicBezTo>
                    <a:cubicBezTo>
                      <a:pt x="1610" y="70381"/>
                      <a:pt x="5414" y="74534"/>
                      <a:pt x="6284" y="75401"/>
                    </a:cubicBezTo>
                    <a:lnTo>
                      <a:pt x="6284" y="75401"/>
                    </a:lnTo>
                    <a:cubicBezTo>
                      <a:pt x="5451" y="74521"/>
                      <a:pt x="2219" y="70134"/>
                      <a:pt x="7668" y="59320"/>
                    </a:cubicBezTo>
                    <a:cubicBezTo>
                      <a:pt x="8151" y="58452"/>
                      <a:pt x="8681" y="57681"/>
                      <a:pt x="9308" y="56909"/>
                    </a:cubicBezTo>
                    <a:cubicBezTo>
                      <a:pt x="11912" y="53678"/>
                      <a:pt x="16397" y="50254"/>
                      <a:pt x="21895" y="47360"/>
                    </a:cubicBezTo>
                    <a:cubicBezTo>
                      <a:pt x="27442" y="44418"/>
                      <a:pt x="34049" y="41910"/>
                      <a:pt x="40366" y="39209"/>
                    </a:cubicBezTo>
                    <a:cubicBezTo>
                      <a:pt x="49481" y="35303"/>
                      <a:pt x="58162" y="31252"/>
                      <a:pt x="63419" y="27056"/>
                    </a:cubicBezTo>
                    <a:cubicBezTo>
                      <a:pt x="67036" y="24210"/>
                      <a:pt x="70894" y="19774"/>
                      <a:pt x="71184" y="11334"/>
                    </a:cubicBezTo>
                    <a:cubicBezTo>
                      <a:pt x="71473" y="2894"/>
                      <a:pt x="65831" y="0"/>
                      <a:pt x="65830" y="0"/>
                    </a:cubicBezTo>
                    <a:close/>
                    <a:moveTo>
                      <a:pt x="6284" y="75401"/>
                    </a:moveTo>
                    <a:cubicBezTo>
                      <a:pt x="6394" y="75518"/>
                      <a:pt x="6463" y="75573"/>
                      <a:pt x="6463" y="75573"/>
                    </a:cubicBezTo>
                    <a:cubicBezTo>
                      <a:pt x="6463" y="75573"/>
                      <a:pt x="6399" y="75516"/>
                      <a:pt x="6284" y="7540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9" name="Google Shape;3199;p80"/>
              <p:cNvSpPr/>
              <p:nvPr/>
            </p:nvSpPr>
            <p:spPr>
              <a:xfrm rot="-3800438">
                <a:off x="7195026" y="3730685"/>
                <a:ext cx="286299" cy="58021"/>
              </a:xfrm>
              <a:custGeom>
                <a:avLst/>
                <a:gdLst/>
                <a:ahLst/>
                <a:cxnLst/>
                <a:rect l="l" t="t" r="r" b="b"/>
                <a:pathLst>
                  <a:path w="42152" h="4582" extrusionOk="0">
                    <a:moveTo>
                      <a:pt x="1737" y="0"/>
                    </a:moveTo>
                    <a:cubicBezTo>
                      <a:pt x="772" y="0"/>
                      <a:pt x="1" y="772"/>
                      <a:pt x="1" y="1737"/>
                    </a:cubicBezTo>
                    <a:lnTo>
                      <a:pt x="1" y="2798"/>
                    </a:lnTo>
                    <a:cubicBezTo>
                      <a:pt x="1" y="3810"/>
                      <a:pt x="772" y="4582"/>
                      <a:pt x="1737" y="4582"/>
                    </a:cubicBezTo>
                    <a:lnTo>
                      <a:pt x="40415" y="4582"/>
                    </a:lnTo>
                    <a:cubicBezTo>
                      <a:pt x="41380" y="4582"/>
                      <a:pt x="42151" y="3810"/>
                      <a:pt x="42151" y="2798"/>
                    </a:cubicBezTo>
                    <a:lnTo>
                      <a:pt x="42151" y="1737"/>
                    </a:lnTo>
                    <a:cubicBezTo>
                      <a:pt x="42151" y="772"/>
                      <a:pt x="41380" y="0"/>
                      <a:pt x="4041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0" name="Google Shape;3200;p80"/>
              <p:cNvSpPr/>
              <p:nvPr/>
            </p:nvSpPr>
            <p:spPr>
              <a:xfrm rot="-3798489">
                <a:off x="7289033" y="3760462"/>
                <a:ext cx="394960" cy="57426"/>
              </a:xfrm>
              <a:custGeom>
                <a:avLst/>
                <a:gdLst/>
                <a:ahLst/>
                <a:cxnLst/>
                <a:rect l="l" t="t" r="r" b="b"/>
                <a:pathLst>
                  <a:path w="60140" h="4535" extrusionOk="0">
                    <a:moveTo>
                      <a:pt x="1736" y="1"/>
                    </a:moveTo>
                    <a:cubicBezTo>
                      <a:pt x="772" y="1"/>
                      <a:pt x="0" y="772"/>
                      <a:pt x="0" y="1737"/>
                    </a:cubicBezTo>
                    <a:lnTo>
                      <a:pt x="0" y="2798"/>
                    </a:lnTo>
                    <a:cubicBezTo>
                      <a:pt x="0" y="3763"/>
                      <a:pt x="772" y="4534"/>
                      <a:pt x="1736" y="4534"/>
                    </a:cubicBezTo>
                    <a:lnTo>
                      <a:pt x="58355" y="4534"/>
                    </a:lnTo>
                    <a:cubicBezTo>
                      <a:pt x="59320" y="4534"/>
                      <a:pt x="60139" y="3763"/>
                      <a:pt x="60139" y="2798"/>
                    </a:cubicBezTo>
                    <a:lnTo>
                      <a:pt x="60139" y="1737"/>
                    </a:lnTo>
                    <a:cubicBezTo>
                      <a:pt x="60139" y="772"/>
                      <a:pt x="59320" y="1"/>
                      <a:pt x="5835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1" name="Google Shape;3201;p80"/>
              <p:cNvSpPr/>
              <p:nvPr/>
            </p:nvSpPr>
            <p:spPr>
              <a:xfrm rot="-3799268">
                <a:off x="7408945" y="3808478"/>
                <a:ext cx="413362" cy="58034"/>
              </a:xfrm>
              <a:custGeom>
                <a:avLst/>
                <a:gdLst/>
                <a:ahLst/>
                <a:cxnLst/>
                <a:rect l="l" t="t" r="r" b="b"/>
                <a:pathLst>
                  <a:path w="61202" h="4583" extrusionOk="0">
                    <a:moveTo>
                      <a:pt x="1737" y="1"/>
                    </a:moveTo>
                    <a:cubicBezTo>
                      <a:pt x="773" y="1"/>
                      <a:pt x="1" y="772"/>
                      <a:pt x="1" y="1785"/>
                    </a:cubicBezTo>
                    <a:lnTo>
                      <a:pt x="1" y="2798"/>
                    </a:lnTo>
                    <a:cubicBezTo>
                      <a:pt x="1" y="3811"/>
                      <a:pt x="773" y="4582"/>
                      <a:pt x="1737" y="4582"/>
                    </a:cubicBezTo>
                    <a:lnTo>
                      <a:pt x="59417" y="4582"/>
                    </a:lnTo>
                    <a:cubicBezTo>
                      <a:pt x="60381" y="4582"/>
                      <a:pt x="61201" y="3811"/>
                      <a:pt x="61201" y="2798"/>
                    </a:cubicBezTo>
                    <a:lnTo>
                      <a:pt x="61201" y="1785"/>
                    </a:lnTo>
                    <a:cubicBezTo>
                      <a:pt x="61201" y="772"/>
                      <a:pt x="60381" y="1"/>
                      <a:pt x="5941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1" name="Rectangle: Rounded Corners 10">
              <a:extLst>
                <a:ext uri="{FF2B5EF4-FFF2-40B4-BE49-F238E27FC236}">
                  <a16:creationId xmlns:a16="http://schemas.microsoft.com/office/drawing/2014/main" id="{8F58C638-D278-DBB6-2DC8-F503286D42C7}"/>
                </a:ext>
              </a:extLst>
            </p:cNvPr>
            <p:cNvSpPr/>
            <p:nvPr/>
          </p:nvSpPr>
          <p:spPr>
            <a:xfrm>
              <a:off x="1489424" y="2884449"/>
              <a:ext cx="2076323" cy="554109"/>
            </a:xfrm>
            <a:prstGeom prst="roundRect">
              <a:avLst/>
            </a:prstGeom>
            <a:solidFill>
              <a:srgbClr val="E54E55"/>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solidFill>
                    <a:schemeClr val="accent5"/>
                  </a:solidFill>
                </a:rPr>
                <a:t>Nhóm 1:</a:t>
              </a:r>
            </a:p>
          </p:txBody>
        </p:sp>
        <p:sp>
          <p:nvSpPr>
            <p:cNvPr id="13" name="TextBox 12">
              <a:extLst>
                <a:ext uri="{FF2B5EF4-FFF2-40B4-BE49-F238E27FC236}">
                  <a16:creationId xmlns:a16="http://schemas.microsoft.com/office/drawing/2014/main" id="{58683442-BA68-9367-D9A2-22F2C62627D6}"/>
                </a:ext>
              </a:extLst>
            </p:cNvPr>
            <p:cNvSpPr txBox="1"/>
            <p:nvPr/>
          </p:nvSpPr>
          <p:spPr>
            <a:xfrm>
              <a:off x="709239" y="3475496"/>
              <a:ext cx="3653047" cy="1420325"/>
            </a:xfrm>
            <a:prstGeom prst="rect">
              <a:avLst/>
            </a:prstGeom>
            <a:noFill/>
          </p:spPr>
          <p:txBody>
            <a:bodyPr wrap="square">
              <a:spAutoFit/>
            </a:bodyPr>
            <a:lstStyle/>
            <a:p>
              <a:pPr algn="just">
                <a:lnSpc>
                  <a:spcPct val="150000"/>
                </a:lnSpc>
              </a:pPr>
              <a:r>
                <a:rPr lang="en-US" sz="2000"/>
                <a:t>Đọc hiểu nội dung mục II.1, quan sát hình 33.2 SGK tr.160 - 161 và tìm hiểu về DNA.</a:t>
              </a:r>
            </a:p>
          </p:txBody>
        </p:sp>
      </p:grpSp>
      <p:grpSp>
        <p:nvGrpSpPr>
          <p:cNvPr id="17" name="Group 16">
            <a:extLst>
              <a:ext uri="{FF2B5EF4-FFF2-40B4-BE49-F238E27FC236}">
                <a16:creationId xmlns:a16="http://schemas.microsoft.com/office/drawing/2014/main" id="{24D2D1A6-4F4F-9690-B548-D0E68326A642}"/>
              </a:ext>
            </a:extLst>
          </p:cNvPr>
          <p:cNvGrpSpPr/>
          <p:nvPr/>
        </p:nvGrpSpPr>
        <p:grpSpPr>
          <a:xfrm>
            <a:off x="4878855" y="1149138"/>
            <a:ext cx="3653047" cy="3688190"/>
            <a:chOff x="4878855" y="1149138"/>
            <a:chExt cx="3653047" cy="3688190"/>
          </a:xfrm>
        </p:grpSpPr>
        <p:grpSp>
          <p:nvGrpSpPr>
            <p:cNvPr id="3143" name="Google Shape;3143;p80"/>
            <p:cNvGrpSpPr/>
            <p:nvPr/>
          </p:nvGrpSpPr>
          <p:grpSpPr>
            <a:xfrm rot="10800000">
              <a:off x="5145732" y="2992521"/>
              <a:ext cx="2937802" cy="1844807"/>
              <a:chOff x="1133620" y="688130"/>
              <a:chExt cx="2804585" cy="1761153"/>
            </a:xfrm>
          </p:grpSpPr>
          <p:sp>
            <p:nvSpPr>
              <p:cNvPr id="3144" name="Google Shape;3144;p80"/>
              <p:cNvSpPr/>
              <p:nvPr/>
            </p:nvSpPr>
            <p:spPr>
              <a:xfrm rot="3799419" flipH="1">
                <a:off x="2619067" y="870608"/>
                <a:ext cx="931937" cy="848894"/>
              </a:xfrm>
              <a:custGeom>
                <a:avLst/>
                <a:gdLst/>
                <a:ahLst/>
                <a:cxnLst/>
                <a:rect l="l" t="t" r="r" b="b"/>
                <a:pathLst>
                  <a:path w="73596" h="67038" extrusionOk="0">
                    <a:moveTo>
                      <a:pt x="6270" y="1"/>
                    </a:moveTo>
                    <a:cubicBezTo>
                      <a:pt x="6270" y="1"/>
                      <a:pt x="0" y="4968"/>
                      <a:pt x="2364" y="14373"/>
                    </a:cubicBezTo>
                    <a:cubicBezTo>
                      <a:pt x="4727" y="23826"/>
                      <a:pt x="11864" y="26430"/>
                      <a:pt x="16832" y="30047"/>
                    </a:cubicBezTo>
                    <a:cubicBezTo>
                      <a:pt x="21462" y="33375"/>
                      <a:pt x="48951" y="46493"/>
                      <a:pt x="58645" y="53148"/>
                    </a:cubicBezTo>
                    <a:cubicBezTo>
                      <a:pt x="68338" y="59852"/>
                      <a:pt x="65204" y="67038"/>
                      <a:pt x="65204" y="67038"/>
                    </a:cubicBezTo>
                    <a:cubicBezTo>
                      <a:pt x="65204" y="67038"/>
                      <a:pt x="73595" y="58742"/>
                      <a:pt x="69978" y="49290"/>
                    </a:cubicBezTo>
                    <a:cubicBezTo>
                      <a:pt x="66361" y="39837"/>
                      <a:pt x="24018" y="24356"/>
                      <a:pt x="13311" y="14132"/>
                    </a:cubicBezTo>
                    <a:cubicBezTo>
                      <a:pt x="9356" y="10418"/>
                      <a:pt x="6849" y="5402"/>
                      <a:pt x="627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5" name="Google Shape;3145;p80"/>
              <p:cNvSpPr/>
              <p:nvPr/>
            </p:nvSpPr>
            <p:spPr>
              <a:xfrm rot="3799419" flipH="1">
                <a:off x="1505274" y="1417911"/>
                <a:ext cx="931937" cy="848894"/>
              </a:xfrm>
              <a:custGeom>
                <a:avLst/>
                <a:gdLst/>
                <a:ahLst/>
                <a:cxnLst/>
                <a:rect l="l" t="t" r="r" b="b"/>
                <a:pathLst>
                  <a:path w="73596" h="67038" extrusionOk="0">
                    <a:moveTo>
                      <a:pt x="6270" y="1"/>
                    </a:moveTo>
                    <a:cubicBezTo>
                      <a:pt x="6270" y="1"/>
                      <a:pt x="1" y="4968"/>
                      <a:pt x="2364" y="14421"/>
                    </a:cubicBezTo>
                    <a:cubicBezTo>
                      <a:pt x="4727" y="23826"/>
                      <a:pt x="11864" y="26382"/>
                      <a:pt x="16832" y="29999"/>
                    </a:cubicBezTo>
                    <a:cubicBezTo>
                      <a:pt x="21462" y="33375"/>
                      <a:pt x="48951" y="46589"/>
                      <a:pt x="58645" y="53196"/>
                    </a:cubicBezTo>
                    <a:cubicBezTo>
                      <a:pt x="68338" y="59852"/>
                      <a:pt x="65204" y="67038"/>
                      <a:pt x="65204" y="67038"/>
                    </a:cubicBezTo>
                    <a:cubicBezTo>
                      <a:pt x="65204" y="67038"/>
                      <a:pt x="73595" y="58694"/>
                      <a:pt x="69978" y="49290"/>
                    </a:cubicBezTo>
                    <a:cubicBezTo>
                      <a:pt x="66361" y="39837"/>
                      <a:pt x="24018" y="24356"/>
                      <a:pt x="13311" y="14132"/>
                    </a:cubicBezTo>
                    <a:cubicBezTo>
                      <a:pt x="9357" y="10418"/>
                      <a:pt x="6849" y="5402"/>
                      <a:pt x="627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6" name="Google Shape;3146;p80"/>
              <p:cNvSpPr/>
              <p:nvPr/>
            </p:nvSpPr>
            <p:spPr>
              <a:xfrm rot="3799659" flipH="1">
                <a:off x="2041956" y="1907311"/>
                <a:ext cx="251661" cy="58034"/>
              </a:xfrm>
              <a:custGeom>
                <a:avLst/>
                <a:gdLst/>
                <a:ahLst/>
                <a:cxnLst/>
                <a:rect l="l" t="t" r="r" b="b"/>
                <a:pathLst>
                  <a:path w="42152" h="4583" extrusionOk="0">
                    <a:moveTo>
                      <a:pt x="1737" y="1"/>
                    </a:moveTo>
                    <a:cubicBezTo>
                      <a:pt x="773" y="1"/>
                      <a:pt x="1" y="821"/>
                      <a:pt x="1" y="1785"/>
                    </a:cubicBezTo>
                    <a:lnTo>
                      <a:pt x="1" y="2846"/>
                    </a:lnTo>
                    <a:cubicBezTo>
                      <a:pt x="1" y="3811"/>
                      <a:pt x="773" y="4582"/>
                      <a:pt x="1737" y="4582"/>
                    </a:cubicBezTo>
                    <a:lnTo>
                      <a:pt x="40415" y="4582"/>
                    </a:lnTo>
                    <a:cubicBezTo>
                      <a:pt x="41380" y="4582"/>
                      <a:pt x="42152" y="3811"/>
                      <a:pt x="42152" y="2846"/>
                    </a:cubicBezTo>
                    <a:lnTo>
                      <a:pt x="42152" y="1785"/>
                    </a:lnTo>
                    <a:cubicBezTo>
                      <a:pt x="42152" y="821"/>
                      <a:pt x="41380" y="1"/>
                      <a:pt x="4041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7" name="Google Shape;3147;p80"/>
              <p:cNvSpPr/>
              <p:nvPr/>
            </p:nvSpPr>
            <p:spPr>
              <a:xfrm rot="3799611" flipH="1">
                <a:off x="2133341" y="1916915"/>
                <a:ext cx="389228" cy="57426"/>
              </a:xfrm>
              <a:custGeom>
                <a:avLst/>
                <a:gdLst/>
                <a:ahLst/>
                <a:cxnLst/>
                <a:rect l="l" t="t" r="r" b="b"/>
                <a:pathLst>
                  <a:path w="65686" h="4535" extrusionOk="0">
                    <a:moveTo>
                      <a:pt x="1785" y="1"/>
                    </a:moveTo>
                    <a:cubicBezTo>
                      <a:pt x="772" y="1"/>
                      <a:pt x="1" y="773"/>
                      <a:pt x="1" y="1737"/>
                    </a:cubicBezTo>
                    <a:lnTo>
                      <a:pt x="1" y="2798"/>
                    </a:lnTo>
                    <a:cubicBezTo>
                      <a:pt x="1" y="3763"/>
                      <a:pt x="772" y="4534"/>
                      <a:pt x="1785" y="4534"/>
                    </a:cubicBezTo>
                    <a:lnTo>
                      <a:pt x="63950" y="4534"/>
                    </a:lnTo>
                    <a:cubicBezTo>
                      <a:pt x="64914" y="4534"/>
                      <a:pt x="65686" y="3763"/>
                      <a:pt x="65686" y="2798"/>
                    </a:cubicBezTo>
                    <a:lnTo>
                      <a:pt x="65686" y="1737"/>
                    </a:lnTo>
                    <a:cubicBezTo>
                      <a:pt x="65686" y="773"/>
                      <a:pt x="64914" y="1"/>
                      <a:pt x="6395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8" name="Google Shape;3148;p80"/>
              <p:cNvSpPr/>
              <p:nvPr/>
            </p:nvSpPr>
            <p:spPr>
              <a:xfrm rot="3798949" flipH="1">
                <a:off x="2254550" y="1849503"/>
                <a:ext cx="354741" cy="58034"/>
              </a:xfrm>
              <a:custGeom>
                <a:avLst/>
                <a:gdLst/>
                <a:ahLst/>
                <a:cxnLst/>
                <a:rect l="l" t="t" r="r" b="b"/>
                <a:pathLst>
                  <a:path w="54980" h="4583" extrusionOk="0">
                    <a:moveTo>
                      <a:pt x="1785" y="1"/>
                    </a:moveTo>
                    <a:cubicBezTo>
                      <a:pt x="821" y="1"/>
                      <a:pt x="1" y="773"/>
                      <a:pt x="1" y="1785"/>
                    </a:cubicBezTo>
                    <a:lnTo>
                      <a:pt x="1" y="2798"/>
                    </a:lnTo>
                    <a:cubicBezTo>
                      <a:pt x="1" y="3811"/>
                      <a:pt x="821" y="4583"/>
                      <a:pt x="1785" y="4583"/>
                    </a:cubicBezTo>
                    <a:lnTo>
                      <a:pt x="53244" y="4583"/>
                    </a:lnTo>
                    <a:cubicBezTo>
                      <a:pt x="54208" y="4583"/>
                      <a:pt x="54980" y="3811"/>
                      <a:pt x="54980" y="2798"/>
                    </a:cubicBezTo>
                    <a:lnTo>
                      <a:pt x="54980" y="1785"/>
                    </a:lnTo>
                    <a:cubicBezTo>
                      <a:pt x="54980" y="773"/>
                      <a:pt x="54208" y="1"/>
                      <a:pt x="5324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9" name="Google Shape;3149;p80"/>
              <p:cNvSpPr/>
              <p:nvPr/>
            </p:nvSpPr>
            <p:spPr>
              <a:xfrm rot="3799829" flipH="1">
                <a:off x="2420494" y="1718217"/>
                <a:ext cx="197568" cy="57426"/>
              </a:xfrm>
              <a:custGeom>
                <a:avLst/>
                <a:gdLst/>
                <a:ahLst/>
                <a:cxnLst/>
                <a:rect l="l" t="t" r="r" b="b"/>
                <a:pathLst>
                  <a:path w="32217" h="4535" extrusionOk="0">
                    <a:moveTo>
                      <a:pt x="1736" y="1"/>
                    </a:moveTo>
                    <a:cubicBezTo>
                      <a:pt x="772" y="1"/>
                      <a:pt x="0" y="773"/>
                      <a:pt x="0" y="1737"/>
                    </a:cubicBezTo>
                    <a:lnTo>
                      <a:pt x="0" y="2798"/>
                    </a:lnTo>
                    <a:cubicBezTo>
                      <a:pt x="0" y="3763"/>
                      <a:pt x="772" y="4534"/>
                      <a:pt x="1736" y="4534"/>
                    </a:cubicBezTo>
                    <a:lnTo>
                      <a:pt x="30432" y="4534"/>
                    </a:lnTo>
                    <a:cubicBezTo>
                      <a:pt x="31444" y="4534"/>
                      <a:pt x="32216" y="3763"/>
                      <a:pt x="32216" y="2798"/>
                    </a:cubicBezTo>
                    <a:lnTo>
                      <a:pt x="32216" y="1737"/>
                    </a:lnTo>
                    <a:cubicBezTo>
                      <a:pt x="32216" y="773"/>
                      <a:pt x="31444" y="1"/>
                      <a:pt x="3043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0" name="Google Shape;3150;p80"/>
              <p:cNvSpPr/>
              <p:nvPr/>
            </p:nvSpPr>
            <p:spPr>
              <a:xfrm rot="3799860" flipH="1">
                <a:off x="1662755" y="1775505"/>
                <a:ext cx="285734" cy="58021"/>
              </a:xfrm>
              <a:custGeom>
                <a:avLst/>
                <a:gdLst/>
                <a:ahLst/>
                <a:cxnLst/>
                <a:rect l="l" t="t" r="r" b="b"/>
                <a:pathLst>
                  <a:path w="42152" h="4582" extrusionOk="0">
                    <a:moveTo>
                      <a:pt x="1737" y="0"/>
                    </a:moveTo>
                    <a:cubicBezTo>
                      <a:pt x="772" y="0"/>
                      <a:pt x="1" y="772"/>
                      <a:pt x="1" y="1737"/>
                    </a:cubicBezTo>
                    <a:lnTo>
                      <a:pt x="1" y="2798"/>
                    </a:lnTo>
                    <a:cubicBezTo>
                      <a:pt x="1" y="3810"/>
                      <a:pt x="772" y="4582"/>
                      <a:pt x="1737" y="4582"/>
                    </a:cubicBezTo>
                    <a:lnTo>
                      <a:pt x="40415" y="4582"/>
                    </a:lnTo>
                    <a:cubicBezTo>
                      <a:pt x="41380" y="4582"/>
                      <a:pt x="42151" y="3810"/>
                      <a:pt x="42151" y="2798"/>
                    </a:cubicBezTo>
                    <a:lnTo>
                      <a:pt x="42151" y="1737"/>
                    </a:lnTo>
                    <a:cubicBezTo>
                      <a:pt x="42151" y="772"/>
                      <a:pt x="41380" y="0"/>
                      <a:pt x="4041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1" name="Google Shape;3151;p80"/>
              <p:cNvSpPr/>
              <p:nvPr/>
            </p:nvSpPr>
            <p:spPr>
              <a:xfrm rot="3799658" flipH="1">
                <a:off x="1460095" y="1805434"/>
                <a:ext cx="394893" cy="57426"/>
              </a:xfrm>
              <a:custGeom>
                <a:avLst/>
                <a:gdLst/>
                <a:ahLst/>
                <a:cxnLst/>
                <a:rect l="l" t="t" r="r" b="b"/>
                <a:pathLst>
                  <a:path w="60140" h="4535" extrusionOk="0">
                    <a:moveTo>
                      <a:pt x="1736" y="1"/>
                    </a:moveTo>
                    <a:cubicBezTo>
                      <a:pt x="772" y="1"/>
                      <a:pt x="0" y="772"/>
                      <a:pt x="0" y="1737"/>
                    </a:cubicBezTo>
                    <a:lnTo>
                      <a:pt x="0" y="2798"/>
                    </a:lnTo>
                    <a:cubicBezTo>
                      <a:pt x="0" y="3763"/>
                      <a:pt x="772" y="4534"/>
                      <a:pt x="1736" y="4534"/>
                    </a:cubicBezTo>
                    <a:lnTo>
                      <a:pt x="58355" y="4534"/>
                    </a:lnTo>
                    <a:cubicBezTo>
                      <a:pt x="59320" y="4534"/>
                      <a:pt x="60139" y="3763"/>
                      <a:pt x="60139" y="2798"/>
                    </a:cubicBezTo>
                    <a:lnTo>
                      <a:pt x="60139" y="1737"/>
                    </a:lnTo>
                    <a:cubicBezTo>
                      <a:pt x="60139" y="772"/>
                      <a:pt x="59320" y="1"/>
                      <a:pt x="5835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2" name="Google Shape;3152;p80"/>
              <p:cNvSpPr/>
              <p:nvPr/>
            </p:nvSpPr>
            <p:spPr>
              <a:xfrm rot="3799257" flipH="1">
                <a:off x="1321915" y="1853264"/>
                <a:ext cx="412678" cy="58034"/>
              </a:xfrm>
              <a:custGeom>
                <a:avLst/>
                <a:gdLst/>
                <a:ahLst/>
                <a:cxnLst/>
                <a:rect l="l" t="t" r="r" b="b"/>
                <a:pathLst>
                  <a:path w="61202" h="4583" extrusionOk="0">
                    <a:moveTo>
                      <a:pt x="1737" y="1"/>
                    </a:moveTo>
                    <a:cubicBezTo>
                      <a:pt x="773" y="1"/>
                      <a:pt x="1" y="772"/>
                      <a:pt x="1" y="1785"/>
                    </a:cubicBezTo>
                    <a:lnTo>
                      <a:pt x="1" y="2798"/>
                    </a:lnTo>
                    <a:cubicBezTo>
                      <a:pt x="1" y="3811"/>
                      <a:pt x="773" y="4582"/>
                      <a:pt x="1737" y="4582"/>
                    </a:cubicBezTo>
                    <a:lnTo>
                      <a:pt x="59417" y="4582"/>
                    </a:lnTo>
                    <a:cubicBezTo>
                      <a:pt x="60381" y="4582"/>
                      <a:pt x="61201" y="3811"/>
                      <a:pt x="61201" y="2798"/>
                    </a:cubicBezTo>
                    <a:lnTo>
                      <a:pt x="61201" y="1785"/>
                    </a:lnTo>
                    <a:cubicBezTo>
                      <a:pt x="61201" y="772"/>
                      <a:pt x="60381" y="1"/>
                      <a:pt x="594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3" name="Google Shape;3153;p80"/>
              <p:cNvSpPr/>
              <p:nvPr/>
            </p:nvSpPr>
            <p:spPr>
              <a:xfrm rot="3799930" flipH="1">
                <a:off x="2507594" y="1413752"/>
                <a:ext cx="236438" cy="58021"/>
              </a:xfrm>
              <a:custGeom>
                <a:avLst/>
                <a:gdLst/>
                <a:ahLst/>
                <a:cxnLst/>
                <a:rect l="l" t="t" r="r" b="b"/>
                <a:pathLst>
                  <a:path w="42152" h="4582" extrusionOk="0">
                    <a:moveTo>
                      <a:pt x="1737" y="0"/>
                    </a:moveTo>
                    <a:cubicBezTo>
                      <a:pt x="772" y="0"/>
                      <a:pt x="1" y="820"/>
                      <a:pt x="1" y="1785"/>
                    </a:cubicBezTo>
                    <a:lnTo>
                      <a:pt x="1" y="2846"/>
                    </a:lnTo>
                    <a:cubicBezTo>
                      <a:pt x="1" y="3810"/>
                      <a:pt x="772" y="4582"/>
                      <a:pt x="1737" y="4582"/>
                    </a:cubicBezTo>
                    <a:lnTo>
                      <a:pt x="40415" y="4582"/>
                    </a:lnTo>
                    <a:cubicBezTo>
                      <a:pt x="41380" y="4582"/>
                      <a:pt x="42151" y="3810"/>
                      <a:pt x="42151" y="2846"/>
                    </a:cubicBezTo>
                    <a:lnTo>
                      <a:pt x="42151" y="1785"/>
                    </a:lnTo>
                    <a:cubicBezTo>
                      <a:pt x="42151" y="820"/>
                      <a:pt x="41380" y="0"/>
                      <a:pt x="4041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4" name="Google Shape;3154;p80"/>
              <p:cNvSpPr/>
              <p:nvPr/>
            </p:nvSpPr>
            <p:spPr>
              <a:xfrm rot="3799824" flipH="1">
                <a:off x="2489384" y="1258965"/>
                <a:ext cx="442692" cy="58021"/>
              </a:xfrm>
              <a:custGeom>
                <a:avLst/>
                <a:gdLst/>
                <a:ahLst/>
                <a:cxnLst/>
                <a:rect l="l" t="t" r="r" b="b"/>
                <a:pathLst>
                  <a:path w="65686" h="4582" extrusionOk="0">
                    <a:moveTo>
                      <a:pt x="1785" y="0"/>
                    </a:moveTo>
                    <a:cubicBezTo>
                      <a:pt x="772" y="0"/>
                      <a:pt x="1" y="772"/>
                      <a:pt x="1" y="1736"/>
                    </a:cubicBezTo>
                    <a:lnTo>
                      <a:pt x="1" y="2797"/>
                    </a:lnTo>
                    <a:cubicBezTo>
                      <a:pt x="1" y="3762"/>
                      <a:pt x="772" y="4582"/>
                      <a:pt x="1785" y="4582"/>
                    </a:cubicBezTo>
                    <a:lnTo>
                      <a:pt x="63950" y="4582"/>
                    </a:lnTo>
                    <a:cubicBezTo>
                      <a:pt x="64914" y="4582"/>
                      <a:pt x="65686" y="3762"/>
                      <a:pt x="65686" y="2797"/>
                    </a:cubicBezTo>
                    <a:lnTo>
                      <a:pt x="65686" y="1736"/>
                    </a:lnTo>
                    <a:cubicBezTo>
                      <a:pt x="65686" y="772"/>
                      <a:pt x="64914" y="0"/>
                      <a:pt x="639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5" name="Google Shape;3155;p80"/>
              <p:cNvSpPr/>
              <p:nvPr/>
            </p:nvSpPr>
            <p:spPr>
              <a:xfrm rot="3799931" flipH="1">
                <a:off x="2686898" y="1246462"/>
                <a:ext cx="342693" cy="58034"/>
              </a:xfrm>
              <a:custGeom>
                <a:avLst/>
                <a:gdLst/>
                <a:ahLst/>
                <a:cxnLst/>
                <a:rect l="l" t="t" r="r" b="b"/>
                <a:pathLst>
                  <a:path w="54980" h="4583" extrusionOk="0">
                    <a:moveTo>
                      <a:pt x="1785" y="1"/>
                    </a:moveTo>
                    <a:cubicBezTo>
                      <a:pt x="821" y="1"/>
                      <a:pt x="1" y="772"/>
                      <a:pt x="1" y="1785"/>
                    </a:cubicBezTo>
                    <a:lnTo>
                      <a:pt x="1" y="2798"/>
                    </a:lnTo>
                    <a:cubicBezTo>
                      <a:pt x="1" y="3811"/>
                      <a:pt x="821" y="4582"/>
                      <a:pt x="1785" y="4582"/>
                    </a:cubicBezTo>
                    <a:lnTo>
                      <a:pt x="53244" y="4582"/>
                    </a:lnTo>
                    <a:cubicBezTo>
                      <a:pt x="54208" y="4582"/>
                      <a:pt x="54980" y="3811"/>
                      <a:pt x="54980" y="2798"/>
                    </a:cubicBezTo>
                    <a:lnTo>
                      <a:pt x="54980" y="1785"/>
                    </a:lnTo>
                    <a:cubicBezTo>
                      <a:pt x="54980" y="772"/>
                      <a:pt x="54208" y="1"/>
                      <a:pt x="5324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6" name="Google Shape;3156;p80"/>
              <p:cNvSpPr/>
              <p:nvPr/>
            </p:nvSpPr>
            <p:spPr>
              <a:xfrm rot="3800050" flipH="1">
                <a:off x="2906312" y="1240876"/>
                <a:ext cx="204772" cy="57426"/>
              </a:xfrm>
              <a:custGeom>
                <a:avLst/>
                <a:gdLst/>
                <a:ahLst/>
                <a:cxnLst/>
                <a:rect l="l" t="t" r="r" b="b"/>
                <a:pathLst>
                  <a:path w="32217" h="4535" extrusionOk="0">
                    <a:moveTo>
                      <a:pt x="1736" y="1"/>
                    </a:moveTo>
                    <a:cubicBezTo>
                      <a:pt x="772" y="1"/>
                      <a:pt x="0" y="772"/>
                      <a:pt x="0" y="1737"/>
                    </a:cubicBezTo>
                    <a:lnTo>
                      <a:pt x="0" y="2798"/>
                    </a:lnTo>
                    <a:cubicBezTo>
                      <a:pt x="0" y="3763"/>
                      <a:pt x="772" y="4534"/>
                      <a:pt x="1736" y="4534"/>
                    </a:cubicBezTo>
                    <a:lnTo>
                      <a:pt x="30432" y="4534"/>
                    </a:lnTo>
                    <a:cubicBezTo>
                      <a:pt x="31444" y="4534"/>
                      <a:pt x="32216" y="3763"/>
                      <a:pt x="32216" y="2798"/>
                    </a:cubicBezTo>
                    <a:lnTo>
                      <a:pt x="32216" y="1737"/>
                    </a:lnTo>
                    <a:cubicBezTo>
                      <a:pt x="32216" y="772"/>
                      <a:pt x="31444" y="1"/>
                      <a:pt x="3043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7" name="Google Shape;3157;p80"/>
              <p:cNvSpPr/>
              <p:nvPr/>
            </p:nvSpPr>
            <p:spPr>
              <a:xfrm rot="3799419" flipH="1">
                <a:off x="1259735" y="1516041"/>
                <a:ext cx="409796" cy="534994"/>
              </a:xfrm>
              <a:custGeom>
                <a:avLst/>
                <a:gdLst/>
                <a:ahLst/>
                <a:cxnLst/>
                <a:rect l="l" t="t" r="r" b="b"/>
                <a:pathLst>
                  <a:path w="32362" h="42249" extrusionOk="0">
                    <a:moveTo>
                      <a:pt x="24886" y="1"/>
                    </a:moveTo>
                    <a:cubicBezTo>
                      <a:pt x="32361" y="21028"/>
                      <a:pt x="1" y="29902"/>
                      <a:pt x="1" y="29902"/>
                    </a:cubicBezTo>
                    <a:lnTo>
                      <a:pt x="1448" y="42248"/>
                    </a:lnTo>
                    <a:cubicBezTo>
                      <a:pt x="1448" y="42248"/>
                      <a:pt x="23873" y="31976"/>
                      <a:pt x="28503" y="20160"/>
                    </a:cubicBezTo>
                    <a:cubicBezTo>
                      <a:pt x="29516" y="17266"/>
                      <a:pt x="29998" y="14276"/>
                      <a:pt x="29998" y="11238"/>
                    </a:cubicBezTo>
                    <a:cubicBezTo>
                      <a:pt x="30046" y="5354"/>
                      <a:pt x="27346" y="3232"/>
                      <a:pt x="2488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8" name="Google Shape;3158;p80"/>
              <p:cNvSpPr/>
              <p:nvPr/>
            </p:nvSpPr>
            <p:spPr>
              <a:xfrm rot="3799419" flipH="1">
                <a:off x="2066228" y="1097569"/>
                <a:ext cx="904446" cy="952704"/>
              </a:xfrm>
              <a:custGeom>
                <a:avLst/>
                <a:gdLst/>
                <a:ahLst/>
                <a:cxnLst/>
                <a:rect l="l" t="t" r="r" b="b"/>
                <a:pathLst>
                  <a:path w="71425" h="75236" extrusionOk="0">
                    <a:moveTo>
                      <a:pt x="65782" y="0"/>
                    </a:moveTo>
                    <a:cubicBezTo>
                      <a:pt x="65783" y="0"/>
                      <a:pt x="68001" y="4727"/>
                      <a:pt x="64384" y="11044"/>
                    </a:cubicBezTo>
                    <a:cubicBezTo>
                      <a:pt x="60719" y="17362"/>
                      <a:pt x="43935" y="24548"/>
                      <a:pt x="43935" y="24548"/>
                    </a:cubicBezTo>
                    <a:cubicBezTo>
                      <a:pt x="43935" y="24548"/>
                      <a:pt x="13263" y="38775"/>
                      <a:pt x="6945" y="44129"/>
                    </a:cubicBezTo>
                    <a:cubicBezTo>
                      <a:pt x="1833" y="48373"/>
                      <a:pt x="242" y="52279"/>
                      <a:pt x="49" y="57970"/>
                    </a:cubicBezTo>
                    <a:cubicBezTo>
                      <a:pt x="0" y="59128"/>
                      <a:pt x="338" y="60430"/>
                      <a:pt x="338" y="61732"/>
                    </a:cubicBezTo>
                    <a:cubicBezTo>
                      <a:pt x="213" y="68282"/>
                      <a:pt x="4924" y="73606"/>
                      <a:pt x="6198" y="74922"/>
                    </a:cubicBezTo>
                    <a:lnTo>
                      <a:pt x="6198" y="74922"/>
                    </a:lnTo>
                    <a:cubicBezTo>
                      <a:pt x="5220" y="73796"/>
                      <a:pt x="2590" y="69461"/>
                      <a:pt x="7813" y="59176"/>
                    </a:cubicBezTo>
                    <a:cubicBezTo>
                      <a:pt x="9742" y="55462"/>
                      <a:pt x="13986" y="51749"/>
                      <a:pt x="19967" y="48421"/>
                    </a:cubicBezTo>
                    <a:cubicBezTo>
                      <a:pt x="33518" y="40897"/>
                      <a:pt x="54111" y="34387"/>
                      <a:pt x="63371" y="27104"/>
                    </a:cubicBezTo>
                    <a:cubicBezTo>
                      <a:pt x="66988" y="24259"/>
                      <a:pt x="70846" y="19774"/>
                      <a:pt x="71136" y="11334"/>
                    </a:cubicBezTo>
                    <a:cubicBezTo>
                      <a:pt x="71425" y="2894"/>
                      <a:pt x="65783" y="0"/>
                      <a:pt x="65782" y="0"/>
                    </a:cubicBezTo>
                    <a:close/>
                    <a:moveTo>
                      <a:pt x="6198" y="74922"/>
                    </a:moveTo>
                    <a:cubicBezTo>
                      <a:pt x="6385" y="75138"/>
                      <a:pt x="6511" y="75236"/>
                      <a:pt x="6511" y="75236"/>
                    </a:cubicBezTo>
                    <a:cubicBezTo>
                      <a:pt x="6511" y="75236"/>
                      <a:pt x="6396" y="75128"/>
                      <a:pt x="6198" y="7492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9" name="Google Shape;3159;p80"/>
              <p:cNvSpPr/>
              <p:nvPr/>
            </p:nvSpPr>
            <p:spPr>
              <a:xfrm rot="3800614" flipH="1">
                <a:off x="3163699" y="1368999"/>
                <a:ext cx="295489" cy="58021"/>
              </a:xfrm>
              <a:custGeom>
                <a:avLst/>
                <a:gdLst/>
                <a:ahLst/>
                <a:cxnLst/>
                <a:rect l="l" t="t" r="r" b="b"/>
                <a:pathLst>
                  <a:path w="42152" h="4582" extrusionOk="0">
                    <a:moveTo>
                      <a:pt x="1737" y="0"/>
                    </a:moveTo>
                    <a:cubicBezTo>
                      <a:pt x="772" y="0"/>
                      <a:pt x="1" y="772"/>
                      <a:pt x="1" y="1736"/>
                    </a:cubicBezTo>
                    <a:lnTo>
                      <a:pt x="1" y="2797"/>
                    </a:lnTo>
                    <a:cubicBezTo>
                      <a:pt x="1" y="3762"/>
                      <a:pt x="772" y="4582"/>
                      <a:pt x="1737" y="4582"/>
                    </a:cubicBezTo>
                    <a:lnTo>
                      <a:pt x="40415" y="4582"/>
                    </a:lnTo>
                    <a:cubicBezTo>
                      <a:pt x="41380" y="4582"/>
                      <a:pt x="42151" y="3762"/>
                      <a:pt x="42151" y="2797"/>
                    </a:cubicBezTo>
                    <a:lnTo>
                      <a:pt x="42151" y="1736"/>
                    </a:lnTo>
                    <a:cubicBezTo>
                      <a:pt x="42151" y="772"/>
                      <a:pt x="41380" y="0"/>
                      <a:pt x="4041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0" name="Google Shape;3160;p80"/>
              <p:cNvSpPr/>
              <p:nvPr/>
            </p:nvSpPr>
            <p:spPr>
              <a:xfrm rot="3800364" flipH="1">
                <a:off x="3263548" y="1342975"/>
                <a:ext cx="396352" cy="58034"/>
              </a:xfrm>
              <a:custGeom>
                <a:avLst/>
                <a:gdLst/>
                <a:ahLst/>
                <a:cxnLst/>
                <a:rect l="l" t="t" r="r" b="b"/>
                <a:pathLst>
                  <a:path w="65686" h="4583" extrusionOk="0">
                    <a:moveTo>
                      <a:pt x="1785" y="1"/>
                    </a:moveTo>
                    <a:cubicBezTo>
                      <a:pt x="772" y="1"/>
                      <a:pt x="1" y="821"/>
                      <a:pt x="1" y="1785"/>
                    </a:cubicBezTo>
                    <a:lnTo>
                      <a:pt x="1" y="2846"/>
                    </a:lnTo>
                    <a:cubicBezTo>
                      <a:pt x="1" y="3811"/>
                      <a:pt x="772" y="4582"/>
                      <a:pt x="1785" y="4582"/>
                    </a:cubicBezTo>
                    <a:lnTo>
                      <a:pt x="63950" y="4582"/>
                    </a:lnTo>
                    <a:cubicBezTo>
                      <a:pt x="64914" y="4582"/>
                      <a:pt x="65686" y="3811"/>
                      <a:pt x="65686" y="2846"/>
                    </a:cubicBezTo>
                    <a:lnTo>
                      <a:pt x="65686" y="1785"/>
                    </a:lnTo>
                    <a:cubicBezTo>
                      <a:pt x="65686" y="821"/>
                      <a:pt x="64914" y="1"/>
                      <a:pt x="6395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1" name="Google Shape;3161;p80"/>
              <p:cNvSpPr/>
              <p:nvPr/>
            </p:nvSpPr>
            <p:spPr>
              <a:xfrm rot="3800265" flipH="1">
                <a:off x="3396960" y="1269655"/>
                <a:ext cx="362363" cy="57426"/>
              </a:xfrm>
              <a:custGeom>
                <a:avLst/>
                <a:gdLst/>
                <a:ahLst/>
                <a:cxnLst/>
                <a:rect l="l" t="t" r="r" b="b"/>
                <a:pathLst>
                  <a:path w="54980" h="4535" extrusionOk="0">
                    <a:moveTo>
                      <a:pt x="1785" y="1"/>
                    </a:moveTo>
                    <a:cubicBezTo>
                      <a:pt x="821" y="1"/>
                      <a:pt x="1" y="772"/>
                      <a:pt x="1" y="1737"/>
                    </a:cubicBezTo>
                    <a:lnTo>
                      <a:pt x="1" y="2798"/>
                    </a:lnTo>
                    <a:cubicBezTo>
                      <a:pt x="1" y="3763"/>
                      <a:pt x="821" y="4534"/>
                      <a:pt x="1785" y="4534"/>
                    </a:cubicBezTo>
                    <a:lnTo>
                      <a:pt x="53244" y="4534"/>
                    </a:lnTo>
                    <a:cubicBezTo>
                      <a:pt x="54208" y="4534"/>
                      <a:pt x="54980" y="3763"/>
                      <a:pt x="54980" y="2798"/>
                    </a:cubicBezTo>
                    <a:lnTo>
                      <a:pt x="54980" y="1737"/>
                    </a:lnTo>
                    <a:cubicBezTo>
                      <a:pt x="54980" y="772"/>
                      <a:pt x="54208" y="1"/>
                      <a:pt x="5324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2" name="Google Shape;3162;p80"/>
              <p:cNvSpPr/>
              <p:nvPr/>
            </p:nvSpPr>
            <p:spPr>
              <a:xfrm rot="3799419" flipH="1">
                <a:off x="3405726" y="1086834"/>
                <a:ext cx="394525" cy="552076"/>
              </a:xfrm>
              <a:custGeom>
                <a:avLst/>
                <a:gdLst/>
                <a:ahLst/>
                <a:cxnLst/>
                <a:rect l="l" t="t" r="r" b="b"/>
                <a:pathLst>
                  <a:path w="31156" h="43598" extrusionOk="0">
                    <a:moveTo>
                      <a:pt x="29708" y="0"/>
                    </a:moveTo>
                    <a:cubicBezTo>
                      <a:pt x="29708" y="0"/>
                      <a:pt x="5691" y="9742"/>
                      <a:pt x="2653" y="22088"/>
                    </a:cubicBezTo>
                    <a:cubicBezTo>
                      <a:pt x="1978" y="25078"/>
                      <a:pt x="1737" y="28213"/>
                      <a:pt x="1929" y="31300"/>
                    </a:cubicBezTo>
                    <a:cubicBezTo>
                      <a:pt x="2219" y="34917"/>
                      <a:pt x="3424" y="38341"/>
                      <a:pt x="5450" y="41331"/>
                    </a:cubicBezTo>
                    <a:cubicBezTo>
                      <a:pt x="5884" y="42055"/>
                      <a:pt x="6463" y="42682"/>
                      <a:pt x="7090" y="43260"/>
                    </a:cubicBezTo>
                    <a:lnTo>
                      <a:pt x="7476" y="43598"/>
                    </a:lnTo>
                    <a:lnTo>
                      <a:pt x="7476" y="43598"/>
                    </a:lnTo>
                    <a:cubicBezTo>
                      <a:pt x="0" y="22571"/>
                      <a:pt x="31155" y="12346"/>
                      <a:pt x="31155" y="12346"/>
                    </a:cubicBezTo>
                    <a:lnTo>
                      <a:pt x="29708"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5" name="Rectangle: Rounded Corners 14">
              <a:extLst>
                <a:ext uri="{FF2B5EF4-FFF2-40B4-BE49-F238E27FC236}">
                  <a16:creationId xmlns:a16="http://schemas.microsoft.com/office/drawing/2014/main" id="{075BC4AC-5056-3DD1-5C6F-5EF454B97BEC}"/>
                </a:ext>
              </a:extLst>
            </p:cNvPr>
            <p:cNvSpPr/>
            <p:nvPr/>
          </p:nvSpPr>
          <p:spPr>
            <a:xfrm>
              <a:off x="5659040" y="1149138"/>
              <a:ext cx="2076323" cy="554109"/>
            </a:xfrm>
            <a:prstGeom prst="roundRect">
              <a:avLst/>
            </a:prstGeom>
            <a:solidFill>
              <a:srgbClr val="4A66DD"/>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solidFill>
                    <a:schemeClr val="accent5"/>
                  </a:solidFill>
                </a:rPr>
                <a:t>Nhóm 2:</a:t>
              </a:r>
            </a:p>
          </p:txBody>
        </p:sp>
        <p:sp>
          <p:nvSpPr>
            <p:cNvPr id="16" name="TextBox 15">
              <a:extLst>
                <a:ext uri="{FF2B5EF4-FFF2-40B4-BE49-F238E27FC236}">
                  <a16:creationId xmlns:a16="http://schemas.microsoft.com/office/drawing/2014/main" id="{F66E2C43-A88A-E0D6-23B7-BADD14FE56B4}"/>
                </a:ext>
              </a:extLst>
            </p:cNvPr>
            <p:cNvSpPr txBox="1"/>
            <p:nvPr/>
          </p:nvSpPr>
          <p:spPr>
            <a:xfrm>
              <a:off x="4878855" y="1740185"/>
              <a:ext cx="3653047" cy="1420325"/>
            </a:xfrm>
            <a:prstGeom prst="rect">
              <a:avLst/>
            </a:prstGeom>
            <a:noFill/>
          </p:spPr>
          <p:txBody>
            <a:bodyPr wrap="square">
              <a:spAutoFit/>
            </a:bodyPr>
            <a:lstStyle/>
            <a:p>
              <a:pPr algn="just">
                <a:lnSpc>
                  <a:spcPct val="150000"/>
                </a:lnSpc>
              </a:pPr>
              <a:r>
                <a:rPr lang="en-US" sz="2000"/>
                <a:t>Đọc hiểu nội dung mục II.2, quan sát hình 33.3 SGK tr.161 và tìm hiểu về RNA.</a:t>
              </a: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additive="base">
                                        <p:cTn id="12" dur="500" fill="hold"/>
                                        <p:tgtEl>
                                          <p:spTgt spid="14"/>
                                        </p:tgtEl>
                                        <p:attrNameLst>
                                          <p:attrName>ppt_x</p:attrName>
                                        </p:attrNameLst>
                                      </p:cBhvr>
                                      <p:tavLst>
                                        <p:tav tm="0">
                                          <p:val>
                                            <p:strVal val="#ppt_x"/>
                                          </p:val>
                                        </p:tav>
                                        <p:tav tm="100000">
                                          <p:val>
                                            <p:strVal val="#ppt_x"/>
                                          </p:val>
                                        </p:tav>
                                      </p:tavLst>
                                    </p:anim>
                                    <p:anim calcmode="lin" valueType="num">
                                      <p:cBhvr additive="base">
                                        <p:cTn id="13" dur="500" fill="hold"/>
                                        <p:tgtEl>
                                          <p:spTgt spid="14"/>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anim calcmode="lin" valueType="num">
                                      <p:cBhvr additive="base">
                                        <p:cTn id="16" dur="500" fill="hold"/>
                                        <p:tgtEl>
                                          <p:spTgt spid="17"/>
                                        </p:tgtEl>
                                        <p:attrNameLst>
                                          <p:attrName>ppt_x</p:attrName>
                                        </p:attrNameLst>
                                      </p:cBhvr>
                                      <p:tavLst>
                                        <p:tav tm="0">
                                          <p:val>
                                            <p:strVal val="#ppt_x"/>
                                          </p:val>
                                        </p:tav>
                                        <p:tav tm="100000">
                                          <p:val>
                                            <p:strVal val="#ppt_x"/>
                                          </p:val>
                                        </p:tav>
                                      </p:tavLst>
                                    </p:anim>
                                    <p:anim calcmode="lin" valueType="num">
                                      <p:cBhvr additive="base">
                                        <p:cTn id="17"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3331"/>
        <p:cNvGrpSpPr/>
        <p:nvPr/>
      </p:nvGrpSpPr>
      <p:grpSpPr>
        <a:xfrm>
          <a:off x="0" y="0"/>
          <a:ext cx="0" cy="0"/>
          <a:chOff x="0" y="0"/>
          <a:chExt cx="0" cy="0"/>
        </a:xfrm>
      </p:grpSpPr>
      <p:sp>
        <p:nvSpPr>
          <p:cNvPr id="16" name="Rectangle: Rounded Corners 15">
            <a:extLst>
              <a:ext uri="{FF2B5EF4-FFF2-40B4-BE49-F238E27FC236}">
                <a16:creationId xmlns:a16="http://schemas.microsoft.com/office/drawing/2014/main" id="{DB9C48FB-0874-E9EA-8F95-6290302636BC}"/>
              </a:ext>
            </a:extLst>
          </p:cNvPr>
          <p:cNvSpPr/>
          <p:nvPr/>
        </p:nvSpPr>
        <p:spPr>
          <a:xfrm>
            <a:off x="2375209" y="334583"/>
            <a:ext cx="4393581" cy="646010"/>
          </a:xfrm>
          <a:prstGeom prst="roundRect">
            <a:avLst/>
          </a:prstGeom>
          <a:solidFill>
            <a:schemeClr val="accent5">
              <a:lumMod val="50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solidFill>
                  <a:schemeClr val="accent5"/>
                </a:solidFill>
              </a:rPr>
              <a:t>NHÓM MẢNH GHÉP</a:t>
            </a:r>
          </a:p>
        </p:txBody>
      </p:sp>
      <p:sp>
        <p:nvSpPr>
          <p:cNvPr id="18" name="TextBox 17">
            <a:extLst>
              <a:ext uri="{FF2B5EF4-FFF2-40B4-BE49-F238E27FC236}">
                <a16:creationId xmlns:a16="http://schemas.microsoft.com/office/drawing/2014/main" id="{FEE3992F-7053-E80B-1147-BC641AC9AA10}"/>
              </a:ext>
            </a:extLst>
          </p:cNvPr>
          <p:cNvSpPr txBox="1"/>
          <p:nvPr/>
        </p:nvSpPr>
        <p:spPr>
          <a:xfrm>
            <a:off x="471138" y="1080159"/>
            <a:ext cx="8201722" cy="1881990"/>
          </a:xfrm>
          <a:prstGeom prst="rect">
            <a:avLst/>
          </a:prstGeom>
          <a:noFill/>
        </p:spPr>
        <p:txBody>
          <a:bodyPr wrap="square">
            <a:spAutoFit/>
          </a:bodyPr>
          <a:lstStyle/>
          <a:p>
            <a:pPr algn="just">
              <a:lnSpc>
                <a:spcPct val="150000"/>
              </a:lnSpc>
            </a:pPr>
            <a:r>
              <a:rPr lang="en-US" sz="2000" b="1" i="1">
                <a:solidFill>
                  <a:srgbClr val="E54E55"/>
                </a:solidFill>
              </a:rPr>
              <a:t>Yêu cầu: </a:t>
            </a:r>
          </a:p>
          <a:p>
            <a:pPr marL="342900" indent="-342900" algn="just">
              <a:lnSpc>
                <a:spcPct val="150000"/>
              </a:lnSpc>
              <a:buFont typeface="Arial" panose="020B0604020202020204" pitchFamily="34" charset="0"/>
              <a:buChar char="•"/>
            </a:pPr>
            <a:r>
              <a:rPr lang="en-US" sz="2000"/>
              <a:t>Tạo nhóm mảnh ghép từ 2 nhóm chuyên gia, mỗi nhóm 4 - 5 HS.</a:t>
            </a:r>
          </a:p>
          <a:p>
            <a:pPr marL="342900" indent="-342900" algn="just">
              <a:lnSpc>
                <a:spcPct val="150000"/>
              </a:lnSpc>
              <a:buFont typeface="Arial" panose="020B0604020202020204" pitchFamily="34" charset="0"/>
              <a:buChar char="•"/>
            </a:pPr>
            <a:r>
              <a:rPr lang="en-US" sz="2000"/>
              <a:t>C</a:t>
            </a:r>
            <a:r>
              <a:rPr lang="vi-VN" sz="2000"/>
              <a:t>ác thành viên của nhóm mảnh ghép chia sẻ thông tin tìm hiểu được, thảo luận hoàn thành</a:t>
            </a:r>
            <a:r>
              <a:rPr lang="en-US" sz="2000"/>
              <a:t> các</a:t>
            </a:r>
            <a:r>
              <a:rPr lang="vi-VN" sz="2000"/>
              <a:t> Phiếu học tập </a:t>
            </a:r>
            <a:r>
              <a:rPr lang="en-US" sz="2000"/>
              <a:t>của nhóm mình.</a:t>
            </a:r>
          </a:p>
        </p:txBody>
      </p:sp>
      <p:sp>
        <p:nvSpPr>
          <p:cNvPr id="20" name="Freeform 17">
            <a:extLst>
              <a:ext uri="{FF2B5EF4-FFF2-40B4-BE49-F238E27FC236}">
                <a16:creationId xmlns:a16="http://schemas.microsoft.com/office/drawing/2014/main" id="{3CA3EB68-4FD3-84E4-44CD-97E6BD1C8839}"/>
              </a:ext>
            </a:extLst>
          </p:cNvPr>
          <p:cNvSpPr/>
          <p:nvPr/>
        </p:nvSpPr>
        <p:spPr>
          <a:xfrm>
            <a:off x="914399" y="3061716"/>
            <a:ext cx="7315200" cy="2081784"/>
          </a:xfrm>
          <a:custGeom>
            <a:avLst/>
            <a:gdLst/>
            <a:ahLst/>
            <a:cxnLst/>
            <a:rect l="l" t="t" r="r" b="b"/>
            <a:pathLst>
              <a:path w="7315200" h="2081784">
                <a:moveTo>
                  <a:pt x="0" y="0"/>
                </a:moveTo>
                <a:lnTo>
                  <a:pt x="7315200" y="0"/>
                </a:lnTo>
                <a:lnTo>
                  <a:pt x="7315200" y="2081784"/>
                </a:lnTo>
                <a:lnTo>
                  <a:pt x="0" y="2081784"/>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arn(inVertical)">
                                      <p:cBhvr>
                                        <p:cTn id="13" dur="500"/>
                                        <p:tgtEl>
                                          <p:spTgt spid="18"/>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down)">
                                      <p:cBhvr>
                                        <p:cTn id="1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8" grpId="0"/>
      <p:bldP spid="2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3630"/>
        <p:cNvGrpSpPr/>
        <p:nvPr/>
      </p:nvGrpSpPr>
      <p:grpSpPr>
        <a:xfrm>
          <a:off x="0" y="0"/>
          <a:ext cx="0" cy="0"/>
          <a:chOff x="0" y="0"/>
          <a:chExt cx="0" cy="0"/>
        </a:xfrm>
      </p:grpSpPr>
      <p:grpSp>
        <p:nvGrpSpPr>
          <p:cNvPr id="29" name="Group 28">
            <a:extLst>
              <a:ext uri="{FF2B5EF4-FFF2-40B4-BE49-F238E27FC236}">
                <a16:creationId xmlns:a16="http://schemas.microsoft.com/office/drawing/2014/main" id="{FA2BEB3D-62C7-1328-87DC-3C5FD23E7537}"/>
              </a:ext>
            </a:extLst>
          </p:cNvPr>
          <p:cNvGrpSpPr/>
          <p:nvPr/>
        </p:nvGrpSpPr>
        <p:grpSpPr>
          <a:xfrm>
            <a:off x="236975" y="237660"/>
            <a:ext cx="8670048" cy="4699508"/>
            <a:chOff x="236975" y="237660"/>
            <a:chExt cx="8670048" cy="4699508"/>
          </a:xfrm>
        </p:grpSpPr>
        <p:grpSp>
          <p:nvGrpSpPr>
            <p:cNvPr id="24" name="Group 23">
              <a:extLst>
                <a:ext uri="{FF2B5EF4-FFF2-40B4-BE49-F238E27FC236}">
                  <a16:creationId xmlns:a16="http://schemas.microsoft.com/office/drawing/2014/main" id="{9A91042F-DAF0-5FA7-CBBB-140D0D872706}"/>
                </a:ext>
              </a:extLst>
            </p:cNvPr>
            <p:cNvGrpSpPr/>
            <p:nvPr/>
          </p:nvGrpSpPr>
          <p:grpSpPr>
            <a:xfrm>
              <a:off x="236975" y="237660"/>
              <a:ext cx="8670048" cy="4699508"/>
              <a:chOff x="236975" y="200722"/>
              <a:chExt cx="8670048" cy="4699508"/>
            </a:xfrm>
          </p:grpSpPr>
          <p:sp>
            <p:nvSpPr>
              <p:cNvPr id="25" name="Rectangle: Rounded Corners 24">
                <a:extLst>
                  <a:ext uri="{FF2B5EF4-FFF2-40B4-BE49-F238E27FC236}">
                    <a16:creationId xmlns:a16="http://schemas.microsoft.com/office/drawing/2014/main" id="{1894C8A3-A167-0EFE-EA22-F3387D3E491A}"/>
                  </a:ext>
                </a:extLst>
              </p:cNvPr>
              <p:cNvSpPr/>
              <p:nvPr/>
            </p:nvSpPr>
            <p:spPr>
              <a:xfrm>
                <a:off x="236975" y="446943"/>
                <a:ext cx="8670048" cy="4453287"/>
              </a:xfrm>
              <a:prstGeom prst="roundRect">
                <a:avLst>
                  <a:gd name="adj" fmla="val 3864"/>
                </a:avLst>
              </a:prstGeom>
              <a:solidFill>
                <a:schemeClr val="accent6"/>
              </a:solidFill>
              <a:ln>
                <a:solidFill>
                  <a:schemeClr val="accent1">
                    <a:lumMod val="75000"/>
                  </a:schemeClr>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lnSpc>
                    <a:spcPct val="150000"/>
                  </a:lnSpc>
                </a:pPr>
                <a:r>
                  <a:rPr lang="pt-BR" sz="1800">
                    <a:solidFill>
                      <a:srgbClr val="000000"/>
                    </a:solidFill>
                  </a:rPr>
                  <a:t>Câu 1. Quan sát hình 33.2:</a:t>
                </a:r>
              </a:p>
              <a:p>
                <a:pPr algn="just">
                  <a:lnSpc>
                    <a:spcPct val="150000"/>
                  </a:lnSpc>
                </a:pPr>
                <a:r>
                  <a:rPr lang="vi-VN" sz="1800">
                    <a:solidFill>
                      <a:srgbClr val="000000"/>
                    </a:solidFill>
                  </a:rPr>
                  <a:t>a) Các nucleotide khác nhau ở thành phần nào?</a:t>
                </a:r>
              </a:p>
              <a:p>
                <a:pPr algn="just">
                  <a:lnSpc>
                    <a:spcPct val="150000"/>
                  </a:lnSpc>
                </a:pPr>
                <a:r>
                  <a:rPr lang="vi-VN" sz="1800">
                    <a:solidFill>
                      <a:srgbClr val="000000"/>
                    </a:solidFill>
                  </a:rPr>
                  <a:t>……………………………………………………</a:t>
                </a:r>
                <a:r>
                  <a:rPr lang="en-US" sz="1800">
                    <a:solidFill>
                      <a:srgbClr val="000000"/>
                    </a:solidFill>
                  </a:rPr>
                  <a:t>…</a:t>
                </a:r>
                <a:endParaRPr lang="vi-VN" sz="1800">
                  <a:solidFill>
                    <a:srgbClr val="000000"/>
                  </a:solidFill>
                </a:endParaRPr>
              </a:p>
              <a:p>
                <a:pPr algn="just">
                  <a:lnSpc>
                    <a:spcPct val="150000"/>
                  </a:lnSpc>
                </a:pPr>
                <a:r>
                  <a:rPr lang="vi-VN" sz="1800">
                    <a:solidFill>
                      <a:srgbClr val="000000"/>
                    </a:solidFill>
                  </a:rPr>
                  <a:t>b) Mô tả cấu trúc của DNA.</a:t>
                </a:r>
              </a:p>
              <a:p>
                <a:pPr algn="just">
                  <a:lnSpc>
                    <a:spcPct val="150000"/>
                  </a:lnSpc>
                </a:pPr>
                <a:r>
                  <a:rPr lang="vi-VN" sz="1800">
                    <a:solidFill>
                      <a:srgbClr val="000000"/>
                    </a:solidFill>
                  </a:rPr>
                  <a:t>………………………………………………………</a:t>
                </a:r>
              </a:p>
              <a:p>
                <a:pPr algn="just">
                  <a:lnSpc>
                    <a:spcPct val="150000"/>
                  </a:lnSpc>
                </a:pPr>
                <a:r>
                  <a:rPr lang="vi-VN" sz="1800">
                    <a:solidFill>
                      <a:srgbClr val="000000"/>
                    </a:solidFill>
                  </a:rPr>
                  <a:t>………………………………………………………</a:t>
                </a:r>
              </a:p>
              <a:p>
                <a:pPr algn="just">
                  <a:lnSpc>
                    <a:spcPct val="150000"/>
                  </a:lnSpc>
                </a:pPr>
                <a:r>
                  <a:rPr lang="vi-VN" sz="1800">
                    <a:solidFill>
                      <a:srgbClr val="000000"/>
                    </a:solidFill>
                  </a:rPr>
                  <a:t>………………………………………………………</a:t>
                </a:r>
                <a:endParaRPr lang="en-US" sz="1800">
                  <a:solidFill>
                    <a:srgbClr val="000000"/>
                  </a:solidFill>
                </a:endParaRPr>
              </a:p>
              <a:p>
                <a:pPr algn="just">
                  <a:lnSpc>
                    <a:spcPct val="150000"/>
                  </a:lnSpc>
                </a:pPr>
                <a:r>
                  <a:rPr lang="vi-VN" sz="1800">
                    <a:solidFill>
                      <a:srgbClr val="000000"/>
                    </a:solidFill>
                  </a:rPr>
                  <a:t>Câu 2. Nêu chức năng của phân tử DNA.</a:t>
                </a:r>
              </a:p>
              <a:p>
                <a:pPr algn="just">
                  <a:lnSpc>
                    <a:spcPct val="150000"/>
                  </a:lnSpc>
                </a:pPr>
                <a:r>
                  <a:rPr lang="vi-VN" sz="1800">
                    <a:solidFill>
                      <a:srgbClr val="000000"/>
                    </a:solidFill>
                  </a:rPr>
                  <a:t>………………………………………………………</a:t>
                </a:r>
                <a:endParaRPr lang="en-US" sz="1800">
                  <a:solidFill>
                    <a:srgbClr val="000000"/>
                  </a:solidFill>
                </a:endParaRPr>
              </a:p>
              <a:p>
                <a:pPr algn="just">
                  <a:lnSpc>
                    <a:spcPct val="150000"/>
                  </a:lnSpc>
                </a:pPr>
                <a:r>
                  <a:rPr lang="en-US" sz="1800">
                    <a:solidFill>
                      <a:srgbClr val="000000"/>
                    </a:solidFill>
                  </a:rPr>
                  <a:t>………………………………………………………………………………………………</a:t>
                </a:r>
                <a:endParaRPr lang="vi-VN" sz="1800">
                  <a:solidFill>
                    <a:srgbClr val="000000"/>
                  </a:solidFill>
                </a:endParaRPr>
              </a:p>
            </p:txBody>
          </p:sp>
          <p:sp>
            <p:nvSpPr>
              <p:cNvPr id="26" name="Rectangle: Rounded Corners 25">
                <a:extLst>
                  <a:ext uri="{FF2B5EF4-FFF2-40B4-BE49-F238E27FC236}">
                    <a16:creationId xmlns:a16="http://schemas.microsoft.com/office/drawing/2014/main" id="{4EA40D53-C768-8B5F-65CD-59EA7545D19B}"/>
                  </a:ext>
                </a:extLst>
              </p:cNvPr>
              <p:cNvSpPr/>
              <p:nvPr/>
            </p:nvSpPr>
            <p:spPr>
              <a:xfrm>
                <a:off x="2375209" y="200722"/>
                <a:ext cx="4393581" cy="492443"/>
              </a:xfrm>
              <a:prstGeom prst="roundRect">
                <a:avLst/>
              </a:prstGeom>
              <a:solidFill>
                <a:schemeClr val="accent1">
                  <a:lumMod val="75000"/>
                </a:schemeClr>
              </a:solidFill>
              <a:ln>
                <a:solidFill>
                  <a:schemeClr val="accent1">
                    <a:lumMod val="75000"/>
                  </a:schemeClr>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solidFill>
                      <a:schemeClr val="accent4"/>
                    </a:solidFill>
                  </a:rPr>
                  <a:t>PHIẾU HỌC TẬP SỐ 1</a:t>
                </a:r>
              </a:p>
            </p:txBody>
          </p:sp>
        </p:grpSp>
        <p:pic>
          <p:nvPicPr>
            <p:cNvPr id="28" name="Picture 27" descr="A diagram of a dna structure&#10;&#10;Description automatically generated">
              <a:extLst>
                <a:ext uri="{FF2B5EF4-FFF2-40B4-BE49-F238E27FC236}">
                  <a16:creationId xmlns:a16="http://schemas.microsoft.com/office/drawing/2014/main" id="{3119330A-ED6C-1E5D-6BC2-144815CDA41B}"/>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5291904" y="1262879"/>
              <a:ext cx="3533597" cy="3141513"/>
            </a:xfrm>
            <a:prstGeom prst="rect">
              <a:avLst/>
            </a:prstGeom>
          </p:spPr>
        </p:pic>
      </p:grpSp>
    </p:spTree>
  </p:cSld>
  <p:clrMapOvr>
    <a:masterClrMapping/>
  </p:clrMapOvr>
  <p:transition spd="slow">
    <p:randomBar dir="vert"/>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683"/>
        <p:cNvGrpSpPr/>
        <p:nvPr/>
      </p:nvGrpSpPr>
      <p:grpSpPr>
        <a:xfrm>
          <a:off x="0" y="0"/>
          <a:ext cx="0" cy="0"/>
          <a:chOff x="0" y="0"/>
          <a:chExt cx="0" cy="0"/>
        </a:xfrm>
      </p:grpSpPr>
      <p:pic>
        <p:nvPicPr>
          <p:cNvPr id="11" name="Picture 10" descr="A person with blonde hair and red lipstick&#10;&#10;Description automatically generated">
            <a:extLst>
              <a:ext uri="{FF2B5EF4-FFF2-40B4-BE49-F238E27FC236}">
                <a16:creationId xmlns:a16="http://schemas.microsoft.com/office/drawing/2014/main" id="{4D8A4181-86D1-888E-1797-982095BF6A46}"/>
              </a:ext>
            </a:extLst>
          </p:cNvPr>
          <p:cNvPicPr>
            <a:picLocks noChangeAspect="1"/>
          </p:cNvPicPr>
          <p:nvPr/>
        </p:nvPicPr>
        <p:blipFill rotWithShape="1">
          <a:blip r:embed="rId3"/>
          <a:srcRect l="5255"/>
          <a:stretch/>
        </p:blipFill>
        <p:spPr>
          <a:xfrm>
            <a:off x="0" y="938497"/>
            <a:ext cx="2832531" cy="1980516"/>
          </a:xfrm>
          <a:prstGeom prst="rect">
            <a:avLst/>
          </a:prstGeom>
        </p:spPr>
      </p:pic>
      <p:pic>
        <p:nvPicPr>
          <p:cNvPr id="13" name="Picture 12">
            <a:extLst>
              <a:ext uri="{FF2B5EF4-FFF2-40B4-BE49-F238E27FC236}">
                <a16:creationId xmlns:a16="http://schemas.microsoft.com/office/drawing/2014/main" id="{DF56B755-B01B-192D-462D-5A0E700B0035}"/>
              </a:ext>
            </a:extLst>
          </p:cNvPr>
          <p:cNvPicPr>
            <a:picLocks noChangeAspect="1"/>
          </p:cNvPicPr>
          <p:nvPr/>
        </p:nvPicPr>
        <p:blipFill>
          <a:blip r:embed="rId4"/>
          <a:srcRect/>
          <a:stretch/>
        </p:blipFill>
        <p:spPr>
          <a:xfrm>
            <a:off x="2832530" y="938496"/>
            <a:ext cx="2970775" cy="1980514"/>
          </a:xfrm>
          <a:prstGeom prst="rect">
            <a:avLst/>
          </a:prstGeom>
        </p:spPr>
      </p:pic>
      <p:pic>
        <p:nvPicPr>
          <p:cNvPr id="15" name="Picture 14" descr="A person with dark skin and a bow on her head&#10;&#10;Description automatically generated">
            <a:extLst>
              <a:ext uri="{FF2B5EF4-FFF2-40B4-BE49-F238E27FC236}">
                <a16:creationId xmlns:a16="http://schemas.microsoft.com/office/drawing/2014/main" id="{326C79D3-38DA-71E9-0D4D-EB389E721FA4}"/>
              </a:ext>
            </a:extLst>
          </p:cNvPr>
          <p:cNvPicPr>
            <a:picLocks noChangeAspect="1"/>
          </p:cNvPicPr>
          <p:nvPr/>
        </p:nvPicPr>
        <p:blipFill>
          <a:blip r:embed="rId5"/>
          <a:stretch>
            <a:fillRect/>
          </a:stretch>
        </p:blipFill>
        <p:spPr>
          <a:xfrm>
            <a:off x="5803305" y="938497"/>
            <a:ext cx="1738220" cy="1980518"/>
          </a:xfrm>
          <a:prstGeom prst="rect">
            <a:avLst/>
          </a:prstGeom>
        </p:spPr>
      </p:pic>
      <p:pic>
        <p:nvPicPr>
          <p:cNvPr id="17" name="Picture 16" descr="A person standing in front of a bush of blue flowers&#10;&#10;Description automatically generated">
            <a:extLst>
              <a:ext uri="{FF2B5EF4-FFF2-40B4-BE49-F238E27FC236}">
                <a16:creationId xmlns:a16="http://schemas.microsoft.com/office/drawing/2014/main" id="{7445ADD2-C602-4012-8F01-719C775E1155}"/>
              </a:ext>
            </a:extLst>
          </p:cNvPr>
          <p:cNvPicPr>
            <a:picLocks noChangeAspect="1"/>
          </p:cNvPicPr>
          <p:nvPr/>
        </p:nvPicPr>
        <p:blipFill>
          <a:blip r:embed="rId6"/>
          <a:stretch>
            <a:fillRect/>
          </a:stretch>
        </p:blipFill>
        <p:spPr>
          <a:xfrm>
            <a:off x="7541525" y="938496"/>
            <a:ext cx="1602475" cy="1980515"/>
          </a:xfrm>
          <a:prstGeom prst="rect">
            <a:avLst/>
          </a:prstGeom>
        </p:spPr>
      </p:pic>
      <p:grpSp>
        <p:nvGrpSpPr>
          <p:cNvPr id="6" name="Group 5">
            <a:extLst>
              <a:ext uri="{FF2B5EF4-FFF2-40B4-BE49-F238E27FC236}">
                <a16:creationId xmlns:a16="http://schemas.microsoft.com/office/drawing/2014/main" id="{B3A2949F-A224-DCE4-7EA1-22CE8D4D2016}"/>
              </a:ext>
            </a:extLst>
          </p:cNvPr>
          <p:cNvGrpSpPr/>
          <p:nvPr/>
        </p:nvGrpSpPr>
        <p:grpSpPr>
          <a:xfrm>
            <a:off x="947886" y="2571750"/>
            <a:ext cx="7245729" cy="1695041"/>
            <a:chOff x="2020741" y="3192780"/>
            <a:chExt cx="7245729" cy="1695041"/>
          </a:xfrm>
        </p:grpSpPr>
        <p:sp>
          <p:nvSpPr>
            <p:cNvPr id="8" name="Rectangle: Rounded Corners 7">
              <a:extLst>
                <a:ext uri="{FF2B5EF4-FFF2-40B4-BE49-F238E27FC236}">
                  <a16:creationId xmlns:a16="http://schemas.microsoft.com/office/drawing/2014/main" id="{7E6327DB-C06B-DA76-ED5F-2CD93C00D27C}"/>
                </a:ext>
              </a:extLst>
            </p:cNvPr>
            <p:cNvSpPr/>
            <p:nvPr/>
          </p:nvSpPr>
          <p:spPr>
            <a:xfrm>
              <a:off x="2020741" y="3192780"/>
              <a:ext cx="6946977" cy="1402080"/>
            </a:xfrm>
            <a:prstGeom prst="roundRect">
              <a:avLst>
                <a:gd name="adj" fmla="val 9058"/>
              </a:avLst>
            </a:prstGeom>
            <a:solidFill>
              <a:schemeClr val="accent4"/>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lnSpc>
                  <a:spcPct val="150000"/>
                </a:lnSpc>
              </a:pPr>
              <a:r>
                <a:rPr lang="vi-VN" sz="2000">
                  <a:solidFill>
                    <a:srgbClr val="000000"/>
                  </a:solidFill>
                </a:rPr>
                <a:t>Các đặc điểm sinh học của người như màu tóc, màu da, màu mắt do yếu tố nào quy định? Yếu tố đó có mang tính đặc thù của mỗi cá thể không?</a:t>
              </a:r>
              <a:endParaRPr lang="en-US" sz="2000">
                <a:solidFill>
                  <a:srgbClr val="000000"/>
                </a:solidFill>
              </a:endParaRPr>
            </a:p>
          </p:txBody>
        </p:sp>
        <p:pic>
          <p:nvPicPr>
            <p:cNvPr id="9" name="Picture 52">
              <a:extLst>
                <a:ext uri="{FF2B5EF4-FFF2-40B4-BE49-F238E27FC236}">
                  <a16:creationId xmlns:a16="http://schemas.microsoft.com/office/drawing/2014/main" id="{D3D839C7-7E02-1CC2-790C-DC53EDE2B2FA}"/>
                </a:ext>
              </a:extLst>
            </p:cNvPr>
            <p:cNvPicPr>
              <a:picLocks noChangeAspect="1"/>
            </p:cNvPicPr>
            <p:nvPr/>
          </p:nvPicPr>
          <p:blipFill>
            <a:blip r:embed="rId7"/>
            <a:srcRect/>
            <a:stretch>
              <a:fillRect/>
            </a:stretch>
          </p:blipFill>
          <p:spPr>
            <a:xfrm>
              <a:off x="8247071" y="4123909"/>
              <a:ext cx="1019399" cy="763912"/>
            </a:xfrm>
            <a:prstGeom prst="rect">
              <a:avLst/>
            </a:prstGeom>
          </p:spPr>
        </p:pic>
      </p:grpSp>
      <p:sp>
        <p:nvSpPr>
          <p:cNvPr id="3" name="TextBox 2">
            <a:extLst>
              <a:ext uri="{FF2B5EF4-FFF2-40B4-BE49-F238E27FC236}">
                <a16:creationId xmlns:a16="http://schemas.microsoft.com/office/drawing/2014/main" id="{D383E846-5709-216D-8E46-5B5BAEDADA71}"/>
              </a:ext>
            </a:extLst>
          </p:cNvPr>
          <p:cNvSpPr txBox="1"/>
          <p:nvPr/>
        </p:nvSpPr>
        <p:spPr>
          <a:xfrm>
            <a:off x="745272" y="4072934"/>
            <a:ext cx="7653453" cy="958660"/>
          </a:xfrm>
          <a:prstGeom prst="rect">
            <a:avLst/>
          </a:prstGeom>
          <a:noFill/>
        </p:spPr>
        <p:txBody>
          <a:bodyPr wrap="square">
            <a:spAutoFit/>
          </a:bodyPr>
          <a:lstStyle/>
          <a:p>
            <a:pPr algn="ctr">
              <a:lnSpc>
                <a:spcPct val="150000"/>
              </a:lnSpc>
            </a:pPr>
            <a:r>
              <a:rPr lang="vi-VN" sz="2000">
                <a:solidFill>
                  <a:srgbClr val="FF0000"/>
                </a:solidFill>
              </a:rPr>
              <a:t>Các đặc điểm sinh học của người như màu tóc, màu da, màu mắt do hệ gene quy định. Mỗi cá thể có một hệ gene đặc trưng.</a:t>
            </a:r>
            <a:endParaRPr lang="en-US" sz="2000">
              <a:solidFill>
                <a:srgbClr val="FF0000"/>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randombar(horizontal)">
                                      <p:cBhvr>
                                        <p:cTn id="7" dur="500"/>
                                        <p:tgtEl>
                                          <p:spTgt spid="11"/>
                                        </p:tgtEl>
                                      </p:cBhvr>
                                    </p:animEffect>
                                  </p:childTnLst>
                                </p:cTn>
                              </p:par>
                              <p:par>
                                <p:cTn id="8" presetID="14" presetClass="entr" presetSubtype="1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randombar(horizontal)">
                                      <p:cBhvr>
                                        <p:cTn id="10" dur="500"/>
                                        <p:tgtEl>
                                          <p:spTgt spid="13"/>
                                        </p:tgtEl>
                                      </p:cBhvr>
                                    </p:animEffect>
                                  </p:childTnLst>
                                </p:cTn>
                              </p:par>
                              <p:par>
                                <p:cTn id="11" presetID="14" presetClass="entr" presetSubtype="1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randombar(horizontal)">
                                      <p:cBhvr>
                                        <p:cTn id="13" dur="500"/>
                                        <p:tgtEl>
                                          <p:spTgt spid="15"/>
                                        </p:tgtEl>
                                      </p:cBhvr>
                                    </p:animEffect>
                                  </p:childTnLst>
                                </p:cTn>
                              </p:par>
                              <p:par>
                                <p:cTn id="14" presetID="14" presetClass="entr" presetSubtype="10"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randombar(horizontal)">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arn(inVertical)">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3630">
          <a:extLst>
            <a:ext uri="{FF2B5EF4-FFF2-40B4-BE49-F238E27FC236}">
              <a16:creationId xmlns:a16="http://schemas.microsoft.com/office/drawing/2014/main" id="{095E8623-CFFB-0A83-B19D-98D7CFB59D20}"/>
            </a:ext>
          </a:extLst>
        </p:cNvPr>
        <p:cNvGrpSpPr/>
        <p:nvPr/>
      </p:nvGrpSpPr>
      <p:grpSpPr>
        <a:xfrm>
          <a:off x="0" y="0"/>
          <a:ext cx="0" cy="0"/>
          <a:chOff x="0" y="0"/>
          <a:chExt cx="0" cy="0"/>
        </a:xfrm>
      </p:grpSpPr>
      <p:grpSp>
        <p:nvGrpSpPr>
          <p:cNvPr id="29" name="Group 28">
            <a:extLst>
              <a:ext uri="{FF2B5EF4-FFF2-40B4-BE49-F238E27FC236}">
                <a16:creationId xmlns:a16="http://schemas.microsoft.com/office/drawing/2014/main" id="{6EC3F483-E15D-9BA6-48ED-8CF381C18CA8}"/>
              </a:ext>
            </a:extLst>
          </p:cNvPr>
          <p:cNvGrpSpPr/>
          <p:nvPr/>
        </p:nvGrpSpPr>
        <p:grpSpPr>
          <a:xfrm>
            <a:off x="236975" y="237660"/>
            <a:ext cx="8670048" cy="4699508"/>
            <a:chOff x="236975" y="237660"/>
            <a:chExt cx="8670048" cy="4699508"/>
          </a:xfrm>
        </p:grpSpPr>
        <p:grpSp>
          <p:nvGrpSpPr>
            <p:cNvPr id="24" name="Group 23">
              <a:extLst>
                <a:ext uri="{FF2B5EF4-FFF2-40B4-BE49-F238E27FC236}">
                  <a16:creationId xmlns:a16="http://schemas.microsoft.com/office/drawing/2014/main" id="{BA113CE8-0B76-7CE6-51FB-224983BCCF6F}"/>
                </a:ext>
              </a:extLst>
            </p:cNvPr>
            <p:cNvGrpSpPr/>
            <p:nvPr/>
          </p:nvGrpSpPr>
          <p:grpSpPr>
            <a:xfrm>
              <a:off x="236975" y="237660"/>
              <a:ext cx="8670048" cy="4699508"/>
              <a:chOff x="236975" y="200722"/>
              <a:chExt cx="8670048" cy="4699508"/>
            </a:xfrm>
          </p:grpSpPr>
          <p:sp>
            <p:nvSpPr>
              <p:cNvPr id="25" name="Rectangle: Rounded Corners 24">
                <a:extLst>
                  <a:ext uri="{FF2B5EF4-FFF2-40B4-BE49-F238E27FC236}">
                    <a16:creationId xmlns:a16="http://schemas.microsoft.com/office/drawing/2014/main" id="{9D020BF9-637B-8E92-B1A4-8049CBD82EAC}"/>
                  </a:ext>
                </a:extLst>
              </p:cNvPr>
              <p:cNvSpPr/>
              <p:nvPr/>
            </p:nvSpPr>
            <p:spPr>
              <a:xfrm>
                <a:off x="236975" y="446943"/>
                <a:ext cx="8670048" cy="4453287"/>
              </a:xfrm>
              <a:prstGeom prst="roundRect">
                <a:avLst>
                  <a:gd name="adj" fmla="val 3864"/>
                </a:avLst>
              </a:prstGeom>
              <a:solidFill>
                <a:schemeClr val="accent6"/>
              </a:solidFill>
              <a:ln>
                <a:solidFill>
                  <a:schemeClr val="bg2">
                    <a:lumMod val="75000"/>
                  </a:schemeClr>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lnSpc>
                    <a:spcPct val="150000"/>
                  </a:lnSpc>
                </a:pPr>
                <a:r>
                  <a:rPr lang="pt-BR" sz="1800">
                    <a:solidFill>
                      <a:srgbClr val="000000"/>
                    </a:solidFill>
                  </a:rPr>
                  <a:t>Câu 3. Trình bày cấu trúc của RNA. </a:t>
                </a:r>
              </a:p>
              <a:p>
                <a:pPr algn="just">
                  <a:lnSpc>
                    <a:spcPct val="150000"/>
                  </a:lnSpc>
                </a:pPr>
                <a:r>
                  <a:rPr lang="vi-VN" sz="1800">
                    <a:solidFill>
                      <a:srgbClr val="000000"/>
                    </a:solidFill>
                  </a:rPr>
                  <a:t>………………………………………………………</a:t>
                </a:r>
                <a:r>
                  <a:rPr lang="en-US" sz="1800">
                    <a:solidFill>
                      <a:srgbClr val="000000"/>
                    </a:solidFill>
                  </a:rPr>
                  <a:t>……………………………………….</a:t>
                </a:r>
                <a:endParaRPr lang="vi-VN" sz="1800">
                  <a:solidFill>
                    <a:srgbClr val="000000"/>
                  </a:solidFill>
                </a:endParaRPr>
              </a:p>
              <a:p>
                <a:pPr algn="just">
                  <a:lnSpc>
                    <a:spcPct val="150000"/>
                  </a:lnSpc>
                </a:pPr>
                <a:r>
                  <a:rPr lang="vi-VN" sz="1800">
                    <a:solidFill>
                      <a:srgbClr val="000000"/>
                    </a:solidFill>
                  </a:rPr>
                  <a:t>………………………………………………………</a:t>
                </a:r>
                <a:r>
                  <a:rPr lang="en-US" sz="1800">
                    <a:solidFill>
                      <a:srgbClr val="000000"/>
                    </a:solidFill>
                  </a:rPr>
                  <a:t>……………………………………….</a:t>
                </a:r>
                <a:endParaRPr lang="vi-VN" sz="1800">
                  <a:solidFill>
                    <a:srgbClr val="000000"/>
                  </a:solidFill>
                </a:endParaRPr>
              </a:p>
              <a:p>
                <a:pPr algn="just">
                  <a:lnSpc>
                    <a:spcPct val="150000"/>
                  </a:lnSpc>
                </a:pPr>
                <a:r>
                  <a:rPr lang="vi-VN" sz="1800">
                    <a:solidFill>
                      <a:srgbClr val="000000"/>
                    </a:solidFill>
                  </a:rPr>
                  <a:t>………………………………………………………</a:t>
                </a:r>
                <a:r>
                  <a:rPr lang="en-US" sz="1800">
                    <a:solidFill>
                      <a:srgbClr val="000000"/>
                    </a:solidFill>
                  </a:rPr>
                  <a:t>……………………………………….</a:t>
                </a:r>
              </a:p>
              <a:p>
                <a:pPr algn="just">
                  <a:lnSpc>
                    <a:spcPct val="150000"/>
                  </a:lnSpc>
                </a:pPr>
                <a:r>
                  <a:rPr lang="en-US" sz="1800">
                    <a:solidFill>
                      <a:srgbClr val="000000"/>
                    </a:solidFill>
                  </a:rPr>
                  <a:t>………………………………………………………</a:t>
                </a:r>
              </a:p>
              <a:p>
                <a:pPr algn="just">
                  <a:lnSpc>
                    <a:spcPct val="150000"/>
                  </a:lnSpc>
                </a:pPr>
                <a:r>
                  <a:rPr lang="vi-VN" sz="1800">
                    <a:solidFill>
                      <a:srgbClr val="000000"/>
                    </a:solidFill>
                  </a:rPr>
                  <a:t>Câu </a:t>
                </a:r>
                <a:r>
                  <a:rPr lang="en-US" sz="1800">
                    <a:solidFill>
                      <a:srgbClr val="000000"/>
                    </a:solidFill>
                  </a:rPr>
                  <a:t>4</a:t>
                </a:r>
                <a:r>
                  <a:rPr lang="vi-VN" sz="1800">
                    <a:solidFill>
                      <a:srgbClr val="000000"/>
                    </a:solidFill>
                  </a:rPr>
                  <a:t>. Phân biệt các loại RNA được </a:t>
                </a:r>
                <a:endParaRPr lang="en-US" sz="1800">
                  <a:solidFill>
                    <a:srgbClr val="000000"/>
                  </a:solidFill>
                </a:endParaRPr>
              </a:p>
              <a:p>
                <a:pPr algn="just">
                  <a:lnSpc>
                    <a:spcPct val="150000"/>
                  </a:lnSpc>
                </a:pPr>
                <a:r>
                  <a:rPr lang="vi-VN" sz="1800">
                    <a:solidFill>
                      <a:srgbClr val="000000"/>
                    </a:solidFill>
                  </a:rPr>
                  <a:t>thể hiện trong hình 33.3</a:t>
                </a:r>
                <a:endParaRPr lang="en-US" sz="1800">
                  <a:solidFill>
                    <a:srgbClr val="000000"/>
                  </a:solidFill>
                </a:endParaRPr>
              </a:p>
              <a:p>
                <a:pPr algn="just">
                  <a:lnSpc>
                    <a:spcPct val="150000"/>
                  </a:lnSpc>
                </a:pPr>
                <a:r>
                  <a:rPr lang="vi-VN" sz="1800">
                    <a:solidFill>
                      <a:srgbClr val="000000"/>
                    </a:solidFill>
                  </a:rPr>
                  <a:t>.………………………………………………………</a:t>
                </a:r>
                <a:endParaRPr lang="en-US" sz="1800">
                  <a:solidFill>
                    <a:srgbClr val="000000"/>
                  </a:solidFill>
                </a:endParaRPr>
              </a:p>
              <a:p>
                <a:pPr algn="just">
                  <a:lnSpc>
                    <a:spcPct val="150000"/>
                  </a:lnSpc>
                </a:pPr>
                <a:r>
                  <a:rPr lang="en-US" sz="1800">
                    <a:solidFill>
                      <a:srgbClr val="000000"/>
                    </a:solidFill>
                  </a:rPr>
                  <a:t>…………………………………………………………</a:t>
                </a:r>
              </a:p>
              <a:p>
                <a:pPr algn="just">
                  <a:lnSpc>
                    <a:spcPct val="150000"/>
                  </a:lnSpc>
                </a:pPr>
                <a:r>
                  <a:rPr lang="en-US" sz="1800">
                    <a:solidFill>
                      <a:srgbClr val="000000"/>
                    </a:solidFill>
                  </a:rPr>
                  <a:t>……………………………………………………….</a:t>
                </a:r>
                <a:endParaRPr lang="vi-VN" sz="1800">
                  <a:solidFill>
                    <a:srgbClr val="000000"/>
                  </a:solidFill>
                </a:endParaRPr>
              </a:p>
            </p:txBody>
          </p:sp>
          <p:sp>
            <p:nvSpPr>
              <p:cNvPr id="26" name="Rectangle: Rounded Corners 25">
                <a:extLst>
                  <a:ext uri="{FF2B5EF4-FFF2-40B4-BE49-F238E27FC236}">
                    <a16:creationId xmlns:a16="http://schemas.microsoft.com/office/drawing/2014/main" id="{94230F05-BED1-498C-B92A-6F005DF01FBB}"/>
                  </a:ext>
                </a:extLst>
              </p:cNvPr>
              <p:cNvSpPr/>
              <p:nvPr/>
            </p:nvSpPr>
            <p:spPr>
              <a:xfrm>
                <a:off x="2375209" y="200722"/>
                <a:ext cx="4393581" cy="492443"/>
              </a:xfrm>
              <a:prstGeom prst="roundRect">
                <a:avLst/>
              </a:prstGeom>
              <a:solidFill>
                <a:schemeClr val="bg2">
                  <a:lumMod val="75000"/>
                </a:schemeClr>
              </a:solidFill>
              <a:ln>
                <a:solidFill>
                  <a:schemeClr val="bg2">
                    <a:lumMod val="75000"/>
                  </a:schemeClr>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solidFill>
                      <a:schemeClr val="accent4"/>
                    </a:solidFill>
                  </a:rPr>
                  <a:t>PHIẾU HỌC TẬP SỐ 2</a:t>
                </a:r>
              </a:p>
            </p:txBody>
          </p:sp>
        </p:grpSp>
        <p:pic>
          <p:nvPicPr>
            <p:cNvPr id="28" name="Picture 27">
              <a:extLst>
                <a:ext uri="{FF2B5EF4-FFF2-40B4-BE49-F238E27FC236}">
                  <a16:creationId xmlns:a16="http://schemas.microsoft.com/office/drawing/2014/main" id="{B388359B-8BA8-A981-0D49-18D2BFE577A2}"/>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rcRect/>
            <a:stretch/>
          </p:blipFill>
          <p:spPr>
            <a:xfrm>
              <a:off x="5262166" y="2322790"/>
              <a:ext cx="3533597" cy="2445666"/>
            </a:xfrm>
            <a:prstGeom prst="rect">
              <a:avLst/>
            </a:prstGeom>
          </p:spPr>
        </p:pic>
      </p:grpSp>
    </p:spTree>
    <p:extLst>
      <p:ext uri="{BB962C8B-B14F-4D97-AF65-F5344CB8AC3E}">
        <p14:creationId xmlns:p14="http://schemas.microsoft.com/office/powerpoint/2010/main" val="2756036582"/>
      </p:ext>
    </p:extLst>
  </p:cSld>
  <p:clrMapOvr>
    <a:masterClrMapping/>
  </p:clrMapOvr>
  <p:transition spd="slow">
    <p:cove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225143" y="0"/>
            <a:ext cx="3918857" cy="3416320"/>
          </a:xfrm>
          <a:prstGeom prst="rect">
            <a:avLst/>
          </a:prstGeom>
        </p:spPr>
        <p:txBody>
          <a:bodyPr wrap="square">
            <a:spAutoFit/>
          </a:bodyPr>
          <a:lstStyle/>
          <a:p>
            <a:pPr algn="just"/>
            <a:r>
              <a:rPr lang="vi-VN" sz="1800" dirty="0">
                <a:solidFill>
                  <a:srgbClr val="FF00FF"/>
                </a:solidFill>
                <a:latin typeface="Times New Roman" pitchFamily="18" charset="0"/>
                <a:cs typeface="Times New Roman" pitchFamily="18" charset="0"/>
              </a:rPr>
              <a:t>a) Các nucleotide khác nhau ở thành phần là: nitrogenous base. Do đó, tên của các nucleotide được gọi theo tên của các nitrogenous base.</a:t>
            </a:r>
          </a:p>
          <a:p>
            <a:pPr algn="just"/>
            <a:r>
              <a:rPr lang="vi-VN" sz="1800" dirty="0">
                <a:solidFill>
                  <a:srgbClr val="FF00FF"/>
                </a:solidFill>
                <a:latin typeface="Times New Roman" pitchFamily="18" charset="0"/>
                <a:cs typeface="Times New Roman" pitchFamily="18" charset="0"/>
              </a:rPr>
              <a:t>b) Mô tả cấu trúc của DNA:</a:t>
            </a:r>
          </a:p>
          <a:p>
            <a:pPr algn="just">
              <a:buFontTx/>
              <a:buChar char="-"/>
            </a:pPr>
            <a:r>
              <a:rPr lang="vi-VN" sz="1800" dirty="0">
                <a:solidFill>
                  <a:srgbClr val="FF00FF"/>
                </a:solidFill>
                <a:latin typeface="Times New Roman" pitchFamily="18" charset="0"/>
                <a:cs typeface="Times New Roman" pitchFamily="18" charset="0"/>
              </a:rPr>
              <a:t>DNA có cấu trúc xoắn kép gồm 2 mạch polynucleotide song song, ngược chiều, xoắn quanh một trục tưởng tượng từ trái qua phải (xoắn phải).</a:t>
            </a:r>
            <a:endParaRPr lang="en-US" sz="1800" dirty="0">
              <a:solidFill>
                <a:srgbClr val="FF00FF"/>
              </a:solidFill>
              <a:latin typeface="Times New Roman" pitchFamily="18" charset="0"/>
              <a:cs typeface="Times New Roman" pitchFamily="18" charset="0"/>
            </a:endParaRPr>
          </a:p>
          <a:p>
            <a:pPr algn="just"/>
            <a:r>
              <a:rPr lang="vi-VN" sz="1800" dirty="0">
                <a:solidFill>
                  <a:srgbClr val="FF00FF"/>
                </a:solidFill>
                <a:latin typeface="Times New Roman" pitchFamily="18" charset="0"/>
                <a:cs typeface="Times New Roman" pitchFamily="18" charset="0"/>
              </a:rPr>
              <a:t>- Trên mỗi mạch, các nucleotide liên kết với nhau bằng liên kết cộng hóa trị, tạo thành chuỗi polynucleotide.</a:t>
            </a:r>
          </a:p>
        </p:txBody>
      </p:sp>
      <p:pic>
        <p:nvPicPr>
          <p:cNvPr id="3074" name="Picture 2"/>
          <p:cNvPicPr>
            <a:picLocks noChangeAspect="1" noChangeArrowheads="1"/>
          </p:cNvPicPr>
          <p:nvPr/>
        </p:nvPicPr>
        <p:blipFill>
          <a:blip r:embed="rId2"/>
          <a:srcRect/>
          <a:stretch>
            <a:fillRect/>
          </a:stretch>
        </p:blipFill>
        <p:spPr bwMode="auto">
          <a:xfrm>
            <a:off x="0" y="0"/>
            <a:ext cx="5207794" cy="3143250"/>
          </a:xfrm>
          <a:prstGeom prst="rect">
            <a:avLst/>
          </a:prstGeom>
          <a:noFill/>
          <a:ln w="9525">
            <a:noFill/>
            <a:miter lim="800000"/>
            <a:headEnd/>
            <a:tailEnd/>
          </a:ln>
          <a:effectLst/>
        </p:spPr>
      </p:pic>
      <p:sp>
        <p:nvSpPr>
          <p:cNvPr id="8" name="Rectangle 7"/>
          <p:cNvSpPr/>
          <p:nvPr/>
        </p:nvSpPr>
        <p:spPr>
          <a:xfrm>
            <a:off x="0" y="3362595"/>
            <a:ext cx="9144000" cy="1754326"/>
          </a:xfrm>
          <a:prstGeom prst="rect">
            <a:avLst/>
          </a:prstGeom>
        </p:spPr>
        <p:txBody>
          <a:bodyPr wrap="square">
            <a:spAutoFit/>
          </a:bodyPr>
          <a:lstStyle/>
          <a:p>
            <a:pPr algn="just"/>
            <a:r>
              <a:rPr lang="vi-VN" sz="1800" dirty="0">
                <a:solidFill>
                  <a:srgbClr val="FF00FF"/>
                </a:solidFill>
                <a:latin typeface="Times New Roman" pitchFamily="18" charset="0"/>
                <a:cs typeface="Times New Roman" pitchFamily="18" charset="0"/>
              </a:rPr>
              <a:t>- Giữa hai mạch đơn, các nitrogenous base của nucleotide liên kết với nhau bằng liên kết hydrogen theo nguyên tắc bổ sung (A của mạch này liên kết với T của mạch kia bằng 2 liên kết hydrogen, G của mạch này liên kết với C của mạch kia bằng 3 liên kết hydrogen hoặc ngược lại) tạo thành cặp nucleotide.</a:t>
            </a:r>
          </a:p>
          <a:p>
            <a:pPr algn="just"/>
            <a:r>
              <a:rPr lang="vi-VN" sz="1800" dirty="0">
                <a:solidFill>
                  <a:srgbClr val="FF00FF"/>
                </a:solidFill>
                <a:latin typeface="Times New Roman" pitchFamily="18" charset="0"/>
                <a:cs typeface="Times New Roman" pitchFamily="18" charset="0"/>
              </a:rPr>
              <a:t>- DNA xoắn có tính chu kì, mỗi chu kì xoắn dài 3</a:t>
            </a:r>
            <a:r>
              <a:rPr lang="en-US" sz="1800" dirty="0">
                <a:solidFill>
                  <a:srgbClr val="FF00FF"/>
                </a:solidFill>
                <a:latin typeface="Times New Roman" pitchFamily="18" charset="0"/>
                <a:cs typeface="Times New Roman" pitchFamily="18" charset="0"/>
              </a:rPr>
              <a:t>,</a:t>
            </a:r>
            <a:r>
              <a:rPr lang="vi-VN" sz="1800" dirty="0">
                <a:solidFill>
                  <a:srgbClr val="FF00FF"/>
                </a:solidFill>
                <a:latin typeface="Times New Roman" pitchFamily="18" charset="0"/>
                <a:cs typeface="Times New Roman" pitchFamily="18" charset="0"/>
              </a:rPr>
              <a:t>4</a:t>
            </a:r>
            <a:r>
              <a:rPr lang="en-US" sz="1800" dirty="0">
                <a:solidFill>
                  <a:srgbClr val="FF00FF"/>
                </a:solidFill>
                <a:latin typeface="Times New Roman" pitchFamily="18" charset="0"/>
                <a:cs typeface="Times New Roman" pitchFamily="18" charset="0"/>
              </a:rPr>
              <a:t> nm</a:t>
            </a:r>
            <a:r>
              <a:rPr lang="vi-VN" sz="1800" dirty="0">
                <a:solidFill>
                  <a:srgbClr val="FF00FF"/>
                </a:solidFill>
                <a:latin typeface="Times New Roman" pitchFamily="18" charset="0"/>
                <a:cs typeface="Times New Roman" pitchFamily="18" charset="0"/>
              </a:rPr>
              <a:t> tương ứng với 10 cặp nucleotide, đường kính vòng xoắn là 2</a:t>
            </a:r>
            <a:r>
              <a:rPr lang="en-US" sz="1800" dirty="0">
                <a:solidFill>
                  <a:srgbClr val="FF00FF"/>
                </a:solidFill>
                <a:latin typeface="Times New Roman" pitchFamily="18" charset="0"/>
                <a:cs typeface="Times New Roman" pitchFamily="18" charset="0"/>
              </a:rPr>
              <a:t> nm</a:t>
            </a:r>
            <a:endParaRPr lang="vi-VN" sz="1800" dirty="0">
              <a:solidFill>
                <a:srgbClr val="FF00FF"/>
              </a:solidFill>
              <a:latin typeface="Times New Roman" pitchFamily="18" charset="0"/>
              <a:cs typeface="Times New Roman" pitchFamily="18" charset="0"/>
            </a:endParaRPr>
          </a:p>
        </p:txBody>
      </p:sp>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p:cTn id="7" dur="1000" fill="hold"/>
                                        <p:tgtEl>
                                          <p:spTgt spid="3074"/>
                                        </p:tgtEl>
                                        <p:attrNameLst>
                                          <p:attrName>ppt_w</p:attrName>
                                        </p:attrNameLst>
                                      </p:cBhvr>
                                      <p:tavLst>
                                        <p:tav tm="0">
                                          <p:val>
                                            <p:fltVal val="0"/>
                                          </p:val>
                                        </p:tav>
                                        <p:tav tm="100000">
                                          <p:val>
                                            <p:strVal val="#ppt_w"/>
                                          </p:val>
                                        </p:tav>
                                      </p:tavLst>
                                    </p:anim>
                                    <p:anim calcmode="lin" valueType="num">
                                      <p:cBhvr>
                                        <p:cTn id="8" dur="1000" fill="hold"/>
                                        <p:tgtEl>
                                          <p:spTgt spid="3074"/>
                                        </p:tgtEl>
                                        <p:attrNameLst>
                                          <p:attrName>ppt_h</p:attrName>
                                        </p:attrNameLst>
                                      </p:cBhvr>
                                      <p:tavLst>
                                        <p:tav tm="0">
                                          <p:val>
                                            <p:fltVal val="0"/>
                                          </p:val>
                                        </p:tav>
                                        <p:tav tm="100000">
                                          <p:val>
                                            <p:strVal val="#ppt_h"/>
                                          </p:val>
                                        </p:tav>
                                      </p:tavLst>
                                    </p:anim>
                                    <p:animEffect transition="in" filter="fade">
                                      <p:cBhvr>
                                        <p:cTn id="9" dur="1000"/>
                                        <p:tgtEl>
                                          <p:spTgt spid="3074"/>
                                        </p:tgtEl>
                                      </p:cBhvr>
                                    </p:animEffect>
                                  </p:childTnLst>
                                </p:cTn>
                              </p:par>
                            </p:childTnLst>
                          </p:cTn>
                        </p:par>
                      </p:childTnLst>
                    </p:cTn>
                  </p:par>
                  <p:par>
                    <p:cTn id="10" fill="hold">
                      <p:stCondLst>
                        <p:cond delay="indefinite"/>
                      </p:stCondLst>
                      <p:childTnLst>
                        <p:par>
                          <p:cTn id="11" fill="hold">
                            <p:stCondLst>
                              <p:cond delay="0"/>
                            </p:stCondLst>
                            <p:childTnLst>
                              <p:par>
                                <p:cTn id="12" presetID="49" presetClass="entr" presetSubtype="0" decel="100000" fill="hold" nodeType="clickEffect">
                                  <p:stCondLst>
                                    <p:cond delay="0"/>
                                  </p:stCondLst>
                                  <p:childTnLst>
                                    <p:set>
                                      <p:cBhvr>
                                        <p:cTn id="13" dur="1" fill="hold">
                                          <p:stCondLst>
                                            <p:cond delay="0"/>
                                          </p:stCondLst>
                                        </p:cTn>
                                        <p:tgtEl>
                                          <p:spTgt spid="5">
                                            <p:txEl>
                                              <p:pRg st="0" end="0"/>
                                            </p:txEl>
                                          </p:spTgt>
                                        </p:tgtEl>
                                        <p:attrNameLst>
                                          <p:attrName>style.visibility</p:attrName>
                                        </p:attrNameLst>
                                      </p:cBhvr>
                                      <p:to>
                                        <p:strVal val="visible"/>
                                      </p:to>
                                    </p:set>
                                    <p:anim calcmode="lin" valueType="num">
                                      <p:cBhvr>
                                        <p:cTn id="14" dur="1000" fill="hold"/>
                                        <p:tgtEl>
                                          <p:spTgt spid="5">
                                            <p:txEl>
                                              <p:pRg st="0" end="0"/>
                                            </p:txEl>
                                          </p:spTgt>
                                        </p:tgtEl>
                                        <p:attrNameLst>
                                          <p:attrName>ppt_w</p:attrName>
                                        </p:attrNameLst>
                                      </p:cBhvr>
                                      <p:tavLst>
                                        <p:tav tm="0">
                                          <p:val>
                                            <p:fltVal val="0"/>
                                          </p:val>
                                        </p:tav>
                                        <p:tav tm="100000">
                                          <p:val>
                                            <p:strVal val="#ppt_w"/>
                                          </p:val>
                                        </p:tav>
                                      </p:tavLst>
                                    </p:anim>
                                    <p:anim calcmode="lin" valueType="num">
                                      <p:cBhvr>
                                        <p:cTn id="15" dur="1000" fill="hold"/>
                                        <p:tgtEl>
                                          <p:spTgt spid="5">
                                            <p:txEl>
                                              <p:pRg st="0" end="0"/>
                                            </p:txEl>
                                          </p:spTgt>
                                        </p:tgtEl>
                                        <p:attrNameLst>
                                          <p:attrName>ppt_h</p:attrName>
                                        </p:attrNameLst>
                                      </p:cBhvr>
                                      <p:tavLst>
                                        <p:tav tm="0">
                                          <p:val>
                                            <p:fltVal val="0"/>
                                          </p:val>
                                        </p:tav>
                                        <p:tav tm="100000">
                                          <p:val>
                                            <p:strVal val="#ppt_h"/>
                                          </p:val>
                                        </p:tav>
                                      </p:tavLst>
                                    </p:anim>
                                    <p:anim calcmode="lin" valueType="num">
                                      <p:cBhvr>
                                        <p:cTn id="16" dur="1000" fill="hold"/>
                                        <p:tgtEl>
                                          <p:spTgt spid="5">
                                            <p:txEl>
                                              <p:pRg st="0" end="0"/>
                                            </p:txEl>
                                          </p:spTgt>
                                        </p:tgtEl>
                                        <p:attrNameLst>
                                          <p:attrName>style.rotation</p:attrName>
                                        </p:attrNameLst>
                                      </p:cBhvr>
                                      <p:tavLst>
                                        <p:tav tm="0">
                                          <p:val>
                                            <p:fltVal val="360"/>
                                          </p:val>
                                        </p:tav>
                                        <p:tav tm="100000">
                                          <p:val>
                                            <p:fltVal val="0"/>
                                          </p:val>
                                        </p:tav>
                                      </p:tavLst>
                                    </p:anim>
                                    <p:animEffect transition="in" filter="fade">
                                      <p:cBhvr>
                                        <p:cTn id="17" dur="10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9" presetClass="entr" presetSubtype="0" decel="100000" fill="hold" nodeType="clickEffect">
                                  <p:stCondLst>
                                    <p:cond delay="0"/>
                                  </p:stCondLst>
                                  <p:childTnLst>
                                    <p:set>
                                      <p:cBhvr>
                                        <p:cTn id="21" dur="1" fill="hold">
                                          <p:stCondLst>
                                            <p:cond delay="0"/>
                                          </p:stCondLst>
                                        </p:cTn>
                                        <p:tgtEl>
                                          <p:spTgt spid="5">
                                            <p:txEl>
                                              <p:pRg st="1" end="1"/>
                                            </p:txEl>
                                          </p:spTgt>
                                        </p:tgtEl>
                                        <p:attrNameLst>
                                          <p:attrName>style.visibility</p:attrName>
                                        </p:attrNameLst>
                                      </p:cBhvr>
                                      <p:to>
                                        <p:strVal val="visible"/>
                                      </p:to>
                                    </p:set>
                                    <p:anim calcmode="lin" valueType="num">
                                      <p:cBhvr>
                                        <p:cTn id="22" dur="1000" fill="hold"/>
                                        <p:tgtEl>
                                          <p:spTgt spid="5">
                                            <p:txEl>
                                              <p:pRg st="1" end="1"/>
                                            </p:txEl>
                                          </p:spTgt>
                                        </p:tgtEl>
                                        <p:attrNameLst>
                                          <p:attrName>ppt_w</p:attrName>
                                        </p:attrNameLst>
                                      </p:cBhvr>
                                      <p:tavLst>
                                        <p:tav tm="0">
                                          <p:val>
                                            <p:fltVal val="0"/>
                                          </p:val>
                                        </p:tav>
                                        <p:tav tm="100000">
                                          <p:val>
                                            <p:strVal val="#ppt_w"/>
                                          </p:val>
                                        </p:tav>
                                      </p:tavLst>
                                    </p:anim>
                                    <p:anim calcmode="lin" valueType="num">
                                      <p:cBhvr>
                                        <p:cTn id="23" dur="1000" fill="hold"/>
                                        <p:tgtEl>
                                          <p:spTgt spid="5">
                                            <p:txEl>
                                              <p:pRg st="1" end="1"/>
                                            </p:txEl>
                                          </p:spTgt>
                                        </p:tgtEl>
                                        <p:attrNameLst>
                                          <p:attrName>ppt_h</p:attrName>
                                        </p:attrNameLst>
                                      </p:cBhvr>
                                      <p:tavLst>
                                        <p:tav tm="0">
                                          <p:val>
                                            <p:fltVal val="0"/>
                                          </p:val>
                                        </p:tav>
                                        <p:tav tm="100000">
                                          <p:val>
                                            <p:strVal val="#ppt_h"/>
                                          </p:val>
                                        </p:tav>
                                      </p:tavLst>
                                    </p:anim>
                                    <p:anim calcmode="lin" valueType="num">
                                      <p:cBhvr>
                                        <p:cTn id="24" dur="1000" fill="hold"/>
                                        <p:tgtEl>
                                          <p:spTgt spid="5">
                                            <p:txEl>
                                              <p:pRg st="1" end="1"/>
                                            </p:txEl>
                                          </p:spTgt>
                                        </p:tgtEl>
                                        <p:attrNameLst>
                                          <p:attrName>style.rotation</p:attrName>
                                        </p:attrNameLst>
                                      </p:cBhvr>
                                      <p:tavLst>
                                        <p:tav tm="0">
                                          <p:val>
                                            <p:fltVal val="360"/>
                                          </p:val>
                                        </p:tav>
                                        <p:tav tm="100000">
                                          <p:val>
                                            <p:fltVal val="0"/>
                                          </p:val>
                                        </p:tav>
                                      </p:tavLst>
                                    </p:anim>
                                    <p:animEffect transition="in" filter="fade">
                                      <p:cBhvr>
                                        <p:cTn id="25" dur="1000"/>
                                        <p:tgtEl>
                                          <p:spTgt spid="5">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49" presetClass="entr" presetSubtype="0" decel="100000" fill="hold" nodeType="clickEffect">
                                  <p:stCondLst>
                                    <p:cond delay="0"/>
                                  </p:stCondLst>
                                  <p:childTnLst>
                                    <p:set>
                                      <p:cBhvr>
                                        <p:cTn id="29" dur="1" fill="hold">
                                          <p:stCondLst>
                                            <p:cond delay="0"/>
                                          </p:stCondLst>
                                        </p:cTn>
                                        <p:tgtEl>
                                          <p:spTgt spid="5">
                                            <p:txEl>
                                              <p:pRg st="2" end="2"/>
                                            </p:txEl>
                                          </p:spTgt>
                                        </p:tgtEl>
                                        <p:attrNameLst>
                                          <p:attrName>style.visibility</p:attrName>
                                        </p:attrNameLst>
                                      </p:cBhvr>
                                      <p:to>
                                        <p:strVal val="visible"/>
                                      </p:to>
                                    </p:set>
                                    <p:anim calcmode="lin" valueType="num">
                                      <p:cBhvr>
                                        <p:cTn id="30" dur="1000" fill="hold"/>
                                        <p:tgtEl>
                                          <p:spTgt spid="5">
                                            <p:txEl>
                                              <p:pRg st="2" end="2"/>
                                            </p:txEl>
                                          </p:spTgt>
                                        </p:tgtEl>
                                        <p:attrNameLst>
                                          <p:attrName>ppt_w</p:attrName>
                                        </p:attrNameLst>
                                      </p:cBhvr>
                                      <p:tavLst>
                                        <p:tav tm="0">
                                          <p:val>
                                            <p:fltVal val="0"/>
                                          </p:val>
                                        </p:tav>
                                        <p:tav tm="100000">
                                          <p:val>
                                            <p:strVal val="#ppt_w"/>
                                          </p:val>
                                        </p:tav>
                                      </p:tavLst>
                                    </p:anim>
                                    <p:anim calcmode="lin" valueType="num">
                                      <p:cBhvr>
                                        <p:cTn id="31" dur="1000" fill="hold"/>
                                        <p:tgtEl>
                                          <p:spTgt spid="5">
                                            <p:txEl>
                                              <p:pRg st="2" end="2"/>
                                            </p:txEl>
                                          </p:spTgt>
                                        </p:tgtEl>
                                        <p:attrNameLst>
                                          <p:attrName>ppt_h</p:attrName>
                                        </p:attrNameLst>
                                      </p:cBhvr>
                                      <p:tavLst>
                                        <p:tav tm="0">
                                          <p:val>
                                            <p:fltVal val="0"/>
                                          </p:val>
                                        </p:tav>
                                        <p:tav tm="100000">
                                          <p:val>
                                            <p:strVal val="#ppt_h"/>
                                          </p:val>
                                        </p:tav>
                                      </p:tavLst>
                                    </p:anim>
                                    <p:anim calcmode="lin" valueType="num">
                                      <p:cBhvr>
                                        <p:cTn id="32" dur="1000" fill="hold"/>
                                        <p:tgtEl>
                                          <p:spTgt spid="5">
                                            <p:txEl>
                                              <p:pRg st="2" end="2"/>
                                            </p:txEl>
                                          </p:spTgt>
                                        </p:tgtEl>
                                        <p:attrNameLst>
                                          <p:attrName>style.rotation</p:attrName>
                                        </p:attrNameLst>
                                      </p:cBhvr>
                                      <p:tavLst>
                                        <p:tav tm="0">
                                          <p:val>
                                            <p:fltVal val="360"/>
                                          </p:val>
                                        </p:tav>
                                        <p:tav tm="100000">
                                          <p:val>
                                            <p:fltVal val="0"/>
                                          </p:val>
                                        </p:tav>
                                      </p:tavLst>
                                    </p:anim>
                                    <p:animEffect transition="in" filter="fade">
                                      <p:cBhvr>
                                        <p:cTn id="33" dur="1000"/>
                                        <p:tgtEl>
                                          <p:spTgt spid="5">
                                            <p:txEl>
                                              <p:pRg st="2" end="2"/>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49" presetClass="entr" presetSubtype="0" decel="100000" fill="hold" nodeType="clickEffect">
                                  <p:stCondLst>
                                    <p:cond delay="0"/>
                                  </p:stCondLst>
                                  <p:childTnLst>
                                    <p:set>
                                      <p:cBhvr>
                                        <p:cTn id="37" dur="1" fill="hold">
                                          <p:stCondLst>
                                            <p:cond delay="0"/>
                                          </p:stCondLst>
                                        </p:cTn>
                                        <p:tgtEl>
                                          <p:spTgt spid="5">
                                            <p:txEl>
                                              <p:pRg st="3" end="3"/>
                                            </p:txEl>
                                          </p:spTgt>
                                        </p:tgtEl>
                                        <p:attrNameLst>
                                          <p:attrName>style.visibility</p:attrName>
                                        </p:attrNameLst>
                                      </p:cBhvr>
                                      <p:to>
                                        <p:strVal val="visible"/>
                                      </p:to>
                                    </p:set>
                                    <p:anim calcmode="lin" valueType="num">
                                      <p:cBhvr>
                                        <p:cTn id="38" dur="1000" fill="hold"/>
                                        <p:tgtEl>
                                          <p:spTgt spid="5">
                                            <p:txEl>
                                              <p:pRg st="3" end="3"/>
                                            </p:txEl>
                                          </p:spTgt>
                                        </p:tgtEl>
                                        <p:attrNameLst>
                                          <p:attrName>ppt_w</p:attrName>
                                        </p:attrNameLst>
                                      </p:cBhvr>
                                      <p:tavLst>
                                        <p:tav tm="0">
                                          <p:val>
                                            <p:fltVal val="0"/>
                                          </p:val>
                                        </p:tav>
                                        <p:tav tm="100000">
                                          <p:val>
                                            <p:strVal val="#ppt_w"/>
                                          </p:val>
                                        </p:tav>
                                      </p:tavLst>
                                    </p:anim>
                                    <p:anim calcmode="lin" valueType="num">
                                      <p:cBhvr>
                                        <p:cTn id="39" dur="1000" fill="hold"/>
                                        <p:tgtEl>
                                          <p:spTgt spid="5">
                                            <p:txEl>
                                              <p:pRg st="3" end="3"/>
                                            </p:txEl>
                                          </p:spTgt>
                                        </p:tgtEl>
                                        <p:attrNameLst>
                                          <p:attrName>ppt_h</p:attrName>
                                        </p:attrNameLst>
                                      </p:cBhvr>
                                      <p:tavLst>
                                        <p:tav tm="0">
                                          <p:val>
                                            <p:fltVal val="0"/>
                                          </p:val>
                                        </p:tav>
                                        <p:tav tm="100000">
                                          <p:val>
                                            <p:strVal val="#ppt_h"/>
                                          </p:val>
                                        </p:tav>
                                      </p:tavLst>
                                    </p:anim>
                                    <p:anim calcmode="lin" valueType="num">
                                      <p:cBhvr>
                                        <p:cTn id="40" dur="1000" fill="hold"/>
                                        <p:tgtEl>
                                          <p:spTgt spid="5">
                                            <p:txEl>
                                              <p:pRg st="3" end="3"/>
                                            </p:txEl>
                                          </p:spTgt>
                                        </p:tgtEl>
                                        <p:attrNameLst>
                                          <p:attrName>style.rotation</p:attrName>
                                        </p:attrNameLst>
                                      </p:cBhvr>
                                      <p:tavLst>
                                        <p:tav tm="0">
                                          <p:val>
                                            <p:fltVal val="360"/>
                                          </p:val>
                                        </p:tav>
                                        <p:tav tm="100000">
                                          <p:val>
                                            <p:fltVal val="0"/>
                                          </p:val>
                                        </p:tav>
                                      </p:tavLst>
                                    </p:anim>
                                    <p:animEffect transition="in" filter="fade">
                                      <p:cBhvr>
                                        <p:cTn id="41" dur="1000"/>
                                        <p:tgtEl>
                                          <p:spTgt spid="5">
                                            <p:txEl>
                                              <p:pRg st="3" end="3"/>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49" presetClass="entr" presetSubtype="0" decel="100000" fill="hold" nodeType="clickEffect">
                                  <p:stCondLst>
                                    <p:cond delay="0"/>
                                  </p:stCondLst>
                                  <p:childTnLst>
                                    <p:set>
                                      <p:cBhvr>
                                        <p:cTn id="45" dur="1" fill="hold">
                                          <p:stCondLst>
                                            <p:cond delay="0"/>
                                          </p:stCondLst>
                                        </p:cTn>
                                        <p:tgtEl>
                                          <p:spTgt spid="8">
                                            <p:txEl>
                                              <p:pRg st="0" end="0"/>
                                            </p:txEl>
                                          </p:spTgt>
                                        </p:tgtEl>
                                        <p:attrNameLst>
                                          <p:attrName>style.visibility</p:attrName>
                                        </p:attrNameLst>
                                      </p:cBhvr>
                                      <p:to>
                                        <p:strVal val="visible"/>
                                      </p:to>
                                    </p:set>
                                    <p:anim calcmode="lin" valueType="num">
                                      <p:cBhvr>
                                        <p:cTn id="46" dur="1000" fill="hold"/>
                                        <p:tgtEl>
                                          <p:spTgt spid="8">
                                            <p:txEl>
                                              <p:pRg st="0" end="0"/>
                                            </p:txEl>
                                          </p:spTgt>
                                        </p:tgtEl>
                                        <p:attrNameLst>
                                          <p:attrName>ppt_w</p:attrName>
                                        </p:attrNameLst>
                                      </p:cBhvr>
                                      <p:tavLst>
                                        <p:tav tm="0">
                                          <p:val>
                                            <p:fltVal val="0"/>
                                          </p:val>
                                        </p:tav>
                                        <p:tav tm="100000">
                                          <p:val>
                                            <p:strVal val="#ppt_w"/>
                                          </p:val>
                                        </p:tav>
                                      </p:tavLst>
                                    </p:anim>
                                    <p:anim calcmode="lin" valueType="num">
                                      <p:cBhvr>
                                        <p:cTn id="47" dur="1000" fill="hold"/>
                                        <p:tgtEl>
                                          <p:spTgt spid="8">
                                            <p:txEl>
                                              <p:pRg st="0" end="0"/>
                                            </p:txEl>
                                          </p:spTgt>
                                        </p:tgtEl>
                                        <p:attrNameLst>
                                          <p:attrName>ppt_h</p:attrName>
                                        </p:attrNameLst>
                                      </p:cBhvr>
                                      <p:tavLst>
                                        <p:tav tm="0">
                                          <p:val>
                                            <p:fltVal val="0"/>
                                          </p:val>
                                        </p:tav>
                                        <p:tav tm="100000">
                                          <p:val>
                                            <p:strVal val="#ppt_h"/>
                                          </p:val>
                                        </p:tav>
                                      </p:tavLst>
                                    </p:anim>
                                    <p:anim calcmode="lin" valueType="num">
                                      <p:cBhvr>
                                        <p:cTn id="48" dur="1000" fill="hold"/>
                                        <p:tgtEl>
                                          <p:spTgt spid="8">
                                            <p:txEl>
                                              <p:pRg st="0" end="0"/>
                                            </p:txEl>
                                          </p:spTgt>
                                        </p:tgtEl>
                                        <p:attrNameLst>
                                          <p:attrName>style.rotation</p:attrName>
                                        </p:attrNameLst>
                                      </p:cBhvr>
                                      <p:tavLst>
                                        <p:tav tm="0">
                                          <p:val>
                                            <p:fltVal val="360"/>
                                          </p:val>
                                        </p:tav>
                                        <p:tav tm="100000">
                                          <p:val>
                                            <p:fltVal val="0"/>
                                          </p:val>
                                        </p:tav>
                                      </p:tavLst>
                                    </p:anim>
                                    <p:animEffect transition="in" filter="fade">
                                      <p:cBhvr>
                                        <p:cTn id="49" dur="1000"/>
                                        <p:tgtEl>
                                          <p:spTgt spid="8">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49" presetClass="entr" presetSubtype="0" decel="100000" fill="hold" nodeType="clickEffect">
                                  <p:stCondLst>
                                    <p:cond delay="0"/>
                                  </p:stCondLst>
                                  <p:childTnLst>
                                    <p:set>
                                      <p:cBhvr>
                                        <p:cTn id="53" dur="1" fill="hold">
                                          <p:stCondLst>
                                            <p:cond delay="0"/>
                                          </p:stCondLst>
                                        </p:cTn>
                                        <p:tgtEl>
                                          <p:spTgt spid="8">
                                            <p:txEl>
                                              <p:pRg st="1" end="1"/>
                                            </p:txEl>
                                          </p:spTgt>
                                        </p:tgtEl>
                                        <p:attrNameLst>
                                          <p:attrName>style.visibility</p:attrName>
                                        </p:attrNameLst>
                                      </p:cBhvr>
                                      <p:to>
                                        <p:strVal val="visible"/>
                                      </p:to>
                                    </p:set>
                                    <p:anim calcmode="lin" valueType="num">
                                      <p:cBhvr>
                                        <p:cTn id="54" dur="1000" fill="hold"/>
                                        <p:tgtEl>
                                          <p:spTgt spid="8">
                                            <p:txEl>
                                              <p:pRg st="1" end="1"/>
                                            </p:txEl>
                                          </p:spTgt>
                                        </p:tgtEl>
                                        <p:attrNameLst>
                                          <p:attrName>ppt_w</p:attrName>
                                        </p:attrNameLst>
                                      </p:cBhvr>
                                      <p:tavLst>
                                        <p:tav tm="0">
                                          <p:val>
                                            <p:fltVal val="0"/>
                                          </p:val>
                                        </p:tav>
                                        <p:tav tm="100000">
                                          <p:val>
                                            <p:strVal val="#ppt_w"/>
                                          </p:val>
                                        </p:tav>
                                      </p:tavLst>
                                    </p:anim>
                                    <p:anim calcmode="lin" valueType="num">
                                      <p:cBhvr>
                                        <p:cTn id="55" dur="1000" fill="hold"/>
                                        <p:tgtEl>
                                          <p:spTgt spid="8">
                                            <p:txEl>
                                              <p:pRg st="1" end="1"/>
                                            </p:txEl>
                                          </p:spTgt>
                                        </p:tgtEl>
                                        <p:attrNameLst>
                                          <p:attrName>ppt_h</p:attrName>
                                        </p:attrNameLst>
                                      </p:cBhvr>
                                      <p:tavLst>
                                        <p:tav tm="0">
                                          <p:val>
                                            <p:fltVal val="0"/>
                                          </p:val>
                                        </p:tav>
                                        <p:tav tm="100000">
                                          <p:val>
                                            <p:strVal val="#ppt_h"/>
                                          </p:val>
                                        </p:tav>
                                      </p:tavLst>
                                    </p:anim>
                                    <p:anim calcmode="lin" valueType="num">
                                      <p:cBhvr>
                                        <p:cTn id="56" dur="1000" fill="hold"/>
                                        <p:tgtEl>
                                          <p:spTgt spid="8">
                                            <p:txEl>
                                              <p:pRg st="1" end="1"/>
                                            </p:txEl>
                                          </p:spTgt>
                                        </p:tgtEl>
                                        <p:attrNameLst>
                                          <p:attrName>style.rotation</p:attrName>
                                        </p:attrNameLst>
                                      </p:cBhvr>
                                      <p:tavLst>
                                        <p:tav tm="0">
                                          <p:val>
                                            <p:fltVal val="360"/>
                                          </p:val>
                                        </p:tav>
                                        <p:tav tm="100000">
                                          <p:val>
                                            <p:fltVal val="0"/>
                                          </p:val>
                                        </p:tav>
                                      </p:tavLst>
                                    </p:anim>
                                    <p:animEffect transition="in" filter="fade">
                                      <p:cBhvr>
                                        <p:cTn id="57" dur="10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9144000" cy="415498"/>
          </a:xfrm>
          <a:prstGeom prst="rect">
            <a:avLst/>
          </a:prstGeom>
          <a:noFill/>
        </p:spPr>
        <p:txBody>
          <a:bodyPr wrap="square" rtlCol="0">
            <a:spAutoFit/>
          </a:bodyPr>
          <a:lstStyle/>
          <a:p>
            <a:pPr algn="ctr"/>
            <a:r>
              <a:rPr lang="en-US" sz="2100" b="1" dirty="0" err="1">
                <a:solidFill>
                  <a:srgbClr val="FF00FF"/>
                </a:solidFill>
                <a:latin typeface="Times New Roman" pitchFamily="18" charset="0"/>
                <a:cs typeface="Times New Roman" pitchFamily="18" charset="0"/>
              </a:rPr>
              <a:t>BÀI</a:t>
            </a:r>
            <a:r>
              <a:rPr lang="en-US" sz="2100" b="1" dirty="0">
                <a:solidFill>
                  <a:srgbClr val="FF00FF"/>
                </a:solidFill>
                <a:latin typeface="Times New Roman" pitchFamily="18" charset="0"/>
                <a:cs typeface="Times New Roman" pitchFamily="18" charset="0"/>
              </a:rPr>
              <a:t> 33: GENE </a:t>
            </a:r>
            <a:r>
              <a:rPr lang="en-US" sz="2100" b="1" dirty="0" err="1">
                <a:solidFill>
                  <a:srgbClr val="FF00FF"/>
                </a:solidFill>
                <a:latin typeface="Times New Roman" pitchFamily="18" charset="0"/>
                <a:cs typeface="Times New Roman" pitchFamily="18" charset="0"/>
              </a:rPr>
              <a:t>LÀ</a:t>
            </a:r>
            <a:r>
              <a:rPr lang="en-US" sz="2100" b="1" dirty="0">
                <a:solidFill>
                  <a:srgbClr val="FF00FF"/>
                </a:solidFill>
                <a:latin typeface="Times New Roman" pitchFamily="18" charset="0"/>
                <a:cs typeface="Times New Roman" pitchFamily="18" charset="0"/>
              </a:rPr>
              <a:t> </a:t>
            </a:r>
            <a:r>
              <a:rPr lang="en-US" sz="2100" b="1" dirty="0" err="1">
                <a:solidFill>
                  <a:srgbClr val="FF00FF"/>
                </a:solidFill>
                <a:latin typeface="Times New Roman" pitchFamily="18" charset="0"/>
                <a:cs typeface="Times New Roman" pitchFamily="18" charset="0"/>
              </a:rPr>
              <a:t>TRUNG</a:t>
            </a:r>
            <a:r>
              <a:rPr lang="en-US" sz="2100" b="1" dirty="0">
                <a:solidFill>
                  <a:srgbClr val="FF00FF"/>
                </a:solidFill>
                <a:latin typeface="Times New Roman" pitchFamily="18" charset="0"/>
                <a:cs typeface="Times New Roman" pitchFamily="18" charset="0"/>
              </a:rPr>
              <a:t> </a:t>
            </a:r>
            <a:r>
              <a:rPr lang="en-US" sz="2100" b="1" dirty="0" err="1">
                <a:solidFill>
                  <a:srgbClr val="FF00FF"/>
                </a:solidFill>
                <a:latin typeface="Times New Roman" pitchFamily="18" charset="0"/>
                <a:cs typeface="Times New Roman" pitchFamily="18" charset="0"/>
              </a:rPr>
              <a:t>TÂM</a:t>
            </a:r>
            <a:r>
              <a:rPr lang="en-US" sz="2100" b="1" dirty="0">
                <a:solidFill>
                  <a:srgbClr val="FF00FF"/>
                </a:solidFill>
                <a:latin typeface="Times New Roman" pitchFamily="18" charset="0"/>
                <a:cs typeface="Times New Roman" pitchFamily="18" charset="0"/>
              </a:rPr>
              <a:t> </a:t>
            </a:r>
            <a:r>
              <a:rPr lang="en-US" sz="2100" b="1" dirty="0" err="1">
                <a:solidFill>
                  <a:srgbClr val="FF00FF"/>
                </a:solidFill>
                <a:latin typeface="Times New Roman" pitchFamily="18" charset="0"/>
                <a:cs typeface="Times New Roman" pitchFamily="18" charset="0"/>
              </a:rPr>
              <a:t>CỦA</a:t>
            </a:r>
            <a:r>
              <a:rPr lang="en-US" sz="2100" b="1" dirty="0">
                <a:solidFill>
                  <a:srgbClr val="FF00FF"/>
                </a:solidFill>
                <a:latin typeface="Times New Roman" pitchFamily="18" charset="0"/>
                <a:cs typeface="Times New Roman" pitchFamily="18" charset="0"/>
              </a:rPr>
              <a:t> DI </a:t>
            </a:r>
            <a:r>
              <a:rPr lang="en-US" sz="2100" b="1" dirty="0" err="1">
                <a:solidFill>
                  <a:srgbClr val="FF00FF"/>
                </a:solidFill>
                <a:latin typeface="Times New Roman" pitchFamily="18" charset="0"/>
                <a:cs typeface="Times New Roman" pitchFamily="18" charset="0"/>
              </a:rPr>
              <a:t>TRUYỀN</a:t>
            </a:r>
            <a:r>
              <a:rPr lang="en-US" sz="2100" b="1" dirty="0">
                <a:solidFill>
                  <a:srgbClr val="FF00FF"/>
                </a:solidFill>
                <a:latin typeface="Times New Roman" pitchFamily="18" charset="0"/>
                <a:cs typeface="Times New Roman" pitchFamily="18" charset="0"/>
              </a:rPr>
              <a:t> </a:t>
            </a:r>
            <a:r>
              <a:rPr lang="en-US" sz="2100" b="1" dirty="0" err="1">
                <a:solidFill>
                  <a:srgbClr val="FF00FF"/>
                </a:solidFill>
                <a:latin typeface="Times New Roman" pitchFamily="18" charset="0"/>
                <a:cs typeface="Times New Roman" pitchFamily="18" charset="0"/>
              </a:rPr>
              <a:t>HỌC</a:t>
            </a:r>
            <a:endParaRPr lang="en-US" sz="2400" b="1" dirty="0">
              <a:solidFill>
                <a:srgbClr val="FF00FF"/>
              </a:solidFill>
              <a:latin typeface="Times New Roman" pitchFamily="18" charset="0"/>
              <a:cs typeface="Times New Roman" pitchFamily="18" charset="0"/>
            </a:endParaRPr>
          </a:p>
        </p:txBody>
      </p:sp>
      <p:sp>
        <p:nvSpPr>
          <p:cNvPr id="6" name="TextBox 5"/>
          <p:cNvSpPr txBox="1"/>
          <p:nvPr/>
        </p:nvSpPr>
        <p:spPr>
          <a:xfrm>
            <a:off x="0" y="315681"/>
            <a:ext cx="9144000" cy="415498"/>
          </a:xfrm>
          <a:prstGeom prst="rect">
            <a:avLst/>
          </a:prstGeom>
          <a:noFill/>
        </p:spPr>
        <p:txBody>
          <a:bodyPr wrap="square" rtlCol="0">
            <a:spAutoFit/>
          </a:bodyPr>
          <a:lstStyle/>
          <a:p>
            <a:r>
              <a:rPr lang="en-US" sz="2100" b="1" dirty="0">
                <a:solidFill>
                  <a:srgbClr val="0000FF"/>
                </a:solidFill>
                <a:latin typeface="Times New Roman" pitchFamily="18" charset="0"/>
                <a:cs typeface="Times New Roman" pitchFamily="18" charset="0"/>
              </a:rPr>
              <a:t>I. DI </a:t>
            </a:r>
            <a:r>
              <a:rPr lang="en-US" sz="2100" b="1" dirty="0" err="1">
                <a:solidFill>
                  <a:srgbClr val="0000FF"/>
                </a:solidFill>
                <a:latin typeface="Times New Roman" pitchFamily="18" charset="0"/>
                <a:cs typeface="Times New Roman" pitchFamily="18" charset="0"/>
              </a:rPr>
              <a:t>TRUYỀN</a:t>
            </a:r>
            <a:r>
              <a:rPr lang="en-US" sz="2100" b="1" dirty="0">
                <a:solidFill>
                  <a:srgbClr val="0000FF"/>
                </a:solidFill>
                <a:latin typeface="Times New Roman" pitchFamily="18" charset="0"/>
                <a:cs typeface="Times New Roman" pitchFamily="18" charset="0"/>
              </a:rPr>
              <a:t> </a:t>
            </a:r>
            <a:r>
              <a:rPr lang="en-US" sz="2100" b="1" dirty="0" err="1">
                <a:solidFill>
                  <a:srgbClr val="0000FF"/>
                </a:solidFill>
                <a:latin typeface="Times New Roman" pitchFamily="18" charset="0"/>
                <a:cs typeface="Times New Roman" pitchFamily="18" charset="0"/>
              </a:rPr>
              <a:t>VÀ</a:t>
            </a:r>
            <a:r>
              <a:rPr lang="en-US" sz="2100" b="1" dirty="0">
                <a:solidFill>
                  <a:srgbClr val="0000FF"/>
                </a:solidFill>
                <a:latin typeface="Times New Roman" pitchFamily="18" charset="0"/>
                <a:cs typeface="Times New Roman" pitchFamily="18" charset="0"/>
              </a:rPr>
              <a:t> </a:t>
            </a:r>
            <a:r>
              <a:rPr lang="en-US" sz="2100" b="1" dirty="0" err="1">
                <a:solidFill>
                  <a:srgbClr val="0000FF"/>
                </a:solidFill>
                <a:latin typeface="Times New Roman" pitchFamily="18" charset="0"/>
                <a:cs typeface="Times New Roman" pitchFamily="18" charset="0"/>
              </a:rPr>
              <a:t>BIẾN</a:t>
            </a:r>
            <a:r>
              <a:rPr lang="en-US" sz="2100" b="1" dirty="0">
                <a:solidFill>
                  <a:srgbClr val="0000FF"/>
                </a:solidFill>
                <a:latin typeface="Times New Roman" pitchFamily="18" charset="0"/>
                <a:cs typeface="Times New Roman" pitchFamily="18" charset="0"/>
              </a:rPr>
              <a:t> </a:t>
            </a:r>
            <a:r>
              <a:rPr lang="en-US" sz="2100" b="1" dirty="0" err="1">
                <a:solidFill>
                  <a:srgbClr val="0000FF"/>
                </a:solidFill>
                <a:latin typeface="Times New Roman" pitchFamily="18" charset="0"/>
                <a:cs typeface="Times New Roman" pitchFamily="18" charset="0"/>
              </a:rPr>
              <a:t>DỊ</a:t>
            </a:r>
            <a:endParaRPr lang="en-US" sz="2100" b="1" dirty="0">
              <a:solidFill>
                <a:srgbClr val="00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1" y="56035"/>
            <a:ext cx="138564" cy="230832"/>
          </a:xfrm>
          <a:prstGeom prst="rect">
            <a:avLst/>
          </a:prstGeom>
          <a:noFill/>
          <a:ln w="9525">
            <a:noFill/>
            <a:miter lim="800000"/>
            <a:headEnd/>
            <a:tailEnd/>
          </a:ln>
          <a:effectLst/>
        </p:spPr>
        <p:txBody>
          <a:bodyPr vert="horz" wrap="none" lIns="68580" tIns="34290" rIns="68580" bIns="34290" numCol="1" anchor="ctr" anchorCtr="0" compatLnSpc="1">
            <a:prstTxWarp prst="textNoShape">
              <a:avLst/>
            </a:prstTxWarp>
            <a:spAutoFit/>
          </a:bodyPr>
          <a:lstStyle/>
          <a:p>
            <a:endParaRPr lang="en-US" sz="1050"/>
          </a:p>
        </p:txBody>
      </p:sp>
      <p:sp>
        <p:nvSpPr>
          <p:cNvPr id="27651" name="Rectangle 3"/>
          <p:cNvSpPr>
            <a:spLocks noChangeArrowheads="1"/>
          </p:cNvSpPr>
          <p:nvPr/>
        </p:nvSpPr>
        <p:spPr bwMode="auto">
          <a:xfrm>
            <a:off x="1" y="504439"/>
            <a:ext cx="138564" cy="276999"/>
          </a:xfrm>
          <a:prstGeom prst="rect">
            <a:avLst/>
          </a:prstGeom>
          <a:noFill/>
          <a:ln w="9525">
            <a:noFill/>
            <a:miter lim="800000"/>
            <a:headEnd/>
            <a:tailEnd/>
          </a:ln>
          <a:effectLst/>
        </p:spPr>
        <p:txBody>
          <a:bodyPr vert="horz" wrap="none" lIns="68580" tIns="34290" rIns="68580" bIns="34290" numCol="1" anchor="ctr" anchorCtr="0" compatLnSpc="1">
            <a:prstTxWarp prst="textNoShape">
              <a:avLst/>
            </a:prstTxWarp>
            <a:spAutoFit/>
          </a:bodyPr>
          <a:lstStyle/>
          <a:p>
            <a:pPr defTabSz="685800" fontAlgn="base">
              <a:spcBef>
                <a:spcPct val="0"/>
              </a:spcBef>
              <a:spcAft>
                <a:spcPct val="0"/>
              </a:spcAft>
              <a:buClrTx/>
            </a:pPr>
            <a:endParaRPr lang="en-US" sz="1350">
              <a:solidFill>
                <a:schemeClr val="tx1"/>
              </a:solidFill>
              <a:latin typeface="Arial" pitchFamily="34" charset="0"/>
              <a:cs typeface="Arial" pitchFamily="34" charset="0"/>
            </a:endParaRPr>
          </a:p>
        </p:txBody>
      </p:sp>
      <p:sp>
        <p:nvSpPr>
          <p:cNvPr id="14" name="TextBox 13"/>
          <p:cNvSpPr txBox="1"/>
          <p:nvPr/>
        </p:nvSpPr>
        <p:spPr>
          <a:xfrm>
            <a:off x="0" y="615039"/>
            <a:ext cx="9144000" cy="415498"/>
          </a:xfrm>
          <a:prstGeom prst="rect">
            <a:avLst/>
          </a:prstGeom>
          <a:noFill/>
        </p:spPr>
        <p:txBody>
          <a:bodyPr wrap="square" rtlCol="0">
            <a:spAutoFit/>
          </a:bodyPr>
          <a:lstStyle/>
          <a:p>
            <a:r>
              <a:rPr lang="en-US" sz="2100" b="1" dirty="0">
                <a:solidFill>
                  <a:srgbClr val="0000FF"/>
                </a:solidFill>
                <a:latin typeface="Times New Roman" pitchFamily="18" charset="0"/>
                <a:cs typeface="Times New Roman" pitchFamily="18" charset="0"/>
              </a:rPr>
              <a:t>II. NUCLEIC ACID</a:t>
            </a:r>
          </a:p>
        </p:txBody>
      </p:sp>
      <p:sp>
        <p:nvSpPr>
          <p:cNvPr id="18" name="TextBox 17"/>
          <p:cNvSpPr txBox="1"/>
          <p:nvPr/>
        </p:nvSpPr>
        <p:spPr>
          <a:xfrm>
            <a:off x="0" y="925286"/>
            <a:ext cx="9144000" cy="415498"/>
          </a:xfrm>
          <a:prstGeom prst="rect">
            <a:avLst/>
          </a:prstGeom>
          <a:noFill/>
        </p:spPr>
        <p:txBody>
          <a:bodyPr wrap="square" rtlCol="0">
            <a:spAutoFit/>
          </a:bodyPr>
          <a:lstStyle/>
          <a:p>
            <a:pPr algn="just"/>
            <a:r>
              <a:rPr lang="en-US" sz="2100" b="1" dirty="0">
                <a:solidFill>
                  <a:srgbClr val="0000FF"/>
                </a:solidFill>
                <a:latin typeface="Times New Roman" pitchFamily="18" charset="0"/>
                <a:cs typeface="Times New Roman" pitchFamily="18" charset="0"/>
              </a:rPr>
              <a:t>1. DNA</a:t>
            </a:r>
            <a:endParaRPr lang="en-US" sz="2100" dirty="0">
              <a:solidFill>
                <a:srgbClr val="0000FF"/>
              </a:solidFill>
              <a:latin typeface="Times New Roman" pitchFamily="18" charset="0"/>
              <a:cs typeface="Times New Roman" pitchFamily="18" charset="0"/>
            </a:endParaRPr>
          </a:p>
        </p:txBody>
      </p:sp>
      <p:sp>
        <p:nvSpPr>
          <p:cNvPr id="17" name="Rectangle 16"/>
          <p:cNvSpPr/>
          <p:nvPr/>
        </p:nvSpPr>
        <p:spPr>
          <a:xfrm>
            <a:off x="0" y="1235823"/>
            <a:ext cx="9144000" cy="415498"/>
          </a:xfrm>
          <a:prstGeom prst="rect">
            <a:avLst/>
          </a:prstGeom>
        </p:spPr>
        <p:txBody>
          <a:bodyPr wrap="square">
            <a:spAutoFit/>
          </a:bodyPr>
          <a:lstStyle/>
          <a:p>
            <a:pPr lvl="0" algn="just" eaLnBrk="0" fontAlgn="base" hangingPunct="0">
              <a:spcBef>
                <a:spcPct val="0"/>
              </a:spcBef>
              <a:spcAft>
                <a:spcPct val="0"/>
              </a:spcAft>
            </a:pPr>
            <a:r>
              <a:rPr lang="en-US" sz="2100" dirty="0">
                <a:solidFill>
                  <a:srgbClr val="0000FF"/>
                </a:solidFill>
                <a:latin typeface="Times New Roman" pitchFamily="18" charset="0"/>
                <a:ea typeface="Times New Roman" pitchFamily="18" charset="0"/>
                <a:cs typeface="Times New Roman" pitchFamily="18" charset="0"/>
              </a:rPr>
              <a:t>- DNA </a:t>
            </a:r>
            <a:r>
              <a:rPr lang="en-US" sz="2100" dirty="0" err="1">
                <a:solidFill>
                  <a:srgbClr val="0000FF"/>
                </a:solidFill>
                <a:latin typeface="Times New Roman" pitchFamily="18" charset="0"/>
                <a:ea typeface="Times New Roman" pitchFamily="18" charset="0"/>
                <a:cs typeface="Times New Roman" pitchFamily="18" charset="0"/>
              </a:rPr>
              <a:t>được</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cấu</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tạo</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từ</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các</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deoxyribonucleotide</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gồm</a:t>
            </a:r>
            <a:r>
              <a:rPr lang="en-US" sz="2100" dirty="0">
                <a:solidFill>
                  <a:srgbClr val="0000FF"/>
                </a:solidFill>
                <a:latin typeface="Times New Roman" pitchFamily="18" charset="0"/>
                <a:ea typeface="Times New Roman" pitchFamily="18" charset="0"/>
                <a:cs typeface="Times New Roman" pitchFamily="18" charset="0"/>
              </a:rPr>
              <a:t> 4 </a:t>
            </a:r>
            <a:r>
              <a:rPr lang="en-US" sz="2100" dirty="0" err="1">
                <a:solidFill>
                  <a:srgbClr val="0000FF"/>
                </a:solidFill>
                <a:latin typeface="Times New Roman" pitchFamily="18" charset="0"/>
                <a:ea typeface="Times New Roman" pitchFamily="18" charset="0"/>
                <a:cs typeface="Times New Roman" pitchFamily="18" charset="0"/>
              </a:rPr>
              <a:t>loại</a:t>
            </a:r>
            <a:r>
              <a:rPr lang="en-US" sz="2100" dirty="0">
                <a:solidFill>
                  <a:srgbClr val="0000FF"/>
                </a:solidFill>
                <a:latin typeface="Times New Roman" pitchFamily="18" charset="0"/>
                <a:ea typeface="Times New Roman" pitchFamily="18" charset="0"/>
                <a:cs typeface="Times New Roman" pitchFamily="18" charset="0"/>
              </a:rPr>
              <a:t> A, T, G, C. </a:t>
            </a:r>
            <a:endParaRPr lang="en-US" sz="2100" dirty="0">
              <a:solidFill>
                <a:srgbClr val="0000FF"/>
              </a:solidFill>
              <a:latin typeface="Times New Roman" pitchFamily="18" charset="0"/>
              <a:cs typeface="Times New Roman" pitchFamily="18" charset="0"/>
            </a:endParaRPr>
          </a:p>
        </p:txBody>
      </p:sp>
      <p:sp>
        <p:nvSpPr>
          <p:cNvPr id="9" name="Rectangle 8"/>
          <p:cNvSpPr/>
          <p:nvPr/>
        </p:nvSpPr>
        <p:spPr>
          <a:xfrm>
            <a:off x="0" y="1567837"/>
            <a:ext cx="9144000" cy="738664"/>
          </a:xfrm>
          <a:prstGeom prst="rect">
            <a:avLst/>
          </a:prstGeom>
        </p:spPr>
        <p:txBody>
          <a:bodyPr wrap="square">
            <a:spAutoFit/>
          </a:bodyPr>
          <a:lstStyle/>
          <a:p>
            <a:pPr lvl="0" algn="just" eaLnBrk="0" fontAlgn="base" hangingPunct="0">
              <a:spcBef>
                <a:spcPct val="0"/>
              </a:spcBef>
              <a:spcAft>
                <a:spcPct val="0"/>
              </a:spcAft>
            </a:pP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Phân</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tử</a:t>
            </a:r>
            <a:r>
              <a:rPr lang="en-US" sz="2100" dirty="0">
                <a:solidFill>
                  <a:srgbClr val="0000FF"/>
                </a:solidFill>
                <a:latin typeface="Times New Roman" pitchFamily="18" charset="0"/>
                <a:ea typeface="Times New Roman" pitchFamily="18" charset="0"/>
                <a:cs typeface="Times New Roman" pitchFamily="18" charset="0"/>
              </a:rPr>
              <a:t> DNA </a:t>
            </a:r>
            <a:r>
              <a:rPr lang="en-US" sz="2100" dirty="0" err="1">
                <a:solidFill>
                  <a:srgbClr val="0000FF"/>
                </a:solidFill>
                <a:latin typeface="Times New Roman" pitchFamily="18" charset="0"/>
                <a:ea typeface="Times New Roman" pitchFamily="18" charset="0"/>
                <a:cs typeface="Times New Roman" pitchFamily="18" charset="0"/>
              </a:rPr>
              <a:t>có</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cấu</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trúc</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xoắn</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kép</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gồm</a:t>
            </a:r>
            <a:r>
              <a:rPr lang="en-US" sz="2100" dirty="0">
                <a:solidFill>
                  <a:srgbClr val="0000FF"/>
                </a:solidFill>
                <a:latin typeface="Times New Roman" pitchFamily="18" charset="0"/>
                <a:ea typeface="Times New Roman" pitchFamily="18" charset="0"/>
                <a:cs typeface="Times New Roman" pitchFamily="18" charset="0"/>
              </a:rPr>
              <a:t> 2 </a:t>
            </a:r>
            <a:r>
              <a:rPr lang="en-US" sz="2100" dirty="0" err="1">
                <a:solidFill>
                  <a:srgbClr val="0000FF"/>
                </a:solidFill>
                <a:latin typeface="Times New Roman" pitchFamily="18" charset="0"/>
                <a:ea typeface="Times New Roman" pitchFamily="18" charset="0"/>
                <a:cs typeface="Times New Roman" pitchFamily="18" charset="0"/>
              </a:rPr>
              <a:t>mạch</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polynucleotit</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xoắn</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phải</a:t>
            </a:r>
            <a:r>
              <a:rPr lang="en-US" sz="2100" dirty="0">
                <a:solidFill>
                  <a:srgbClr val="0000FF"/>
                </a:solidFill>
                <a:latin typeface="Times New Roman" pitchFamily="18" charset="0"/>
                <a:ea typeface="Times New Roman" pitchFamily="18" charset="0"/>
                <a:cs typeface="Times New Roman" pitchFamily="18" charset="0"/>
              </a:rPr>
              <a:t>, song song </a:t>
            </a:r>
            <a:r>
              <a:rPr lang="en-US" sz="2100" dirty="0" err="1">
                <a:solidFill>
                  <a:srgbClr val="0000FF"/>
                </a:solidFill>
                <a:latin typeface="Times New Roman" pitchFamily="18" charset="0"/>
                <a:ea typeface="Times New Roman" pitchFamily="18" charset="0"/>
                <a:cs typeface="Times New Roman" pitchFamily="18" charset="0"/>
              </a:rPr>
              <a:t>và</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ngược</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chiều</a:t>
            </a:r>
            <a:r>
              <a:rPr lang="en-US" sz="2100" dirty="0">
                <a:solidFill>
                  <a:srgbClr val="0000FF"/>
                </a:solidFill>
                <a:latin typeface="Times New Roman" pitchFamily="18" charset="0"/>
                <a:ea typeface="Times New Roman" pitchFamily="18" charset="0"/>
                <a:cs typeface="Times New Roman" pitchFamily="18" charset="0"/>
              </a:rPr>
              <a:t>. </a:t>
            </a:r>
            <a:endParaRPr lang="en-US" sz="2100" dirty="0">
              <a:solidFill>
                <a:srgbClr val="0000FF"/>
              </a:solidFill>
              <a:latin typeface="Times New Roman" pitchFamily="18" charset="0"/>
              <a:cs typeface="Times New Roman" pitchFamily="18" charset="0"/>
            </a:endParaRPr>
          </a:p>
        </p:txBody>
      </p:sp>
      <p:sp>
        <p:nvSpPr>
          <p:cNvPr id="10" name="Rectangle 9"/>
          <p:cNvSpPr/>
          <p:nvPr/>
        </p:nvSpPr>
        <p:spPr>
          <a:xfrm>
            <a:off x="0" y="2182880"/>
            <a:ext cx="9144000" cy="738664"/>
          </a:xfrm>
          <a:prstGeom prst="rect">
            <a:avLst/>
          </a:prstGeom>
        </p:spPr>
        <p:txBody>
          <a:bodyPr wrap="square">
            <a:spAutoFit/>
          </a:bodyPr>
          <a:lstStyle/>
          <a:p>
            <a:pPr lvl="0" algn="just" eaLnBrk="0" fontAlgn="base" hangingPunct="0">
              <a:spcBef>
                <a:spcPct val="0"/>
              </a:spcBef>
              <a:spcAft>
                <a:spcPct val="0"/>
              </a:spcAft>
            </a:pP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Các</a:t>
            </a:r>
            <a:r>
              <a:rPr lang="en-US" sz="2100" dirty="0">
                <a:solidFill>
                  <a:srgbClr val="0000FF"/>
                </a:solidFill>
                <a:latin typeface="Times New Roman" pitchFamily="18" charset="0"/>
                <a:ea typeface="Times New Roman" pitchFamily="18" charset="0"/>
                <a:cs typeface="Times New Roman" pitchFamily="18" charset="0"/>
              </a:rPr>
              <a:t> n</a:t>
            </a:r>
            <a:r>
              <a:rPr lang="vi-VN" sz="2100" dirty="0">
                <a:solidFill>
                  <a:srgbClr val="0000FF"/>
                </a:solidFill>
                <a:latin typeface="Times New Roman" pitchFamily="18" charset="0"/>
                <a:cs typeface="Times New Roman" pitchFamily="18" charset="0"/>
              </a:rPr>
              <a:t>itrogenous base</a:t>
            </a:r>
            <a:r>
              <a:rPr lang="en-US" sz="2100" dirty="0">
                <a:solidFill>
                  <a:srgbClr val="0000FF"/>
                </a:solidFill>
                <a:latin typeface="Times New Roman" pitchFamily="18" charset="0"/>
                <a:cs typeface="Times New Roman" pitchFamily="18" charset="0"/>
              </a:rPr>
              <a:t> </a:t>
            </a:r>
            <a:r>
              <a:rPr lang="en-US" sz="2100" dirty="0" err="1">
                <a:solidFill>
                  <a:srgbClr val="0000FF"/>
                </a:solidFill>
                <a:latin typeface="Times New Roman" pitchFamily="18" charset="0"/>
                <a:cs typeface="Times New Roman" pitchFamily="18" charset="0"/>
              </a:rPr>
              <a:t>của</a:t>
            </a:r>
            <a:r>
              <a:rPr lang="en-US" sz="2100" dirty="0">
                <a:solidFill>
                  <a:srgbClr val="0000FF"/>
                </a:solidFill>
                <a:latin typeface="Times New Roman" pitchFamily="18" charset="0"/>
                <a:cs typeface="Times New Roman" pitchFamily="18" charset="0"/>
              </a:rPr>
              <a:t> 2 </a:t>
            </a:r>
            <a:r>
              <a:rPr lang="en-US" sz="2100" dirty="0" err="1">
                <a:solidFill>
                  <a:srgbClr val="0000FF"/>
                </a:solidFill>
                <a:latin typeface="Times New Roman" pitchFamily="18" charset="0"/>
                <a:cs typeface="Times New Roman" pitchFamily="18" charset="0"/>
              </a:rPr>
              <a:t>mạch</a:t>
            </a:r>
            <a:r>
              <a:rPr lang="en-US" sz="2100" dirty="0">
                <a:solidFill>
                  <a:srgbClr val="0000FF"/>
                </a:solidFill>
                <a:latin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polynucleotit</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liên</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kết</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với</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nhau</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bằng</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liên</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kết</a:t>
            </a:r>
            <a:r>
              <a:rPr lang="en-US" sz="2100" dirty="0">
                <a:solidFill>
                  <a:srgbClr val="0000FF"/>
                </a:solidFill>
                <a:latin typeface="Times New Roman" pitchFamily="18" charset="0"/>
                <a:ea typeface="Times New Roman" pitchFamily="18" charset="0"/>
                <a:cs typeface="Times New Roman" pitchFamily="18" charset="0"/>
              </a:rPr>
              <a:t> hydrogen </a:t>
            </a:r>
            <a:r>
              <a:rPr lang="en-US" sz="2100" dirty="0" err="1">
                <a:solidFill>
                  <a:srgbClr val="0000FF"/>
                </a:solidFill>
                <a:latin typeface="Times New Roman" pitchFamily="18" charset="0"/>
                <a:ea typeface="Times New Roman" pitchFamily="18" charset="0"/>
                <a:cs typeface="Times New Roman" pitchFamily="18" charset="0"/>
              </a:rPr>
              <a:t>theo</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nguyên</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tắc</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bổ</a:t>
            </a:r>
            <a:r>
              <a:rPr lang="en-US" sz="2100" dirty="0">
                <a:solidFill>
                  <a:srgbClr val="0000FF"/>
                </a:solidFill>
                <a:latin typeface="Times New Roman" pitchFamily="18" charset="0"/>
                <a:ea typeface="Times New Roman" pitchFamily="18" charset="0"/>
                <a:cs typeface="Times New Roman" pitchFamily="18" charset="0"/>
              </a:rPr>
              <a:t> sung: A=T; </a:t>
            </a:r>
            <a:r>
              <a:rPr lang="en-US" sz="2100" dirty="0" err="1">
                <a:solidFill>
                  <a:srgbClr val="0000FF"/>
                </a:solidFill>
                <a:latin typeface="Times New Roman" pitchFamily="18" charset="0"/>
                <a:ea typeface="Times New Roman" pitchFamily="18" charset="0"/>
                <a:cs typeface="Times New Roman" pitchFamily="18" charset="0"/>
              </a:rPr>
              <a:t>G</a:t>
            </a:r>
            <a:r>
              <a:rPr lang="en-US" sz="2100" dirty="0" err="1">
                <a:solidFill>
                  <a:srgbClr val="0000FF"/>
                </a:solidFill>
                <a:latin typeface="Times New Roman"/>
                <a:ea typeface="Times New Roman" pitchFamily="18" charset="0"/>
                <a:cs typeface="Times New Roman"/>
              </a:rPr>
              <a:t>≡X</a:t>
            </a:r>
            <a:r>
              <a:rPr lang="en-US" sz="2100" dirty="0">
                <a:solidFill>
                  <a:srgbClr val="0000FF"/>
                </a:solidFill>
                <a:latin typeface="Times New Roman"/>
                <a:ea typeface="Times New Roman" pitchFamily="18" charset="0"/>
                <a:cs typeface="Times New Roman"/>
              </a:rPr>
              <a:t>.</a:t>
            </a:r>
            <a:r>
              <a:rPr lang="en-US" sz="2100" dirty="0">
                <a:solidFill>
                  <a:srgbClr val="0000FF"/>
                </a:solidFill>
                <a:latin typeface="Times New Roman" pitchFamily="18" charset="0"/>
                <a:cs typeface="Times New Roman" pitchFamily="18" charset="0"/>
              </a:rPr>
              <a:t> </a:t>
            </a:r>
            <a:r>
              <a:rPr lang="vi-VN" sz="2100" dirty="0">
                <a:solidFill>
                  <a:srgbClr val="0000FF"/>
                </a:solidFill>
                <a:latin typeface="Times New Roman" pitchFamily="18" charset="0"/>
                <a:cs typeface="Times New Roman" pitchFamily="18" charset="0"/>
              </a:rPr>
              <a:t> </a:t>
            </a:r>
            <a:endParaRPr lang="en-US" sz="2100" dirty="0">
              <a:solidFill>
                <a:srgbClr val="0000FF"/>
              </a:solidFill>
              <a:latin typeface="Times New Roman" pitchFamily="18" charset="0"/>
              <a:cs typeface="Times New Roman" pitchFamily="18" charset="0"/>
            </a:endParaRPr>
          </a:p>
        </p:txBody>
      </p:sp>
      <p:sp>
        <p:nvSpPr>
          <p:cNvPr id="11" name="Rectangle 10"/>
          <p:cNvSpPr/>
          <p:nvPr/>
        </p:nvSpPr>
        <p:spPr>
          <a:xfrm>
            <a:off x="0" y="3461951"/>
            <a:ext cx="9144000" cy="738664"/>
          </a:xfrm>
          <a:prstGeom prst="rect">
            <a:avLst/>
          </a:prstGeom>
        </p:spPr>
        <p:txBody>
          <a:bodyPr wrap="square">
            <a:spAutoFit/>
          </a:bodyPr>
          <a:lstStyle/>
          <a:p>
            <a:pPr lvl="0" algn="just" eaLnBrk="0" fontAlgn="base" hangingPunct="0">
              <a:spcBef>
                <a:spcPct val="0"/>
              </a:spcBef>
              <a:spcAft>
                <a:spcPct val="0"/>
              </a:spcAft>
            </a:pP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Thông</a:t>
            </a:r>
            <a:r>
              <a:rPr lang="en-US" sz="2100" dirty="0">
                <a:solidFill>
                  <a:srgbClr val="0000FF"/>
                </a:solidFill>
                <a:latin typeface="Times New Roman" pitchFamily="18" charset="0"/>
                <a:ea typeface="Times New Roman" pitchFamily="18" charset="0"/>
                <a:cs typeface="Times New Roman" pitchFamily="18" charset="0"/>
              </a:rPr>
              <a:t> tin </a:t>
            </a:r>
            <a:r>
              <a:rPr lang="en-US" sz="2100" dirty="0" err="1">
                <a:solidFill>
                  <a:srgbClr val="0000FF"/>
                </a:solidFill>
                <a:latin typeface="Times New Roman" pitchFamily="18" charset="0"/>
                <a:ea typeface="Times New Roman" pitchFamily="18" charset="0"/>
                <a:cs typeface="Times New Roman" pitchFamily="18" charset="0"/>
              </a:rPr>
              <a:t>di</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truyền</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được</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mã</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hóa</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dưới</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dạng</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trình</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tự</a:t>
            </a:r>
            <a:r>
              <a:rPr lang="en-US" sz="2100" dirty="0">
                <a:solidFill>
                  <a:srgbClr val="0000FF"/>
                </a:solidFill>
                <a:latin typeface="Times New Roman" pitchFamily="18" charset="0"/>
                <a:ea typeface="Times New Roman" pitchFamily="18" charset="0"/>
                <a:cs typeface="Times New Roman" pitchFamily="18" charset="0"/>
              </a:rPr>
              <a:t> nucleotide =&gt; </a:t>
            </a:r>
            <a:r>
              <a:rPr lang="en-US" sz="2100" dirty="0" err="1">
                <a:solidFill>
                  <a:srgbClr val="0000FF"/>
                </a:solidFill>
                <a:latin typeface="Times New Roman" pitchFamily="18" charset="0"/>
                <a:ea typeface="Times New Roman" pitchFamily="18" charset="0"/>
                <a:cs typeface="Times New Roman" pitchFamily="18" charset="0"/>
              </a:rPr>
              <a:t>phân</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tử</a:t>
            </a:r>
            <a:r>
              <a:rPr lang="en-US" sz="2100" dirty="0">
                <a:solidFill>
                  <a:srgbClr val="0000FF"/>
                </a:solidFill>
                <a:latin typeface="Times New Roman" pitchFamily="18" charset="0"/>
                <a:ea typeface="Times New Roman" pitchFamily="18" charset="0"/>
                <a:cs typeface="Times New Roman" pitchFamily="18" charset="0"/>
              </a:rPr>
              <a:t> DNA </a:t>
            </a:r>
            <a:r>
              <a:rPr lang="en-US" sz="2100" dirty="0" err="1">
                <a:solidFill>
                  <a:srgbClr val="0000FF"/>
                </a:solidFill>
                <a:latin typeface="Times New Roman" pitchFamily="18" charset="0"/>
                <a:ea typeface="Times New Roman" pitchFamily="18" charset="0"/>
                <a:cs typeface="Times New Roman" pitchFamily="18" charset="0"/>
              </a:rPr>
              <a:t>có</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chức</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năng</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lưu</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trữ</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bảo</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quản</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và</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truyền</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đạt</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thông</a:t>
            </a:r>
            <a:r>
              <a:rPr lang="en-US" sz="2100" dirty="0">
                <a:solidFill>
                  <a:srgbClr val="0000FF"/>
                </a:solidFill>
                <a:latin typeface="Times New Roman" pitchFamily="18" charset="0"/>
                <a:ea typeface="Times New Roman" pitchFamily="18" charset="0"/>
                <a:cs typeface="Times New Roman" pitchFamily="18" charset="0"/>
              </a:rPr>
              <a:t> tin </a:t>
            </a:r>
            <a:r>
              <a:rPr lang="en-US" sz="2100" dirty="0" err="1">
                <a:solidFill>
                  <a:srgbClr val="0000FF"/>
                </a:solidFill>
                <a:latin typeface="Times New Roman" pitchFamily="18" charset="0"/>
                <a:ea typeface="Times New Roman" pitchFamily="18" charset="0"/>
                <a:cs typeface="Times New Roman" pitchFamily="18" charset="0"/>
              </a:rPr>
              <a:t>di</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truyền</a:t>
            </a:r>
            <a:r>
              <a:rPr lang="en-US" sz="2100" dirty="0">
                <a:solidFill>
                  <a:srgbClr val="0000FF"/>
                </a:solidFill>
                <a:latin typeface="Times New Roman" pitchFamily="18" charset="0"/>
                <a:ea typeface="Times New Roman" pitchFamily="18" charset="0"/>
                <a:cs typeface="Times New Roman" pitchFamily="18" charset="0"/>
              </a:rPr>
              <a:t>.</a:t>
            </a:r>
            <a:endParaRPr lang="en-US" sz="2100" dirty="0">
              <a:solidFill>
                <a:srgbClr val="0000FF"/>
              </a:solidFill>
              <a:latin typeface="Times New Roman" pitchFamily="18" charset="0"/>
              <a:cs typeface="Times New Roman" pitchFamily="18" charset="0"/>
            </a:endParaRPr>
          </a:p>
        </p:txBody>
      </p:sp>
      <p:sp>
        <p:nvSpPr>
          <p:cNvPr id="12" name="Rectangle 11"/>
          <p:cNvSpPr/>
          <p:nvPr/>
        </p:nvSpPr>
        <p:spPr>
          <a:xfrm>
            <a:off x="0" y="2830580"/>
            <a:ext cx="9144000" cy="738664"/>
          </a:xfrm>
          <a:prstGeom prst="rect">
            <a:avLst/>
          </a:prstGeom>
        </p:spPr>
        <p:txBody>
          <a:bodyPr wrap="square">
            <a:spAutoFit/>
          </a:bodyPr>
          <a:lstStyle/>
          <a:p>
            <a:pPr lvl="0" algn="just" eaLnBrk="0" fontAlgn="base" hangingPunct="0">
              <a:spcBef>
                <a:spcPct val="0"/>
              </a:spcBef>
              <a:spcAft>
                <a:spcPct val="0"/>
              </a:spcAft>
            </a:pP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Sự</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khác</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nhau</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về</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số</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lượng</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thành</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phần</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trình</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tự</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sắp</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xếp</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của</a:t>
            </a:r>
            <a:r>
              <a:rPr lang="en-US" sz="2100" dirty="0">
                <a:solidFill>
                  <a:srgbClr val="0000FF"/>
                </a:solidFill>
                <a:latin typeface="Times New Roman" pitchFamily="18" charset="0"/>
                <a:ea typeface="Times New Roman" pitchFamily="18" charset="0"/>
                <a:cs typeface="Times New Roman" pitchFamily="18" charset="0"/>
              </a:rPr>
              <a:t> 4 </a:t>
            </a:r>
            <a:r>
              <a:rPr lang="en-US" sz="2100" dirty="0" err="1">
                <a:solidFill>
                  <a:srgbClr val="0000FF"/>
                </a:solidFill>
                <a:latin typeface="Times New Roman" pitchFamily="18" charset="0"/>
                <a:ea typeface="Times New Roman" pitchFamily="18" charset="0"/>
                <a:cs typeface="Times New Roman" pitchFamily="18" charset="0"/>
              </a:rPr>
              <a:t>loại</a:t>
            </a:r>
            <a:r>
              <a:rPr lang="en-US" sz="2100" dirty="0">
                <a:solidFill>
                  <a:srgbClr val="0000FF"/>
                </a:solidFill>
                <a:latin typeface="Times New Roman" pitchFamily="18" charset="0"/>
                <a:ea typeface="Times New Roman" pitchFamily="18" charset="0"/>
                <a:cs typeface="Times New Roman" pitchFamily="18" charset="0"/>
              </a:rPr>
              <a:t> nucleotide </a:t>
            </a:r>
            <a:r>
              <a:rPr lang="en-US" sz="2100" dirty="0" err="1">
                <a:solidFill>
                  <a:srgbClr val="0000FF"/>
                </a:solidFill>
                <a:latin typeface="Times New Roman" pitchFamily="18" charset="0"/>
                <a:ea typeface="Times New Roman" pitchFamily="18" charset="0"/>
                <a:cs typeface="Times New Roman" pitchFamily="18" charset="0"/>
              </a:rPr>
              <a:t>tạo</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nên</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tính</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đa</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dạng</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của</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phân</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tử</a:t>
            </a:r>
            <a:r>
              <a:rPr lang="en-US" sz="2100" dirty="0">
                <a:solidFill>
                  <a:srgbClr val="0000FF"/>
                </a:solidFill>
                <a:latin typeface="Times New Roman" pitchFamily="18" charset="0"/>
                <a:ea typeface="Times New Roman" pitchFamily="18" charset="0"/>
                <a:cs typeface="Times New Roman" pitchFamily="18" charset="0"/>
              </a:rPr>
              <a:t> DNA =&gt; </a:t>
            </a:r>
            <a:r>
              <a:rPr lang="en-US" sz="2100" dirty="0" err="1">
                <a:solidFill>
                  <a:srgbClr val="0000FF"/>
                </a:solidFill>
                <a:latin typeface="Times New Roman" pitchFamily="18" charset="0"/>
                <a:ea typeface="Times New Roman" pitchFamily="18" charset="0"/>
                <a:cs typeface="Times New Roman" pitchFamily="18" charset="0"/>
              </a:rPr>
              <a:t>Tính</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đa</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dạng</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của</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sinh</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vật</a:t>
            </a:r>
            <a:r>
              <a:rPr lang="en-US" sz="2100" dirty="0">
                <a:solidFill>
                  <a:srgbClr val="0000FF"/>
                </a:solidFill>
                <a:latin typeface="Times New Roman"/>
                <a:ea typeface="Times New Roman" pitchFamily="18" charset="0"/>
                <a:cs typeface="Times New Roman"/>
              </a:rPr>
              <a:t>.</a:t>
            </a:r>
            <a:r>
              <a:rPr lang="en-US" sz="2100" dirty="0">
                <a:solidFill>
                  <a:srgbClr val="0000FF"/>
                </a:solidFill>
                <a:latin typeface="Times New Roman" pitchFamily="18" charset="0"/>
                <a:cs typeface="Times New Roman" pitchFamily="18" charset="0"/>
              </a:rPr>
              <a:t> </a:t>
            </a:r>
            <a:r>
              <a:rPr lang="vi-VN" sz="2100" dirty="0">
                <a:solidFill>
                  <a:srgbClr val="0000FF"/>
                </a:solidFill>
                <a:latin typeface="Times New Roman" pitchFamily="18" charset="0"/>
                <a:cs typeface="Times New Roman" pitchFamily="18" charset="0"/>
              </a:rPr>
              <a:t> </a:t>
            </a:r>
            <a:endParaRPr lang="en-US" sz="2100" dirty="0">
              <a:solidFill>
                <a:srgbClr val="0000FF"/>
              </a:solidFill>
              <a:latin typeface="Times New Roman" pitchFamily="18" charset="0"/>
              <a:cs typeface="Times New Roman" pitchFamily="18" charset="0"/>
            </a:endParaRPr>
          </a:p>
        </p:txBody>
      </p:sp>
      <p:sp>
        <p:nvSpPr>
          <p:cNvPr id="13" name="TextBox 12"/>
          <p:cNvSpPr txBox="1"/>
          <p:nvPr/>
        </p:nvSpPr>
        <p:spPr>
          <a:xfrm>
            <a:off x="0" y="4103914"/>
            <a:ext cx="9144000" cy="415498"/>
          </a:xfrm>
          <a:prstGeom prst="rect">
            <a:avLst/>
          </a:prstGeom>
          <a:noFill/>
        </p:spPr>
        <p:txBody>
          <a:bodyPr wrap="square" rtlCol="0">
            <a:spAutoFit/>
          </a:bodyPr>
          <a:lstStyle/>
          <a:p>
            <a:pPr algn="just"/>
            <a:r>
              <a:rPr lang="en-US" sz="2100" b="1" dirty="0">
                <a:solidFill>
                  <a:srgbClr val="0000FF"/>
                </a:solidFill>
                <a:latin typeface="Times New Roman" pitchFamily="18" charset="0"/>
                <a:cs typeface="Times New Roman" pitchFamily="18" charset="0"/>
              </a:rPr>
              <a:t>2. RNA</a:t>
            </a:r>
            <a:endParaRPr lang="en-US" sz="2100" dirty="0">
              <a:solidFill>
                <a:srgbClr val="0000FF"/>
              </a:solidFill>
              <a:latin typeface="Times New Roman" pitchFamily="18" charset="0"/>
              <a:cs typeface="Times New Roman" pitchFamily="18" charset="0"/>
            </a:endParaRPr>
          </a:p>
        </p:txBody>
      </p:sp>
      <p:sp>
        <p:nvSpPr>
          <p:cNvPr id="15" name="Rectangle 14"/>
          <p:cNvSpPr/>
          <p:nvPr/>
        </p:nvSpPr>
        <p:spPr>
          <a:xfrm>
            <a:off x="0" y="4376351"/>
            <a:ext cx="9144000" cy="415498"/>
          </a:xfrm>
          <a:prstGeom prst="rect">
            <a:avLst/>
          </a:prstGeom>
        </p:spPr>
        <p:txBody>
          <a:bodyPr wrap="square">
            <a:spAutoFit/>
          </a:bodyPr>
          <a:lstStyle/>
          <a:p>
            <a:pPr lvl="0" algn="just" eaLnBrk="0" fontAlgn="base" hangingPunct="0">
              <a:spcBef>
                <a:spcPct val="0"/>
              </a:spcBef>
              <a:spcAft>
                <a:spcPct val="0"/>
              </a:spcAft>
            </a:pPr>
            <a:r>
              <a:rPr lang="en-US" sz="2100" dirty="0">
                <a:solidFill>
                  <a:srgbClr val="0000FF"/>
                </a:solidFill>
                <a:latin typeface="Times New Roman" pitchFamily="18" charset="0"/>
                <a:ea typeface="Times New Roman" pitchFamily="18" charset="0"/>
                <a:cs typeface="Times New Roman" pitchFamily="18" charset="0"/>
              </a:rPr>
              <a:t>- RNA </a:t>
            </a:r>
            <a:r>
              <a:rPr lang="en-US" sz="2100" dirty="0" err="1">
                <a:solidFill>
                  <a:srgbClr val="0000FF"/>
                </a:solidFill>
                <a:latin typeface="Times New Roman" pitchFamily="18" charset="0"/>
                <a:ea typeface="Times New Roman" pitchFamily="18" charset="0"/>
                <a:cs typeface="Times New Roman" pitchFamily="18" charset="0"/>
              </a:rPr>
              <a:t>được</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cấu</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tạo</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từ</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các</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ribonucleotide</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gồm</a:t>
            </a:r>
            <a:r>
              <a:rPr lang="en-US" sz="2100" dirty="0">
                <a:solidFill>
                  <a:srgbClr val="0000FF"/>
                </a:solidFill>
                <a:latin typeface="Times New Roman" pitchFamily="18" charset="0"/>
                <a:ea typeface="Times New Roman" pitchFamily="18" charset="0"/>
                <a:cs typeface="Times New Roman" pitchFamily="18" charset="0"/>
              </a:rPr>
              <a:t> 4 </a:t>
            </a:r>
            <a:r>
              <a:rPr lang="en-US" sz="2100" dirty="0" err="1">
                <a:solidFill>
                  <a:srgbClr val="0000FF"/>
                </a:solidFill>
                <a:latin typeface="Times New Roman" pitchFamily="18" charset="0"/>
                <a:ea typeface="Times New Roman" pitchFamily="18" charset="0"/>
                <a:cs typeface="Times New Roman" pitchFamily="18" charset="0"/>
              </a:rPr>
              <a:t>loại</a:t>
            </a:r>
            <a:r>
              <a:rPr lang="en-US" sz="2100" dirty="0">
                <a:solidFill>
                  <a:srgbClr val="0000FF"/>
                </a:solidFill>
                <a:latin typeface="Times New Roman" pitchFamily="18" charset="0"/>
                <a:ea typeface="Times New Roman" pitchFamily="18" charset="0"/>
                <a:cs typeface="Times New Roman" pitchFamily="18" charset="0"/>
              </a:rPr>
              <a:t> A, U, G, C. </a:t>
            </a:r>
            <a:endParaRPr lang="en-US" sz="2100" dirty="0">
              <a:solidFill>
                <a:srgbClr val="00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heel(4)">
                                      <p:cBhvr>
                                        <p:cTn id="7" dur="1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heel(4)">
                                      <p:cBhvr>
                                        <p:cTn id="12" dur="1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heel(4)">
                                      <p:cBhvr>
                                        <p:cTn id="17" dur="10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4"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heel(4)">
                                      <p:cBhvr>
                                        <p:cTn id="22" dur="10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4"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heel(4)">
                                      <p:cBhvr>
                                        <p:cTn id="27" dur="10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3"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strips(upRight)">
                                      <p:cBhvr>
                                        <p:cTn id="32" dur="1000"/>
                                        <p:tgtEl>
                                          <p:spTgt spid="13"/>
                                        </p:tgtEl>
                                      </p:cBhvr>
                                    </p:animEffect>
                                  </p:childTnLst>
                                </p:cTn>
                              </p:par>
                              <p:par>
                                <p:cTn id="33" presetID="21" presetClass="entr" presetSubtype="4"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wheel(4)">
                                      <p:cBhvr>
                                        <p:cTn id="35"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9" grpId="0"/>
      <p:bldP spid="10" grpId="0"/>
      <p:bldP spid="11" grpId="0"/>
      <p:bldP spid="12" grpId="0"/>
      <p:bldP spid="13" grpId="0"/>
      <p:bldP spid="1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srcRect/>
          <a:stretch>
            <a:fillRect/>
          </a:stretch>
        </p:blipFill>
        <p:spPr bwMode="auto">
          <a:xfrm>
            <a:off x="1" y="794641"/>
            <a:ext cx="4626428" cy="3519959"/>
          </a:xfrm>
          <a:prstGeom prst="rect">
            <a:avLst/>
          </a:prstGeom>
          <a:noFill/>
          <a:ln w="9525">
            <a:noFill/>
            <a:miter lim="800000"/>
            <a:headEnd/>
            <a:tailEnd/>
          </a:ln>
          <a:effectLst/>
        </p:spPr>
      </p:pic>
      <p:pic>
        <p:nvPicPr>
          <p:cNvPr id="1027" name="Picture 3"/>
          <p:cNvPicPr>
            <a:picLocks noChangeAspect="1" noChangeArrowheads="1"/>
          </p:cNvPicPr>
          <p:nvPr/>
        </p:nvPicPr>
        <p:blipFill>
          <a:blip r:embed="rId3"/>
          <a:srcRect/>
          <a:stretch>
            <a:fillRect/>
          </a:stretch>
        </p:blipFill>
        <p:spPr bwMode="auto">
          <a:xfrm>
            <a:off x="4543425" y="717947"/>
            <a:ext cx="4600575" cy="3707606"/>
          </a:xfrm>
          <a:prstGeom prst="rect">
            <a:avLst/>
          </a:prstGeom>
          <a:noFill/>
          <a:ln w="9525">
            <a:noFill/>
            <a:miter lim="800000"/>
            <a:headEnd/>
            <a:tailEnd/>
          </a:ln>
          <a:effectLst/>
        </p:spPr>
      </p:pic>
    </p:spTree>
    <p:extLst>
      <p:ext uri="{BB962C8B-B14F-4D97-AF65-F5344CB8AC3E}">
        <p14:creationId xmlns:p14="http://schemas.microsoft.com/office/powerpoint/2010/main" val="38707057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nodeType="with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fade">
                                      <p:cBhvr>
                                        <p:cTn id="7" dur="1000"/>
                                        <p:tgtEl>
                                          <p:spTgt spid="1026"/>
                                        </p:tgtEl>
                                      </p:cBhvr>
                                    </p:animEffect>
                                    <p:anim calcmode="lin" valueType="num">
                                      <p:cBhvr>
                                        <p:cTn id="8" dur="1000" fill="hold"/>
                                        <p:tgtEl>
                                          <p:spTgt spid="1026"/>
                                        </p:tgtEl>
                                        <p:attrNameLst>
                                          <p:attrName>ppt_x</p:attrName>
                                        </p:attrNameLst>
                                      </p:cBhvr>
                                      <p:tavLst>
                                        <p:tav tm="0">
                                          <p:val>
                                            <p:strVal val="#ppt_x"/>
                                          </p:val>
                                        </p:tav>
                                        <p:tav tm="100000">
                                          <p:val>
                                            <p:strVal val="#ppt_x"/>
                                          </p:val>
                                        </p:tav>
                                      </p:tavLst>
                                    </p:anim>
                                    <p:anim calcmode="lin" valueType="num">
                                      <p:cBhvr>
                                        <p:cTn id="9" dur="900" decel="100000" fill="hold"/>
                                        <p:tgtEl>
                                          <p:spTgt spid="1026"/>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026"/>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10" fill="hold" nodeType="clickEffect">
                                  <p:stCondLst>
                                    <p:cond delay="0"/>
                                  </p:stCondLst>
                                  <p:childTnLst>
                                    <p:set>
                                      <p:cBhvr>
                                        <p:cTn id="14" dur="1" fill="hold">
                                          <p:stCondLst>
                                            <p:cond delay="0"/>
                                          </p:stCondLst>
                                        </p:cTn>
                                        <p:tgtEl>
                                          <p:spTgt spid="1027"/>
                                        </p:tgtEl>
                                        <p:attrNameLst>
                                          <p:attrName>style.visibility</p:attrName>
                                        </p:attrNameLst>
                                      </p:cBhvr>
                                      <p:to>
                                        <p:strVal val="visible"/>
                                      </p:to>
                                    </p:set>
                                    <p:anim calcmode="lin" valueType="num">
                                      <p:cBhvr>
                                        <p:cTn id="15" dur="1000" fill="hold"/>
                                        <p:tgtEl>
                                          <p:spTgt spid="1027"/>
                                        </p:tgtEl>
                                        <p:attrNameLst>
                                          <p:attrName>ppt_w</p:attrName>
                                        </p:attrNameLst>
                                      </p:cBhvr>
                                      <p:tavLst>
                                        <p:tav tm="0">
                                          <p:val>
                                            <p:fltVal val="0"/>
                                          </p:val>
                                        </p:tav>
                                        <p:tav tm="100000">
                                          <p:val>
                                            <p:strVal val="#ppt_w"/>
                                          </p:val>
                                        </p:tav>
                                      </p:tavLst>
                                    </p:anim>
                                    <p:anim calcmode="lin" valueType="num">
                                      <p:cBhvr>
                                        <p:cTn id="16" dur="1000" fill="hold"/>
                                        <p:tgtEl>
                                          <p:spTgt spid="102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9144000" cy="415498"/>
          </a:xfrm>
          <a:prstGeom prst="rect">
            <a:avLst/>
          </a:prstGeom>
          <a:noFill/>
        </p:spPr>
        <p:txBody>
          <a:bodyPr wrap="square" rtlCol="0">
            <a:spAutoFit/>
          </a:bodyPr>
          <a:lstStyle/>
          <a:p>
            <a:pPr algn="ctr"/>
            <a:r>
              <a:rPr lang="en-US" sz="2100" b="1" dirty="0" err="1">
                <a:solidFill>
                  <a:srgbClr val="FF00FF"/>
                </a:solidFill>
                <a:latin typeface="Times New Roman" pitchFamily="18" charset="0"/>
                <a:cs typeface="Times New Roman" pitchFamily="18" charset="0"/>
              </a:rPr>
              <a:t>BÀI</a:t>
            </a:r>
            <a:r>
              <a:rPr lang="en-US" sz="2100" b="1" dirty="0">
                <a:solidFill>
                  <a:srgbClr val="FF00FF"/>
                </a:solidFill>
                <a:latin typeface="Times New Roman" pitchFamily="18" charset="0"/>
                <a:cs typeface="Times New Roman" pitchFamily="18" charset="0"/>
              </a:rPr>
              <a:t> 33: GENE </a:t>
            </a:r>
            <a:r>
              <a:rPr lang="en-US" sz="2100" b="1" dirty="0" err="1">
                <a:solidFill>
                  <a:srgbClr val="FF00FF"/>
                </a:solidFill>
                <a:latin typeface="Times New Roman" pitchFamily="18" charset="0"/>
                <a:cs typeface="Times New Roman" pitchFamily="18" charset="0"/>
              </a:rPr>
              <a:t>LÀ</a:t>
            </a:r>
            <a:r>
              <a:rPr lang="en-US" sz="2100" b="1" dirty="0">
                <a:solidFill>
                  <a:srgbClr val="FF00FF"/>
                </a:solidFill>
                <a:latin typeface="Times New Roman" pitchFamily="18" charset="0"/>
                <a:cs typeface="Times New Roman" pitchFamily="18" charset="0"/>
              </a:rPr>
              <a:t> </a:t>
            </a:r>
            <a:r>
              <a:rPr lang="en-US" sz="2100" b="1" dirty="0" err="1">
                <a:solidFill>
                  <a:srgbClr val="FF00FF"/>
                </a:solidFill>
                <a:latin typeface="Times New Roman" pitchFamily="18" charset="0"/>
                <a:cs typeface="Times New Roman" pitchFamily="18" charset="0"/>
              </a:rPr>
              <a:t>TRUNG</a:t>
            </a:r>
            <a:r>
              <a:rPr lang="en-US" sz="2100" b="1" dirty="0">
                <a:solidFill>
                  <a:srgbClr val="FF00FF"/>
                </a:solidFill>
                <a:latin typeface="Times New Roman" pitchFamily="18" charset="0"/>
                <a:cs typeface="Times New Roman" pitchFamily="18" charset="0"/>
              </a:rPr>
              <a:t> </a:t>
            </a:r>
            <a:r>
              <a:rPr lang="en-US" sz="2100" b="1" dirty="0" err="1">
                <a:solidFill>
                  <a:srgbClr val="FF00FF"/>
                </a:solidFill>
                <a:latin typeface="Times New Roman" pitchFamily="18" charset="0"/>
                <a:cs typeface="Times New Roman" pitchFamily="18" charset="0"/>
              </a:rPr>
              <a:t>TÂM</a:t>
            </a:r>
            <a:r>
              <a:rPr lang="en-US" sz="2100" b="1" dirty="0">
                <a:solidFill>
                  <a:srgbClr val="FF00FF"/>
                </a:solidFill>
                <a:latin typeface="Times New Roman" pitchFamily="18" charset="0"/>
                <a:cs typeface="Times New Roman" pitchFamily="18" charset="0"/>
              </a:rPr>
              <a:t> </a:t>
            </a:r>
            <a:r>
              <a:rPr lang="en-US" sz="2100" b="1" dirty="0" err="1">
                <a:solidFill>
                  <a:srgbClr val="FF00FF"/>
                </a:solidFill>
                <a:latin typeface="Times New Roman" pitchFamily="18" charset="0"/>
                <a:cs typeface="Times New Roman" pitchFamily="18" charset="0"/>
              </a:rPr>
              <a:t>CỦA</a:t>
            </a:r>
            <a:r>
              <a:rPr lang="en-US" sz="2100" b="1" dirty="0">
                <a:solidFill>
                  <a:srgbClr val="FF00FF"/>
                </a:solidFill>
                <a:latin typeface="Times New Roman" pitchFamily="18" charset="0"/>
                <a:cs typeface="Times New Roman" pitchFamily="18" charset="0"/>
              </a:rPr>
              <a:t> DI </a:t>
            </a:r>
            <a:r>
              <a:rPr lang="en-US" sz="2100" b="1" dirty="0" err="1">
                <a:solidFill>
                  <a:srgbClr val="FF00FF"/>
                </a:solidFill>
                <a:latin typeface="Times New Roman" pitchFamily="18" charset="0"/>
                <a:cs typeface="Times New Roman" pitchFamily="18" charset="0"/>
              </a:rPr>
              <a:t>TRUYỀN</a:t>
            </a:r>
            <a:r>
              <a:rPr lang="en-US" sz="2100" b="1" dirty="0">
                <a:solidFill>
                  <a:srgbClr val="FF00FF"/>
                </a:solidFill>
                <a:latin typeface="Times New Roman" pitchFamily="18" charset="0"/>
                <a:cs typeface="Times New Roman" pitchFamily="18" charset="0"/>
              </a:rPr>
              <a:t> </a:t>
            </a:r>
            <a:r>
              <a:rPr lang="en-US" sz="2100" b="1" dirty="0" err="1">
                <a:solidFill>
                  <a:srgbClr val="FF00FF"/>
                </a:solidFill>
                <a:latin typeface="Times New Roman" pitchFamily="18" charset="0"/>
                <a:cs typeface="Times New Roman" pitchFamily="18" charset="0"/>
              </a:rPr>
              <a:t>HỌC</a:t>
            </a:r>
            <a:endParaRPr lang="en-US" sz="2400" b="1" dirty="0">
              <a:solidFill>
                <a:srgbClr val="FF00FF"/>
              </a:solidFill>
              <a:latin typeface="Times New Roman" pitchFamily="18" charset="0"/>
              <a:cs typeface="Times New Roman" pitchFamily="18" charset="0"/>
            </a:endParaRPr>
          </a:p>
        </p:txBody>
      </p:sp>
      <p:sp>
        <p:nvSpPr>
          <p:cNvPr id="6" name="TextBox 5"/>
          <p:cNvSpPr txBox="1"/>
          <p:nvPr/>
        </p:nvSpPr>
        <p:spPr>
          <a:xfrm>
            <a:off x="0" y="315681"/>
            <a:ext cx="9144000" cy="415498"/>
          </a:xfrm>
          <a:prstGeom prst="rect">
            <a:avLst/>
          </a:prstGeom>
          <a:noFill/>
        </p:spPr>
        <p:txBody>
          <a:bodyPr wrap="square" rtlCol="0">
            <a:spAutoFit/>
          </a:bodyPr>
          <a:lstStyle/>
          <a:p>
            <a:r>
              <a:rPr lang="en-US" sz="2100" b="1" dirty="0">
                <a:solidFill>
                  <a:srgbClr val="0000FF"/>
                </a:solidFill>
                <a:latin typeface="Times New Roman" pitchFamily="18" charset="0"/>
                <a:cs typeface="Times New Roman" pitchFamily="18" charset="0"/>
              </a:rPr>
              <a:t>I. DI </a:t>
            </a:r>
            <a:r>
              <a:rPr lang="en-US" sz="2100" b="1" dirty="0" err="1">
                <a:solidFill>
                  <a:srgbClr val="0000FF"/>
                </a:solidFill>
                <a:latin typeface="Times New Roman" pitchFamily="18" charset="0"/>
                <a:cs typeface="Times New Roman" pitchFamily="18" charset="0"/>
              </a:rPr>
              <a:t>TRUYỀN</a:t>
            </a:r>
            <a:r>
              <a:rPr lang="en-US" sz="2100" b="1" dirty="0">
                <a:solidFill>
                  <a:srgbClr val="0000FF"/>
                </a:solidFill>
                <a:latin typeface="Times New Roman" pitchFamily="18" charset="0"/>
                <a:cs typeface="Times New Roman" pitchFamily="18" charset="0"/>
              </a:rPr>
              <a:t> </a:t>
            </a:r>
            <a:r>
              <a:rPr lang="en-US" sz="2100" b="1" dirty="0" err="1">
                <a:solidFill>
                  <a:srgbClr val="0000FF"/>
                </a:solidFill>
                <a:latin typeface="Times New Roman" pitchFamily="18" charset="0"/>
                <a:cs typeface="Times New Roman" pitchFamily="18" charset="0"/>
              </a:rPr>
              <a:t>VÀ</a:t>
            </a:r>
            <a:r>
              <a:rPr lang="en-US" sz="2100" b="1" dirty="0">
                <a:solidFill>
                  <a:srgbClr val="0000FF"/>
                </a:solidFill>
                <a:latin typeface="Times New Roman" pitchFamily="18" charset="0"/>
                <a:cs typeface="Times New Roman" pitchFamily="18" charset="0"/>
              </a:rPr>
              <a:t> </a:t>
            </a:r>
            <a:r>
              <a:rPr lang="en-US" sz="2100" b="1" dirty="0" err="1">
                <a:solidFill>
                  <a:srgbClr val="0000FF"/>
                </a:solidFill>
                <a:latin typeface="Times New Roman" pitchFamily="18" charset="0"/>
                <a:cs typeface="Times New Roman" pitchFamily="18" charset="0"/>
              </a:rPr>
              <a:t>BIẾN</a:t>
            </a:r>
            <a:r>
              <a:rPr lang="en-US" sz="2100" b="1" dirty="0">
                <a:solidFill>
                  <a:srgbClr val="0000FF"/>
                </a:solidFill>
                <a:latin typeface="Times New Roman" pitchFamily="18" charset="0"/>
                <a:cs typeface="Times New Roman" pitchFamily="18" charset="0"/>
              </a:rPr>
              <a:t> </a:t>
            </a:r>
            <a:r>
              <a:rPr lang="en-US" sz="2100" b="1" dirty="0" err="1">
                <a:solidFill>
                  <a:srgbClr val="0000FF"/>
                </a:solidFill>
                <a:latin typeface="Times New Roman" pitchFamily="18" charset="0"/>
                <a:cs typeface="Times New Roman" pitchFamily="18" charset="0"/>
              </a:rPr>
              <a:t>DỊ</a:t>
            </a:r>
            <a:endParaRPr lang="en-US" sz="2100" b="1" dirty="0">
              <a:solidFill>
                <a:srgbClr val="00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1" y="56035"/>
            <a:ext cx="138564" cy="230832"/>
          </a:xfrm>
          <a:prstGeom prst="rect">
            <a:avLst/>
          </a:prstGeom>
          <a:noFill/>
          <a:ln w="9525">
            <a:noFill/>
            <a:miter lim="800000"/>
            <a:headEnd/>
            <a:tailEnd/>
          </a:ln>
          <a:effectLst/>
        </p:spPr>
        <p:txBody>
          <a:bodyPr vert="horz" wrap="none" lIns="68580" tIns="34290" rIns="68580" bIns="34290" numCol="1" anchor="ctr" anchorCtr="0" compatLnSpc="1">
            <a:prstTxWarp prst="textNoShape">
              <a:avLst/>
            </a:prstTxWarp>
            <a:spAutoFit/>
          </a:bodyPr>
          <a:lstStyle/>
          <a:p>
            <a:endParaRPr lang="en-US" sz="1050"/>
          </a:p>
        </p:txBody>
      </p:sp>
      <p:sp>
        <p:nvSpPr>
          <p:cNvPr id="27651" name="Rectangle 3"/>
          <p:cNvSpPr>
            <a:spLocks noChangeArrowheads="1"/>
          </p:cNvSpPr>
          <p:nvPr/>
        </p:nvSpPr>
        <p:spPr bwMode="auto">
          <a:xfrm>
            <a:off x="1" y="504439"/>
            <a:ext cx="138564" cy="276999"/>
          </a:xfrm>
          <a:prstGeom prst="rect">
            <a:avLst/>
          </a:prstGeom>
          <a:noFill/>
          <a:ln w="9525">
            <a:noFill/>
            <a:miter lim="800000"/>
            <a:headEnd/>
            <a:tailEnd/>
          </a:ln>
          <a:effectLst/>
        </p:spPr>
        <p:txBody>
          <a:bodyPr vert="horz" wrap="none" lIns="68580" tIns="34290" rIns="68580" bIns="34290" numCol="1" anchor="ctr" anchorCtr="0" compatLnSpc="1">
            <a:prstTxWarp prst="textNoShape">
              <a:avLst/>
            </a:prstTxWarp>
            <a:spAutoFit/>
          </a:bodyPr>
          <a:lstStyle/>
          <a:p>
            <a:pPr defTabSz="685800" fontAlgn="base">
              <a:spcBef>
                <a:spcPct val="0"/>
              </a:spcBef>
              <a:spcAft>
                <a:spcPct val="0"/>
              </a:spcAft>
              <a:buClrTx/>
            </a:pPr>
            <a:endParaRPr lang="en-US" sz="1350">
              <a:solidFill>
                <a:schemeClr val="tx1"/>
              </a:solidFill>
              <a:latin typeface="Arial" pitchFamily="34" charset="0"/>
              <a:cs typeface="Arial" pitchFamily="34" charset="0"/>
            </a:endParaRPr>
          </a:p>
        </p:txBody>
      </p:sp>
      <p:sp>
        <p:nvSpPr>
          <p:cNvPr id="14" name="TextBox 13"/>
          <p:cNvSpPr txBox="1"/>
          <p:nvPr/>
        </p:nvSpPr>
        <p:spPr>
          <a:xfrm>
            <a:off x="0" y="615039"/>
            <a:ext cx="9144000" cy="415498"/>
          </a:xfrm>
          <a:prstGeom prst="rect">
            <a:avLst/>
          </a:prstGeom>
          <a:noFill/>
        </p:spPr>
        <p:txBody>
          <a:bodyPr wrap="square" rtlCol="0">
            <a:spAutoFit/>
          </a:bodyPr>
          <a:lstStyle/>
          <a:p>
            <a:r>
              <a:rPr lang="en-US" sz="2100" b="1" dirty="0">
                <a:solidFill>
                  <a:srgbClr val="0000FF"/>
                </a:solidFill>
                <a:latin typeface="Times New Roman" pitchFamily="18" charset="0"/>
                <a:cs typeface="Times New Roman" pitchFamily="18" charset="0"/>
              </a:rPr>
              <a:t>II. NUCLEIC ACID</a:t>
            </a:r>
          </a:p>
        </p:txBody>
      </p:sp>
      <p:sp>
        <p:nvSpPr>
          <p:cNvPr id="18" name="TextBox 17"/>
          <p:cNvSpPr txBox="1"/>
          <p:nvPr/>
        </p:nvSpPr>
        <p:spPr>
          <a:xfrm>
            <a:off x="0" y="925286"/>
            <a:ext cx="9144000" cy="415498"/>
          </a:xfrm>
          <a:prstGeom prst="rect">
            <a:avLst/>
          </a:prstGeom>
          <a:noFill/>
        </p:spPr>
        <p:txBody>
          <a:bodyPr wrap="square" rtlCol="0">
            <a:spAutoFit/>
          </a:bodyPr>
          <a:lstStyle/>
          <a:p>
            <a:pPr algn="just"/>
            <a:r>
              <a:rPr lang="en-US" sz="2100" b="1" dirty="0">
                <a:solidFill>
                  <a:srgbClr val="0000FF"/>
                </a:solidFill>
                <a:latin typeface="Times New Roman" pitchFamily="18" charset="0"/>
                <a:cs typeface="Times New Roman" pitchFamily="18" charset="0"/>
              </a:rPr>
              <a:t>1. DNA</a:t>
            </a:r>
            <a:endParaRPr lang="en-US" sz="2100" dirty="0">
              <a:solidFill>
                <a:srgbClr val="0000FF"/>
              </a:solidFill>
              <a:latin typeface="Times New Roman" pitchFamily="18" charset="0"/>
              <a:cs typeface="Times New Roman" pitchFamily="18" charset="0"/>
            </a:endParaRPr>
          </a:p>
        </p:txBody>
      </p:sp>
      <p:sp>
        <p:nvSpPr>
          <p:cNvPr id="17" name="Rectangle 16"/>
          <p:cNvSpPr/>
          <p:nvPr/>
        </p:nvSpPr>
        <p:spPr>
          <a:xfrm>
            <a:off x="0" y="1235823"/>
            <a:ext cx="9144000" cy="415498"/>
          </a:xfrm>
          <a:prstGeom prst="rect">
            <a:avLst/>
          </a:prstGeom>
        </p:spPr>
        <p:txBody>
          <a:bodyPr wrap="square">
            <a:spAutoFit/>
          </a:bodyPr>
          <a:lstStyle/>
          <a:p>
            <a:pPr lvl="0" algn="just" eaLnBrk="0" fontAlgn="base" hangingPunct="0">
              <a:spcBef>
                <a:spcPct val="0"/>
              </a:spcBef>
              <a:spcAft>
                <a:spcPct val="0"/>
              </a:spcAft>
            </a:pPr>
            <a:r>
              <a:rPr lang="en-US" sz="2100" dirty="0">
                <a:solidFill>
                  <a:srgbClr val="0000FF"/>
                </a:solidFill>
                <a:latin typeface="Times New Roman" pitchFamily="18" charset="0"/>
                <a:ea typeface="Times New Roman" pitchFamily="18" charset="0"/>
                <a:cs typeface="Times New Roman" pitchFamily="18" charset="0"/>
              </a:rPr>
              <a:t>- DNA </a:t>
            </a:r>
            <a:r>
              <a:rPr lang="en-US" sz="2100" dirty="0" err="1">
                <a:solidFill>
                  <a:srgbClr val="0000FF"/>
                </a:solidFill>
                <a:latin typeface="Times New Roman" pitchFamily="18" charset="0"/>
                <a:ea typeface="Times New Roman" pitchFamily="18" charset="0"/>
                <a:cs typeface="Times New Roman" pitchFamily="18" charset="0"/>
              </a:rPr>
              <a:t>được</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cấu</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tạo</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từ</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các</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deoxyribonucleotide</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gồm</a:t>
            </a:r>
            <a:r>
              <a:rPr lang="en-US" sz="2100" dirty="0">
                <a:solidFill>
                  <a:srgbClr val="0000FF"/>
                </a:solidFill>
                <a:latin typeface="Times New Roman" pitchFamily="18" charset="0"/>
                <a:ea typeface="Times New Roman" pitchFamily="18" charset="0"/>
                <a:cs typeface="Times New Roman" pitchFamily="18" charset="0"/>
              </a:rPr>
              <a:t> 4 </a:t>
            </a:r>
            <a:r>
              <a:rPr lang="en-US" sz="2100" dirty="0" err="1">
                <a:solidFill>
                  <a:srgbClr val="0000FF"/>
                </a:solidFill>
                <a:latin typeface="Times New Roman" pitchFamily="18" charset="0"/>
                <a:ea typeface="Times New Roman" pitchFamily="18" charset="0"/>
                <a:cs typeface="Times New Roman" pitchFamily="18" charset="0"/>
              </a:rPr>
              <a:t>loại</a:t>
            </a:r>
            <a:r>
              <a:rPr lang="en-US" sz="2100" dirty="0">
                <a:solidFill>
                  <a:srgbClr val="0000FF"/>
                </a:solidFill>
                <a:latin typeface="Times New Roman" pitchFamily="18" charset="0"/>
                <a:ea typeface="Times New Roman" pitchFamily="18" charset="0"/>
                <a:cs typeface="Times New Roman" pitchFamily="18" charset="0"/>
              </a:rPr>
              <a:t> A, T, G, C. </a:t>
            </a:r>
            <a:endParaRPr lang="en-US" sz="2100" dirty="0">
              <a:solidFill>
                <a:srgbClr val="0000FF"/>
              </a:solidFill>
              <a:latin typeface="Times New Roman" pitchFamily="18" charset="0"/>
              <a:cs typeface="Times New Roman" pitchFamily="18" charset="0"/>
            </a:endParaRPr>
          </a:p>
        </p:txBody>
      </p:sp>
      <p:sp>
        <p:nvSpPr>
          <p:cNvPr id="13" name="TextBox 12"/>
          <p:cNvSpPr txBox="1"/>
          <p:nvPr/>
        </p:nvSpPr>
        <p:spPr>
          <a:xfrm>
            <a:off x="0" y="1556657"/>
            <a:ext cx="9144000" cy="415498"/>
          </a:xfrm>
          <a:prstGeom prst="rect">
            <a:avLst/>
          </a:prstGeom>
          <a:noFill/>
        </p:spPr>
        <p:txBody>
          <a:bodyPr wrap="square" rtlCol="0">
            <a:spAutoFit/>
          </a:bodyPr>
          <a:lstStyle/>
          <a:p>
            <a:pPr algn="just"/>
            <a:r>
              <a:rPr lang="en-US" sz="2100" b="1" dirty="0">
                <a:solidFill>
                  <a:srgbClr val="0000FF"/>
                </a:solidFill>
                <a:latin typeface="Times New Roman" pitchFamily="18" charset="0"/>
                <a:cs typeface="Times New Roman" pitchFamily="18" charset="0"/>
              </a:rPr>
              <a:t>2. RNA</a:t>
            </a:r>
            <a:endParaRPr lang="en-US" sz="2100" dirty="0">
              <a:solidFill>
                <a:srgbClr val="0000FF"/>
              </a:solidFill>
              <a:latin typeface="Times New Roman" pitchFamily="18" charset="0"/>
              <a:cs typeface="Times New Roman" pitchFamily="18" charset="0"/>
            </a:endParaRPr>
          </a:p>
        </p:txBody>
      </p:sp>
      <p:sp>
        <p:nvSpPr>
          <p:cNvPr id="15" name="Rectangle 14"/>
          <p:cNvSpPr/>
          <p:nvPr/>
        </p:nvSpPr>
        <p:spPr>
          <a:xfrm>
            <a:off x="0" y="1829095"/>
            <a:ext cx="9144000" cy="415498"/>
          </a:xfrm>
          <a:prstGeom prst="rect">
            <a:avLst/>
          </a:prstGeom>
        </p:spPr>
        <p:txBody>
          <a:bodyPr wrap="square">
            <a:spAutoFit/>
          </a:bodyPr>
          <a:lstStyle/>
          <a:p>
            <a:pPr lvl="0" algn="just" eaLnBrk="0" fontAlgn="base" hangingPunct="0">
              <a:spcBef>
                <a:spcPct val="0"/>
              </a:spcBef>
              <a:spcAft>
                <a:spcPct val="0"/>
              </a:spcAft>
            </a:pPr>
            <a:r>
              <a:rPr lang="en-US" sz="2100" dirty="0">
                <a:solidFill>
                  <a:srgbClr val="0000FF"/>
                </a:solidFill>
                <a:latin typeface="Times New Roman" pitchFamily="18" charset="0"/>
                <a:ea typeface="Times New Roman" pitchFamily="18" charset="0"/>
                <a:cs typeface="Times New Roman" pitchFamily="18" charset="0"/>
              </a:rPr>
              <a:t>- RNA </a:t>
            </a:r>
            <a:r>
              <a:rPr lang="en-US" sz="2100" dirty="0" err="1">
                <a:solidFill>
                  <a:srgbClr val="0000FF"/>
                </a:solidFill>
                <a:latin typeface="Times New Roman" pitchFamily="18" charset="0"/>
                <a:ea typeface="Times New Roman" pitchFamily="18" charset="0"/>
                <a:cs typeface="Times New Roman" pitchFamily="18" charset="0"/>
              </a:rPr>
              <a:t>được</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cấu</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tạo</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từ</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các</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ribonucleotide</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gồm</a:t>
            </a:r>
            <a:r>
              <a:rPr lang="en-US" sz="2100" dirty="0">
                <a:solidFill>
                  <a:srgbClr val="0000FF"/>
                </a:solidFill>
                <a:latin typeface="Times New Roman" pitchFamily="18" charset="0"/>
                <a:ea typeface="Times New Roman" pitchFamily="18" charset="0"/>
                <a:cs typeface="Times New Roman" pitchFamily="18" charset="0"/>
              </a:rPr>
              <a:t> 4 </a:t>
            </a:r>
            <a:r>
              <a:rPr lang="en-US" sz="2100" dirty="0" err="1">
                <a:solidFill>
                  <a:srgbClr val="0000FF"/>
                </a:solidFill>
                <a:latin typeface="Times New Roman" pitchFamily="18" charset="0"/>
                <a:ea typeface="Times New Roman" pitchFamily="18" charset="0"/>
                <a:cs typeface="Times New Roman" pitchFamily="18" charset="0"/>
              </a:rPr>
              <a:t>loại</a:t>
            </a:r>
            <a:r>
              <a:rPr lang="en-US" sz="2100" dirty="0">
                <a:solidFill>
                  <a:srgbClr val="0000FF"/>
                </a:solidFill>
                <a:latin typeface="Times New Roman" pitchFamily="18" charset="0"/>
                <a:ea typeface="Times New Roman" pitchFamily="18" charset="0"/>
                <a:cs typeface="Times New Roman" pitchFamily="18" charset="0"/>
              </a:rPr>
              <a:t> A, U, G, C. </a:t>
            </a:r>
            <a:endParaRPr lang="en-US" sz="2100" dirty="0">
              <a:solidFill>
                <a:srgbClr val="0000FF"/>
              </a:solidFill>
              <a:latin typeface="Times New Roman" pitchFamily="18" charset="0"/>
              <a:cs typeface="Times New Roman" pitchFamily="18" charset="0"/>
            </a:endParaRPr>
          </a:p>
        </p:txBody>
      </p:sp>
      <p:sp>
        <p:nvSpPr>
          <p:cNvPr id="16" name="Rectangle 15"/>
          <p:cNvSpPr/>
          <p:nvPr/>
        </p:nvSpPr>
        <p:spPr>
          <a:xfrm>
            <a:off x="0" y="2139337"/>
            <a:ext cx="9144000" cy="415498"/>
          </a:xfrm>
          <a:prstGeom prst="rect">
            <a:avLst/>
          </a:prstGeom>
        </p:spPr>
        <p:txBody>
          <a:bodyPr wrap="square">
            <a:spAutoFit/>
          </a:bodyPr>
          <a:lstStyle/>
          <a:p>
            <a:pPr lvl="0" algn="just" eaLnBrk="0" fontAlgn="base" hangingPunct="0">
              <a:spcBef>
                <a:spcPct val="0"/>
              </a:spcBef>
              <a:spcAft>
                <a:spcPct val="0"/>
              </a:spcAft>
            </a:pP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Một</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số</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loại</a:t>
            </a:r>
            <a:r>
              <a:rPr lang="en-US" sz="2100" dirty="0">
                <a:solidFill>
                  <a:srgbClr val="0000FF"/>
                </a:solidFill>
                <a:latin typeface="Times New Roman" pitchFamily="18" charset="0"/>
                <a:ea typeface="Times New Roman" pitchFamily="18" charset="0"/>
                <a:cs typeface="Times New Roman" pitchFamily="18" charset="0"/>
              </a:rPr>
              <a:t> RNA:</a:t>
            </a:r>
            <a:endParaRPr lang="en-US" sz="2100" dirty="0">
              <a:solidFill>
                <a:srgbClr val="0000FF"/>
              </a:solidFill>
              <a:latin typeface="Times New Roman" pitchFamily="18" charset="0"/>
              <a:cs typeface="Times New Roman" pitchFamily="18" charset="0"/>
            </a:endParaRPr>
          </a:p>
        </p:txBody>
      </p:sp>
      <p:sp>
        <p:nvSpPr>
          <p:cNvPr id="19" name="Rectangle 18"/>
          <p:cNvSpPr/>
          <p:nvPr/>
        </p:nvSpPr>
        <p:spPr>
          <a:xfrm>
            <a:off x="0" y="2465909"/>
            <a:ext cx="9144000" cy="738664"/>
          </a:xfrm>
          <a:prstGeom prst="rect">
            <a:avLst/>
          </a:prstGeom>
        </p:spPr>
        <p:txBody>
          <a:bodyPr wrap="square">
            <a:spAutoFit/>
          </a:bodyPr>
          <a:lstStyle/>
          <a:p>
            <a:pPr lvl="0" algn="just" eaLnBrk="0" fontAlgn="base" hangingPunct="0">
              <a:spcBef>
                <a:spcPct val="0"/>
              </a:spcBef>
              <a:spcAft>
                <a:spcPct val="0"/>
              </a:spcAft>
            </a:pPr>
            <a:r>
              <a:rPr lang="en-US" sz="2100" dirty="0">
                <a:solidFill>
                  <a:srgbClr val="0000FF"/>
                </a:solidFill>
                <a:latin typeface="Times New Roman" pitchFamily="18" charset="0"/>
                <a:ea typeface="Times New Roman" pitchFamily="18" charset="0"/>
                <a:cs typeface="Times New Roman" pitchFamily="18" charset="0"/>
              </a:rPr>
              <a:t>+ RNA </a:t>
            </a:r>
            <a:r>
              <a:rPr lang="en-US" sz="2100" dirty="0" err="1">
                <a:solidFill>
                  <a:srgbClr val="0000FF"/>
                </a:solidFill>
                <a:latin typeface="Times New Roman" pitchFamily="18" charset="0"/>
                <a:ea typeface="Times New Roman" pitchFamily="18" charset="0"/>
                <a:cs typeface="Times New Roman" pitchFamily="18" charset="0"/>
              </a:rPr>
              <a:t>thông</a:t>
            </a:r>
            <a:r>
              <a:rPr lang="en-US" sz="2100" dirty="0">
                <a:solidFill>
                  <a:srgbClr val="0000FF"/>
                </a:solidFill>
                <a:latin typeface="Times New Roman" pitchFamily="18" charset="0"/>
                <a:ea typeface="Times New Roman" pitchFamily="18" charset="0"/>
                <a:cs typeface="Times New Roman" pitchFamily="18" charset="0"/>
              </a:rPr>
              <a:t> tin (mRNA): </a:t>
            </a:r>
            <a:r>
              <a:rPr lang="en-US" sz="2100" dirty="0" err="1">
                <a:solidFill>
                  <a:srgbClr val="0000FF"/>
                </a:solidFill>
                <a:latin typeface="Times New Roman" pitchFamily="18" charset="0"/>
                <a:ea typeface="Times New Roman" pitchFamily="18" charset="0"/>
                <a:cs typeface="Times New Roman" pitchFamily="18" charset="0"/>
              </a:rPr>
              <a:t>mang</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thông</a:t>
            </a:r>
            <a:r>
              <a:rPr lang="en-US" sz="2100" dirty="0">
                <a:solidFill>
                  <a:srgbClr val="0000FF"/>
                </a:solidFill>
                <a:latin typeface="Times New Roman" pitchFamily="18" charset="0"/>
                <a:ea typeface="Times New Roman" pitchFamily="18" charset="0"/>
                <a:cs typeface="Times New Roman" pitchFamily="18" charset="0"/>
              </a:rPr>
              <a:t> tin </a:t>
            </a:r>
            <a:r>
              <a:rPr lang="en-US" sz="2100" dirty="0" err="1">
                <a:solidFill>
                  <a:srgbClr val="0000FF"/>
                </a:solidFill>
                <a:latin typeface="Times New Roman" pitchFamily="18" charset="0"/>
                <a:ea typeface="Times New Roman" pitchFamily="18" charset="0"/>
                <a:cs typeface="Times New Roman" pitchFamily="18" charset="0"/>
              </a:rPr>
              <a:t>quy</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định</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trình</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tự</a:t>
            </a:r>
            <a:r>
              <a:rPr lang="en-US" sz="2100" dirty="0">
                <a:solidFill>
                  <a:srgbClr val="0000FF"/>
                </a:solidFill>
                <a:latin typeface="Times New Roman" pitchFamily="18" charset="0"/>
                <a:ea typeface="Times New Roman" pitchFamily="18" charset="0"/>
                <a:cs typeface="Times New Roman" pitchFamily="18" charset="0"/>
              </a:rPr>
              <a:t> amino acid </a:t>
            </a:r>
            <a:r>
              <a:rPr lang="en-US" sz="2100" dirty="0" err="1">
                <a:solidFill>
                  <a:srgbClr val="0000FF"/>
                </a:solidFill>
                <a:latin typeface="Times New Roman" pitchFamily="18" charset="0"/>
                <a:ea typeface="Times New Roman" pitchFamily="18" charset="0"/>
                <a:cs typeface="Times New Roman" pitchFamily="18" charset="0"/>
              </a:rPr>
              <a:t>của</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chuỗi</a:t>
            </a:r>
            <a:r>
              <a:rPr lang="en-US" sz="2100" dirty="0">
                <a:solidFill>
                  <a:srgbClr val="0000FF"/>
                </a:solidFill>
                <a:latin typeface="Times New Roman" pitchFamily="18" charset="0"/>
                <a:ea typeface="Times New Roman" pitchFamily="18" charset="0"/>
                <a:cs typeface="Times New Roman" pitchFamily="18" charset="0"/>
              </a:rPr>
              <a:t> polypeptide.</a:t>
            </a:r>
            <a:endParaRPr lang="en-US" sz="2100" dirty="0">
              <a:solidFill>
                <a:srgbClr val="0000FF"/>
              </a:solidFill>
              <a:latin typeface="Times New Roman" pitchFamily="18" charset="0"/>
              <a:cs typeface="Times New Roman" pitchFamily="18" charset="0"/>
            </a:endParaRPr>
          </a:p>
        </p:txBody>
      </p:sp>
      <p:sp>
        <p:nvSpPr>
          <p:cNvPr id="20" name="Rectangle 19"/>
          <p:cNvSpPr/>
          <p:nvPr/>
        </p:nvSpPr>
        <p:spPr>
          <a:xfrm>
            <a:off x="0" y="3124495"/>
            <a:ext cx="9144000" cy="738664"/>
          </a:xfrm>
          <a:prstGeom prst="rect">
            <a:avLst/>
          </a:prstGeom>
        </p:spPr>
        <p:txBody>
          <a:bodyPr wrap="square">
            <a:spAutoFit/>
          </a:bodyPr>
          <a:lstStyle/>
          <a:p>
            <a:pPr lvl="0" algn="just" eaLnBrk="0" fontAlgn="base" hangingPunct="0">
              <a:spcBef>
                <a:spcPct val="0"/>
              </a:spcBef>
              <a:spcAft>
                <a:spcPct val="0"/>
              </a:spcAft>
            </a:pPr>
            <a:r>
              <a:rPr lang="en-US" sz="2100" dirty="0">
                <a:solidFill>
                  <a:srgbClr val="0000FF"/>
                </a:solidFill>
                <a:latin typeface="Times New Roman" pitchFamily="18" charset="0"/>
                <a:ea typeface="Times New Roman" pitchFamily="18" charset="0"/>
                <a:cs typeface="Times New Roman" pitchFamily="18" charset="0"/>
              </a:rPr>
              <a:t>+ RNA </a:t>
            </a:r>
            <a:r>
              <a:rPr lang="en-US" sz="2100" dirty="0" err="1">
                <a:solidFill>
                  <a:srgbClr val="0000FF"/>
                </a:solidFill>
                <a:latin typeface="Times New Roman" pitchFamily="18" charset="0"/>
                <a:ea typeface="Times New Roman" pitchFamily="18" charset="0"/>
                <a:cs typeface="Times New Roman" pitchFamily="18" charset="0"/>
              </a:rPr>
              <a:t>vận</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chuyển</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tRNA</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vận</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chuyển</a:t>
            </a:r>
            <a:r>
              <a:rPr lang="en-US" sz="2100" dirty="0">
                <a:solidFill>
                  <a:srgbClr val="0000FF"/>
                </a:solidFill>
                <a:latin typeface="Times New Roman" pitchFamily="18" charset="0"/>
                <a:ea typeface="Times New Roman" pitchFamily="18" charset="0"/>
                <a:cs typeface="Times New Roman" pitchFamily="18" charset="0"/>
              </a:rPr>
              <a:t> amino acid </a:t>
            </a:r>
            <a:r>
              <a:rPr lang="en-US" sz="2100" dirty="0" err="1">
                <a:solidFill>
                  <a:srgbClr val="0000FF"/>
                </a:solidFill>
                <a:latin typeface="Times New Roman" pitchFamily="18" charset="0"/>
                <a:ea typeface="Times New Roman" pitchFamily="18" charset="0"/>
                <a:cs typeface="Times New Roman" pitchFamily="18" charset="0"/>
              </a:rPr>
              <a:t>đến</a:t>
            </a:r>
            <a:r>
              <a:rPr lang="en-US" sz="2100" dirty="0">
                <a:solidFill>
                  <a:srgbClr val="0000FF"/>
                </a:solidFill>
                <a:latin typeface="Times New Roman" pitchFamily="18" charset="0"/>
                <a:ea typeface="Times New Roman" pitchFamily="18" charset="0"/>
                <a:cs typeface="Times New Roman" pitchFamily="18" charset="0"/>
              </a:rPr>
              <a:t> ribosome </a:t>
            </a:r>
            <a:r>
              <a:rPr lang="en-US" sz="2100" dirty="0" err="1">
                <a:solidFill>
                  <a:srgbClr val="0000FF"/>
                </a:solidFill>
                <a:latin typeface="Times New Roman" pitchFamily="18" charset="0"/>
                <a:ea typeface="Times New Roman" pitchFamily="18" charset="0"/>
                <a:cs typeface="Times New Roman" pitchFamily="18" charset="0"/>
              </a:rPr>
              <a:t>tổng</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hợp</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chuỗi</a:t>
            </a:r>
            <a:r>
              <a:rPr lang="en-US" sz="2100" dirty="0">
                <a:solidFill>
                  <a:srgbClr val="0000FF"/>
                </a:solidFill>
                <a:latin typeface="Times New Roman" pitchFamily="18" charset="0"/>
                <a:ea typeface="Times New Roman" pitchFamily="18" charset="0"/>
                <a:cs typeface="Times New Roman" pitchFamily="18" charset="0"/>
              </a:rPr>
              <a:t> polypeptide.</a:t>
            </a:r>
            <a:endParaRPr lang="en-US" sz="2100" dirty="0">
              <a:solidFill>
                <a:srgbClr val="0000FF"/>
              </a:solidFill>
              <a:latin typeface="Times New Roman" pitchFamily="18" charset="0"/>
              <a:cs typeface="Times New Roman" pitchFamily="18" charset="0"/>
            </a:endParaRPr>
          </a:p>
        </p:txBody>
      </p:sp>
      <p:sp>
        <p:nvSpPr>
          <p:cNvPr id="21" name="Rectangle 20"/>
          <p:cNvSpPr/>
          <p:nvPr/>
        </p:nvSpPr>
        <p:spPr>
          <a:xfrm>
            <a:off x="0" y="3772195"/>
            <a:ext cx="9144000" cy="415498"/>
          </a:xfrm>
          <a:prstGeom prst="rect">
            <a:avLst/>
          </a:prstGeom>
        </p:spPr>
        <p:txBody>
          <a:bodyPr wrap="square">
            <a:spAutoFit/>
          </a:bodyPr>
          <a:lstStyle/>
          <a:p>
            <a:pPr lvl="0" algn="just" eaLnBrk="0" fontAlgn="base" hangingPunct="0">
              <a:spcBef>
                <a:spcPct val="0"/>
              </a:spcBef>
              <a:spcAft>
                <a:spcPct val="0"/>
              </a:spcAft>
            </a:pPr>
            <a:r>
              <a:rPr lang="en-US" sz="2100" dirty="0">
                <a:solidFill>
                  <a:srgbClr val="0000FF"/>
                </a:solidFill>
                <a:latin typeface="Times New Roman" pitchFamily="18" charset="0"/>
                <a:ea typeface="Times New Roman" pitchFamily="18" charset="0"/>
                <a:cs typeface="Times New Roman" pitchFamily="18" charset="0"/>
              </a:rPr>
              <a:t>+ RNA </a:t>
            </a:r>
            <a:r>
              <a:rPr lang="en-US" sz="2100" dirty="0" err="1">
                <a:solidFill>
                  <a:srgbClr val="0000FF"/>
                </a:solidFill>
                <a:latin typeface="Times New Roman" pitchFamily="18" charset="0"/>
                <a:ea typeface="Times New Roman" pitchFamily="18" charset="0"/>
                <a:cs typeface="Times New Roman" pitchFamily="18" charset="0"/>
              </a:rPr>
              <a:t>ribodome</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rRNA</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kết</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hợp</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với</a:t>
            </a:r>
            <a:r>
              <a:rPr lang="en-US" sz="2100" dirty="0">
                <a:solidFill>
                  <a:srgbClr val="0000FF"/>
                </a:solidFill>
                <a:latin typeface="Times New Roman" pitchFamily="18" charset="0"/>
                <a:ea typeface="Times New Roman" pitchFamily="18" charset="0"/>
                <a:cs typeface="Times New Roman" pitchFamily="18" charset="0"/>
              </a:rPr>
              <a:t> protein </a:t>
            </a:r>
            <a:r>
              <a:rPr lang="en-US" sz="2100" dirty="0" err="1">
                <a:solidFill>
                  <a:srgbClr val="0000FF"/>
                </a:solidFill>
                <a:latin typeface="Times New Roman" pitchFamily="18" charset="0"/>
                <a:ea typeface="Times New Roman" pitchFamily="18" charset="0"/>
                <a:cs typeface="Times New Roman" pitchFamily="18" charset="0"/>
              </a:rPr>
              <a:t>cấu</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thành</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nên</a:t>
            </a:r>
            <a:r>
              <a:rPr lang="en-US" sz="2100" dirty="0">
                <a:solidFill>
                  <a:srgbClr val="0000FF"/>
                </a:solidFill>
                <a:latin typeface="Times New Roman" pitchFamily="18" charset="0"/>
                <a:ea typeface="Times New Roman" pitchFamily="18" charset="0"/>
                <a:cs typeface="Times New Roman" pitchFamily="18" charset="0"/>
              </a:rPr>
              <a:t> ribosome.</a:t>
            </a:r>
            <a:endParaRPr lang="en-US" sz="2100" dirty="0">
              <a:solidFill>
                <a:srgbClr val="0000FF"/>
              </a:solidFill>
              <a:latin typeface="Times New Roman" pitchFamily="18" charset="0"/>
              <a:cs typeface="Times New Roman" pitchFamily="18" charset="0"/>
            </a:endParaRPr>
          </a:p>
        </p:txBody>
      </p:sp>
      <p:sp>
        <p:nvSpPr>
          <p:cNvPr id="22" name="Rectangle 21"/>
          <p:cNvSpPr/>
          <p:nvPr/>
        </p:nvSpPr>
        <p:spPr>
          <a:xfrm>
            <a:off x="0" y="4076995"/>
            <a:ext cx="9144000" cy="415498"/>
          </a:xfrm>
          <a:prstGeom prst="rect">
            <a:avLst/>
          </a:prstGeom>
        </p:spPr>
        <p:txBody>
          <a:bodyPr wrap="square">
            <a:spAutoFit/>
          </a:bodyPr>
          <a:lstStyle/>
          <a:p>
            <a:pPr lvl="0" algn="just" eaLnBrk="0" fontAlgn="base" hangingPunct="0">
              <a:spcBef>
                <a:spcPct val="0"/>
              </a:spcBef>
              <a:spcAft>
                <a:spcPct val="0"/>
              </a:spcAft>
            </a:pPr>
            <a:r>
              <a:rPr lang="en-US" sz="2100" b="1" dirty="0">
                <a:solidFill>
                  <a:srgbClr val="0000FF"/>
                </a:solidFill>
                <a:latin typeface="Times New Roman" pitchFamily="18" charset="0"/>
                <a:ea typeface="Times New Roman" pitchFamily="18" charset="0"/>
                <a:cs typeface="Times New Roman" pitchFamily="18" charset="0"/>
              </a:rPr>
              <a:t>III. GENE </a:t>
            </a:r>
            <a:r>
              <a:rPr lang="en-US" sz="2100" b="1" dirty="0" err="1">
                <a:solidFill>
                  <a:srgbClr val="0000FF"/>
                </a:solidFill>
                <a:latin typeface="Times New Roman" pitchFamily="18" charset="0"/>
                <a:ea typeface="Times New Roman" pitchFamily="18" charset="0"/>
                <a:cs typeface="Times New Roman" pitchFamily="18" charset="0"/>
              </a:rPr>
              <a:t>VÀ</a:t>
            </a:r>
            <a:r>
              <a:rPr lang="en-US" sz="2100" b="1" dirty="0">
                <a:solidFill>
                  <a:srgbClr val="0000FF"/>
                </a:solidFill>
                <a:latin typeface="Times New Roman" pitchFamily="18" charset="0"/>
                <a:ea typeface="Times New Roman" pitchFamily="18" charset="0"/>
                <a:cs typeface="Times New Roman" pitchFamily="18" charset="0"/>
              </a:rPr>
              <a:t> </a:t>
            </a:r>
            <a:r>
              <a:rPr lang="en-US" sz="2100" b="1" dirty="0" err="1">
                <a:solidFill>
                  <a:srgbClr val="0000FF"/>
                </a:solidFill>
                <a:latin typeface="Times New Roman" pitchFamily="18" charset="0"/>
                <a:ea typeface="Times New Roman" pitchFamily="18" charset="0"/>
                <a:cs typeface="Times New Roman" pitchFamily="18" charset="0"/>
              </a:rPr>
              <a:t>HỆ</a:t>
            </a:r>
            <a:r>
              <a:rPr lang="en-US" sz="2100" b="1" dirty="0">
                <a:solidFill>
                  <a:srgbClr val="0000FF"/>
                </a:solidFill>
                <a:latin typeface="Times New Roman" pitchFamily="18" charset="0"/>
                <a:ea typeface="Times New Roman" pitchFamily="18" charset="0"/>
                <a:cs typeface="Times New Roman" pitchFamily="18" charset="0"/>
              </a:rPr>
              <a:t> GENE</a:t>
            </a:r>
            <a:endParaRPr lang="en-US" sz="2100" b="1" dirty="0">
              <a:solidFill>
                <a:srgbClr val="00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heel(4)">
                                      <p:cBhvr>
                                        <p:cTn id="7" dur="10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4"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heel(4)">
                                      <p:cBhvr>
                                        <p:cTn id="12" dur="10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4"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heel(4)">
                                      <p:cBhvr>
                                        <p:cTn id="17" dur="10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4"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heel(4)">
                                      <p:cBhvr>
                                        <p:cTn id="22" dur="10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4"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heel(4)">
                                      <p:cBhvr>
                                        <p:cTn id="27" dur="1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p:bldP spid="20" grpId="0"/>
      <p:bldP spid="21" grpId="0"/>
      <p:bldP spid="2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9144000" cy="415498"/>
          </a:xfrm>
          <a:prstGeom prst="rect">
            <a:avLst/>
          </a:prstGeom>
          <a:noFill/>
        </p:spPr>
        <p:txBody>
          <a:bodyPr wrap="square" rtlCol="0">
            <a:spAutoFit/>
          </a:bodyPr>
          <a:lstStyle/>
          <a:p>
            <a:pPr algn="ctr"/>
            <a:r>
              <a:rPr lang="en-US" sz="2100" b="1" dirty="0" err="1">
                <a:solidFill>
                  <a:srgbClr val="FF00FF"/>
                </a:solidFill>
                <a:latin typeface="Times New Roman" pitchFamily="18" charset="0"/>
                <a:cs typeface="Times New Roman" pitchFamily="18" charset="0"/>
              </a:rPr>
              <a:t>BÀI</a:t>
            </a:r>
            <a:r>
              <a:rPr lang="en-US" sz="2100" b="1" dirty="0">
                <a:solidFill>
                  <a:srgbClr val="FF00FF"/>
                </a:solidFill>
                <a:latin typeface="Times New Roman" pitchFamily="18" charset="0"/>
                <a:cs typeface="Times New Roman" pitchFamily="18" charset="0"/>
              </a:rPr>
              <a:t> 33: GENE </a:t>
            </a:r>
            <a:r>
              <a:rPr lang="en-US" sz="2100" b="1" dirty="0" err="1">
                <a:solidFill>
                  <a:srgbClr val="FF00FF"/>
                </a:solidFill>
                <a:latin typeface="Times New Roman" pitchFamily="18" charset="0"/>
                <a:cs typeface="Times New Roman" pitchFamily="18" charset="0"/>
              </a:rPr>
              <a:t>LÀ</a:t>
            </a:r>
            <a:r>
              <a:rPr lang="en-US" sz="2100" b="1" dirty="0">
                <a:solidFill>
                  <a:srgbClr val="FF00FF"/>
                </a:solidFill>
                <a:latin typeface="Times New Roman" pitchFamily="18" charset="0"/>
                <a:cs typeface="Times New Roman" pitchFamily="18" charset="0"/>
              </a:rPr>
              <a:t> </a:t>
            </a:r>
            <a:r>
              <a:rPr lang="en-US" sz="2100" b="1" dirty="0" err="1">
                <a:solidFill>
                  <a:srgbClr val="FF00FF"/>
                </a:solidFill>
                <a:latin typeface="Times New Roman" pitchFamily="18" charset="0"/>
                <a:cs typeface="Times New Roman" pitchFamily="18" charset="0"/>
              </a:rPr>
              <a:t>TRUNG</a:t>
            </a:r>
            <a:r>
              <a:rPr lang="en-US" sz="2100" b="1" dirty="0">
                <a:solidFill>
                  <a:srgbClr val="FF00FF"/>
                </a:solidFill>
                <a:latin typeface="Times New Roman" pitchFamily="18" charset="0"/>
                <a:cs typeface="Times New Roman" pitchFamily="18" charset="0"/>
              </a:rPr>
              <a:t> </a:t>
            </a:r>
            <a:r>
              <a:rPr lang="en-US" sz="2100" b="1" dirty="0" err="1">
                <a:solidFill>
                  <a:srgbClr val="FF00FF"/>
                </a:solidFill>
                <a:latin typeface="Times New Roman" pitchFamily="18" charset="0"/>
                <a:cs typeface="Times New Roman" pitchFamily="18" charset="0"/>
              </a:rPr>
              <a:t>TÂM</a:t>
            </a:r>
            <a:r>
              <a:rPr lang="en-US" sz="2100" b="1" dirty="0">
                <a:solidFill>
                  <a:srgbClr val="FF00FF"/>
                </a:solidFill>
                <a:latin typeface="Times New Roman" pitchFamily="18" charset="0"/>
                <a:cs typeface="Times New Roman" pitchFamily="18" charset="0"/>
              </a:rPr>
              <a:t> </a:t>
            </a:r>
            <a:r>
              <a:rPr lang="en-US" sz="2100" b="1" dirty="0" err="1">
                <a:solidFill>
                  <a:srgbClr val="FF00FF"/>
                </a:solidFill>
                <a:latin typeface="Times New Roman" pitchFamily="18" charset="0"/>
                <a:cs typeface="Times New Roman" pitchFamily="18" charset="0"/>
              </a:rPr>
              <a:t>CỦA</a:t>
            </a:r>
            <a:r>
              <a:rPr lang="en-US" sz="2100" b="1" dirty="0">
                <a:solidFill>
                  <a:srgbClr val="FF00FF"/>
                </a:solidFill>
                <a:latin typeface="Times New Roman" pitchFamily="18" charset="0"/>
                <a:cs typeface="Times New Roman" pitchFamily="18" charset="0"/>
              </a:rPr>
              <a:t> DI </a:t>
            </a:r>
            <a:r>
              <a:rPr lang="en-US" sz="2100" b="1" dirty="0" err="1">
                <a:solidFill>
                  <a:srgbClr val="FF00FF"/>
                </a:solidFill>
                <a:latin typeface="Times New Roman" pitchFamily="18" charset="0"/>
                <a:cs typeface="Times New Roman" pitchFamily="18" charset="0"/>
              </a:rPr>
              <a:t>TRUYỀN</a:t>
            </a:r>
            <a:r>
              <a:rPr lang="en-US" sz="2100" b="1" dirty="0">
                <a:solidFill>
                  <a:srgbClr val="FF00FF"/>
                </a:solidFill>
                <a:latin typeface="Times New Roman" pitchFamily="18" charset="0"/>
                <a:cs typeface="Times New Roman" pitchFamily="18" charset="0"/>
              </a:rPr>
              <a:t> </a:t>
            </a:r>
            <a:r>
              <a:rPr lang="en-US" sz="2100" b="1" dirty="0" err="1">
                <a:solidFill>
                  <a:srgbClr val="FF00FF"/>
                </a:solidFill>
                <a:latin typeface="Times New Roman" pitchFamily="18" charset="0"/>
                <a:cs typeface="Times New Roman" pitchFamily="18" charset="0"/>
              </a:rPr>
              <a:t>HỌC</a:t>
            </a:r>
            <a:endParaRPr lang="en-US" sz="2400" b="1" dirty="0">
              <a:solidFill>
                <a:srgbClr val="FF00FF"/>
              </a:solidFill>
              <a:latin typeface="Times New Roman" pitchFamily="18" charset="0"/>
              <a:cs typeface="Times New Roman" pitchFamily="18" charset="0"/>
            </a:endParaRPr>
          </a:p>
        </p:txBody>
      </p:sp>
      <p:sp>
        <p:nvSpPr>
          <p:cNvPr id="6" name="TextBox 5"/>
          <p:cNvSpPr txBox="1"/>
          <p:nvPr/>
        </p:nvSpPr>
        <p:spPr>
          <a:xfrm>
            <a:off x="0" y="315681"/>
            <a:ext cx="9144000" cy="415498"/>
          </a:xfrm>
          <a:prstGeom prst="rect">
            <a:avLst/>
          </a:prstGeom>
          <a:noFill/>
        </p:spPr>
        <p:txBody>
          <a:bodyPr wrap="square" rtlCol="0">
            <a:spAutoFit/>
          </a:bodyPr>
          <a:lstStyle/>
          <a:p>
            <a:r>
              <a:rPr lang="en-US" sz="2100" b="1" dirty="0">
                <a:solidFill>
                  <a:srgbClr val="0000FF"/>
                </a:solidFill>
                <a:latin typeface="Times New Roman" pitchFamily="18" charset="0"/>
                <a:cs typeface="Times New Roman" pitchFamily="18" charset="0"/>
              </a:rPr>
              <a:t>I. DI </a:t>
            </a:r>
            <a:r>
              <a:rPr lang="en-US" sz="2100" b="1" dirty="0" err="1">
                <a:solidFill>
                  <a:srgbClr val="0000FF"/>
                </a:solidFill>
                <a:latin typeface="Times New Roman" pitchFamily="18" charset="0"/>
                <a:cs typeface="Times New Roman" pitchFamily="18" charset="0"/>
              </a:rPr>
              <a:t>TRUYỀN</a:t>
            </a:r>
            <a:r>
              <a:rPr lang="en-US" sz="2100" b="1" dirty="0">
                <a:solidFill>
                  <a:srgbClr val="0000FF"/>
                </a:solidFill>
                <a:latin typeface="Times New Roman" pitchFamily="18" charset="0"/>
                <a:cs typeface="Times New Roman" pitchFamily="18" charset="0"/>
              </a:rPr>
              <a:t> </a:t>
            </a:r>
            <a:r>
              <a:rPr lang="en-US" sz="2100" b="1" dirty="0" err="1">
                <a:solidFill>
                  <a:srgbClr val="0000FF"/>
                </a:solidFill>
                <a:latin typeface="Times New Roman" pitchFamily="18" charset="0"/>
                <a:cs typeface="Times New Roman" pitchFamily="18" charset="0"/>
              </a:rPr>
              <a:t>VÀ</a:t>
            </a:r>
            <a:r>
              <a:rPr lang="en-US" sz="2100" b="1" dirty="0">
                <a:solidFill>
                  <a:srgbClr val="0000FF"/>
                </a:solidFill>
                <a:latin typeface="Times New Roman" pitchFamily="18" charset="0"/>
                <a:cs typeface="Times New Roman" pitchFamily="18" charset="0"/>
              </a:rPr>
              <a:t> </a:t>
            </a:r>
            <a:r>
              <a:rPr lang="en-US" sz="2100" b="1" dirty="0" err="1">
                <a:solidFill>
                  <a:srgbClr val="0000FF"/>
                </a:solidFill>
                <a:latin typeface="Times New Roman" pitchFamily="18" charset="0"/>
                <a:cs typeface="Times New Roman" pitchFamily="18" charset="0"/>
              </a:rPr>
              <a:t>BIẾN</a:t>
            </a:r>
            <a:r>
              <a:rPr lang="en-US" sz="2100" b="1" dirty="0">
                <a:solidFill>
                  <a:srgbClr val="0000FF"/>
                </a:solidFill>
                <a:latin typeface="Times New Roman" pitchFamily="18" charset="0"/>
                <a:cs typeface="Times New Roman" pitchFamily="18" charset="0"/>
              </a:rPr>
              <a:t> </a:t>
            </a:r>
            <a:r>
              <a:rPr lang="en-US" sz="2100" b="1" dirty="0" err="1">
                <a:solidFill>
                  <a:srgbClr val="0000FF"/>
                </a:solidFill>
                <a:latin typeface="Times New Roman" pitchFamily="18" charset="0"/>
                <a:cs typeface="Times New Roman" pitchFamily="18" charset="0"/>
              </a:rPr>
              <a:t>DỊ</a:t>
            </a:r>
            <a:endParaRPr lang="en-US" sz="2100" b="1" dirty="0">
              <a:solidFill>
                <a:srgbClr val="00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1" y="56035"/>
            <a:ext cx="138564" cy="230832"/>
          </a:xfrm>
          <a:prstGeom prst="rect">
            <a:avLst/>
          </a:prstGeom>
          <a:noFill/>
          <a:ln w="9525">
            <a:noFill/>
            <a:miter lim="800000"/>
            <a:headEnd/>
            <a:tailEnd/>
          </a:ln>
          <a:effectLst/>
        </p:spPr>
        <p:txBody>
          <a:bodyPr vert="horz" wrap="none" lIns="68580" tIns="34290" rIns="68580" bIns="34290" numCol="1" anchor="ctr" anchorCtr="0" compatLnSpc="1">
            <a:prstTxWarp prst="textNoShape">
              <a:avLst/>
            </a:prstTxWarp>
            <a:spAutoFit/>
          </a:bodyPr>
          <a:lstStyle/>
          <a:p>
            <a:endParaRPr lang="en-US" sz="1050"/>
          </a:p>
        </p:txBody>
      </p:sp>
      <p:sp>
        <p:nvSpPr>
          <p:cNvPr id="27651" name="Rectangle 3"/>
          <p:cNvSpPr>
            <a:spLocks noChangeArrowheads="1"/>
          </p:cNvSpPr>
          <p:nvPr/>
        </p:nvSpPr>
        <p:spPr bwMode="auto">
          <a:xfrm>
            <a:off x="1" y="504439"/>
            <a:ext cx="138564" cy="276999"/>
          </a:xfrm>
          <a:prstGeom prst="rect">
            <a:avLst/>
          </a:prstGeom>
          <a:noFill/>
          <a:ln w="9525">
            <a:noFill/>
            <a:miter lim="800000"/>
            <a:headEnd/>
            <a:tailEnd/>
          </a:ln>
          <a:effectLst/>
        </p:spPr>
        <p:txBody>
          <a:bodyPr vert="horz" wrap="none" lIns="68580" tIns="34290" rIns="68580" bIns="34290" numCol="1" anchor="ctr" anchorCtr="0" compatLnSpc="1">
            <a:prstTxWarp prst="textNoShape">
              <a:avLst/>
            </a:prstTxWarp>
            <a:spAutoFit/>
          </a:bodyPr>
          <a:lstStyle/>
          <a:p>
            <a:pPr defTabSz="685800" fontAlgn="base">
              <a:spcBef>
                <a:spcPct val="0"/>
              </a:spcBef>
              <a:spcAft>
                <a:spcPct val="0"/>
              </a:spcAft>
              <a:buClrTx/>
            </a:pPr>
            <a:endParaRPr lang="en-US" sz="1350">
              <a:solidFill>
                <a:schemeClr val="tx1"/>
              </a:solidFill>
              <a:latin typeface="Arial" pitchFamily="34" charset="0"/>
              <a:cs typeface="Arial" pitchFamily="34" charset="0"/>
            </a:endParaRPr>
          </a:p>
        </p:txBody>
      </p:sp>
      <p:sp>
        <p:nvSpPr>
          <p:cNvPr id="14" name="TextBox 13"/>
          <p:cNvSpPr txBox="1"/>
          <p:nvPr/>
        </p:nvSpPr>
        <p:spPr>
          <a:xfrm>
            <a:off x="0" y="615039"/>
            <a:ext cx="9144000" cy="415498"/>
          </a:xfrm>
          <a:prstGeom prst="rect">
            <a:avLst/>
          </a:prstGeom>
          <a:noFill/>
        </p:spPr>
        <p:txBody>
          <a:bodyPr wrap="square" rtlCol="0">
            <a:spAutoFit/>
          </a:bodyPr>
          <a:lstStyle/>
          <a:p>
            <a:r>
              <a:rPr lang="en-US" sz="2100" b="1" dirty="0">
                <a:solidFill>
                  <a:srgbClr val="0000FF"/>
                </a:solidFill>
                <a:latin typeface="Times New Roman" pitchFamily="18" charset="0"/>
                <a:cs typeface="Times New Roman" pitchFamily="18" charset="0"/>
              </a:rPr>
              <a:t>II. NUCLEIC ACID</a:t>
            </a:r>
          </a:p>
        </p:txBody>
      </p:sp>
      <p:sp>
        <p:nvSpPr>
          <p:cNvPr id="22" name="Rectangle 21"/>
          <p:cNvSpPr/>
          <p:nvPr/>
        </p:nvSpPr>
        <p:spPr>
          <a:xfrm>
            <a:off x="0" y="941910"/>
            <a:ext cx="9144000" cy="415498"/>
          </a:xfrm>
          <a:prstGeom prst="rect">
            <a:avLst/>
          </a:prstGeom>
        </p:spPr>
        <p:txBody>
          <a:bodyPr wrap="square">
            <a:spAutoFit/>
          </a:bodyPr>
          <a:lstStyle/>
          <a:p>
            <a:pPr lvl="0" algn="just" eaLnBrk="0" fontAlgn="base" hangingPunct="0">
              <a:spcBef>
                <a:spcPct val="0"/>
              </a:spcBef>
              <a:spcAft>
                <a:spcPct val="0"/>
              </a:spcAft>
            </a:pPr>
            <a:r>
              <a:rPr lang="en-US" sz="2100" b="1" dirty="0">
                <a:solidFill>
                  <a:srgbClr val="0000FF"/>
                </a:solidFill>
                <a:latin typeface="Times New Roman" pitchFamily="18" charset="0"/>
                <a:ea typeface="Times New Roman" pitchFamily="18" charset="0"/>
                <a:cs typeface="Times New Roman" pitchFamily="18" charset="0"/>
              </a:rPr>
              <a:t>III. GENE </a:t>
            </a:r>
            <a:r>
              <a:rPr lang="en-US" sz="2100" b="1" dirty="0" err="1">
                <a:solidFill>
                  <a:srgbClr val="0000FF"/>
                </a:solidFill>
                <a:latin typeface="Times New Roman" pitchFamily="18" charset="0"/>
                <a:ea typeface="Times New Roman" pitchFamily="18" charset="0"/>
                <a:cs typeface="Times New Roman" pitchFamily="18" charset="0"/>
              </a:rPr>
              <a:t>VÀ</a:t>
            </a:r>
            <a:r>
              <a:rPr lang="en-US" sz="2100" b="1" dirty="0">
                <a:solidFill>
                  <a:srgbClr val="0000FF"/>
                </a:solidFill>
                <a:latin typeface="Times New Roman" pitchFamily="18" charset="0"/>
                <a:ea typeface="Times New Roman" pitchFamily="18" charset="0"/>
                <a:cs typeface="Times New Roman" pitchFamily="18" charset="0"/>
              </a:rPr>
              <a:t> </a:t>
            </a:r>
            <a:r>
              <a:rPr lang="en-US" sz="2100" b="1" dirty="0" err="1">
                <a:solidFill>
                  <a:srgbClr val="0000FF"/>
                </a:solidFill>
                <a:latin typeface="Times New Roman" pitchFamily="18" charset="0"/>
                <a:ea typeface="Times New Roman" pitchFamily="18" charset="0"/>
                <a:cs typeface="Times New Roman" pitchFamily="18" charset="0"/>
              </a:rPr>
              <a:t>HỆ</a:t>
            </a:r>
            <a:r>
              <a:rPr lang="en-US" sz="2100" b="1" dirty="0">
                <a:solidFill>
                  <a:srgbClr val="0000FF"/>
                </a:solidFill>
                <a:latin typeface="Times New Roman" pitchFamily="18" charset="0"/>
                <a:ea typeface="Times New Roman" pitchFamily="18" charset="0"/>
                <a:cs typeface="Times New Roman" pitchFamily="18" charset="0"/>
              </a:rPr>
              <a:t> GENE</a:t>
            </a:r>
            <a:endParaRPr lang="en-US" sz="2100" b="1" dirty="0">
              <a:solidFill>
                <a:srgbClr val="0000FF"/>
              </a:solidFill>
              <a:latin typeface="Times New Roman" pitchFamily="18" charset="0"/>
              <a:cs typeface="Times New Roman" pitchFamily="18" charset="0"/>
            </a:endParaRPr>
          </a:p>
        </p:txBody>
      </p:sp>
      <p:sp>
        <p:nvSpPr>
          <p:cNvPr id="23" name="Rectangle 22"/>
          <p:cNvSpPr/>
          <p:nvPr/>
        </p:nvSpPr>
        <p:spPr>
          <a:xfrm>
            <a:off x="0" y="1257596"/>
            <a:ext cx="9144000" cy="738664"/>
          </a:xfrm>
          <a:prstGeom prst="rect">
            <a:avLst/>
          </a:prstGeom>
        </p:spPr>
        <p:txBody>
          <a:bodyPr wrap="square">
            <a:spAutoFit/>
          </a:bodyPr>
          <a:lstStyle/>
          <a:p>
            <a:pPr lvl="0" algn="just" eaLnBrk="0" fontAlgn="base" hangingPunct="0">
              <a:spcBef>
                <a:spcPct val="0"/>
              </a:spcBef>
              <a:spcAft>
                <a:spcPct val="0"/>
              </a:spcAft>
            </a:pPr>
            <a:r>
              <a:rPr lang="en-US" sz="2100" dirty="0">
                <a:solidFill>
                  <a:srgbClr val="0000FF"/>
                </a:solidFill>
                <a:latin typeface="Times New Roman" pitchFamily="18" charset="0"/>
                <a:ea typeface="Times New Roman" pitchFamily="18" charset="0"/>
                <a:cs typeface="Times New Roman" pitchFamily="18" charset="0"/>
              </a:rPr>
              <a:t>- </a:t>
            </a:r>
            <a:r>
              <a:rPr lang="en-US" sz="2100" b="1" dirty="0">
                <a:solidFill>
                  <a:srgbClr val="0000FF"/>
                </a:solidFill>
                <a:latin typeface="Times New Roman" pitchFamily="18" charset="0"/>
                <a:ea typeface="Times New Roman" pitchFamily="18" charset="0"/>
                <a:cs typeface="Times New Roman" pitchFamily="18" charset="0"/>
              </a:rPr>
              <a:t>Gene</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là</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một</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đoạn</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của</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phân</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tử</a:t>
            </a:r>
            <a:r>
              <a:rPr lang="en-US" sz="2100" dirty="0">
                <a:solidFill>
                  <a:srgbClr val="0000FF"/>
                </a:solidFill>
                <a:latin typeface="Times New Roman" pitchFamily="18" charset="0"/>
                <a:ea typeface="Times New Roman" pitchFamily="18" charset="0"/>
                <a:cs typeface="Times New Roman" pitchFamily="18" charset="0"/>
              </a:rPr>
              <a:t> DNA </a:t>
            </a:r>
            <a:r>
              <a:rPr lang="en-US" sz="2100" dirty="0" err="1">
                <a:solidFill>
                  <a:srgbClr val="0000FF"/>
                </a:solidFill>
                <a:latin typeface="Times New Roman" pitchFamily="18" charset="0"/>
                <a:ea typeface="Times New Roman" pitchFamily="18" charset="0"/>
                <a:cs typeface="Times New Roman" pitchFamily="18" charset="0"/>
              </a:rPr>
              <a:t>mang</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thông</a:t>
            </a:r>
            <a:r>
              <a:rPr lang="en-US" sz="2100" dirty="0">
                <a:solidFill>
                  <a:srgbClr val="0000FF"/>
                </a:solidFill>
                <a:latin typeface="Times New Roman" pitchFamily="18" charset="0"/>
                <a:ea typeface="Times New Roman" pitchFamily="18" charset="0"/>
                <a:cs typeface="Times New Roman" pitchFamily="18" charset="0"/>
              </a:rPr>
              <a:t> tin </a:t>
            </a:r>
            <a:r>
              <a:rPr lang="en-US" sz="2100" dirty="0" err="1">
                <a:solidFill>
                  <a:srgbClr val="0000FF"/>
                </a:solidFill>
                <a:latin typeface="Times New Roman" pitchFamily="18" charset="0"/>
                <a:ea typeface="Times New Roman" pitchFamily="18" charset="0"/>
                <a:cs typeface="Times New Roman" pitchFamily="18" charset="0"/>
              </a:rPr>
              <a:t>mã</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hóa</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một</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chuỗi</a:t>
            </a:r>
            <a:r>
              <a:rPr lang="en-US" sz="2100" dirty="0">
                <a:solidFill>
                  <a:srgbClr val="0000FF"/>
                </a:solidFill>
                <a:latin typeface="Times New Roman" pitchFamily="18" charset="0"/>
                <a:ea typeface="Times New Roman" pitchFamily="18" charset="0"/>
                <a:cs typeface="Times New Roman" pitchFamily="18" charset="0"/>
              </a:rPr>
              <a:t> polypeptide hay </a:t>
            </a:r>
            <a:r>
              <a:rPr lang="en-US" sz="2100" dirty="0" err="1">
                <a:solidFill>
                  <a:srgbClr val="0000FF"/>
                </a:solidFill>
                <a:latin typeface="Times New Roman" pitchFamily="18" charset="0"/>
                <a:ea typeface="Times New Roman" pitchFamily="18" charset="0"/>
                <a:cs typeface="Times New Roman" pitchFamily="18" charset="0"/>
              </a:rPr>
              <a:t>phân</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tử</a:t>
            </a:r>
            <a:r>
              <a:rPr lang="en-US" sz="2100" dirty="0">
                <a:solidFill>
                  <a:srgbClr val="0000FF"/>
                </a:solidFill>
                <a:latin typeface="Times New Roman" pitchFamily="18" charset="0"/>
                <a:ea typeface="Times New Roman" pitchFamily="18" charset="0"/>
                <a:cs typeface="Times New Roman" pitchFamily="18" charset="0"/>
              </a:rPr>
              <a:t> RNA. Gene </a:t>
            </a:r>
            <a:r>
              <a:rPr lang="en-US" sz="2100" dirty="0" err="1">
                <a:solidFill>
                  <a:srgbClr val="0000FF"/>
                </a:solidFill>
                <a:latin typeface="Times New Roman" pitchFamily="18" charset="0"/>
                <a:ea typeface="Times New Roman" pitchFamily="18" charset="0"/>
                <a:cs typeface="Times New Roman" pitchFamily="18" charset="0"/>
              </a:rPr>
              <a:t>được</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xem</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là</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trung</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tâm</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của</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di</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truyền</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học</a:t>
            </a:r>
            <a:r>
              <a:rPr lang="en-US" sz="2100" dirty="0">
                <a:solidFill>
                  <a:srgbClr val="0000FF"/>
                </a:solidFill>
                <a:latin typeface="Times New Roman" pitchFamily="18" charset="0"/>
                <a:ea typeface="Times New Roman" pitchFamily="18" charset="0"/>
                <a:cs typeface="Times New Roman" pitchFamily="18" charset="0"/>
              </a:rPr>
              <a:t>.</a:t>
            </a:r>
            <a:endParaRPr lang="en-US" sz="2100" dirty="0">
              <a:solidFill>
                <a:srgbClr val="0000FF"/>
              </a:solidFill>
              <a:latin typeface="Times New Roman" pitchFamily="18" charset="0"/>
              <a:cs typeface="Times New Roman" pitchFamily="18" charset="0"/>
            </a:endParaRPr>
          </a:p>
        </p:txBody>
      </p:sp>
      <p:sp>
        <p:nvSpPr>
          <p:cNvPr id="24" name="Rectangle 23"/>
          <p:cNvSpPr/>
          <p:nvPr/>
        </p:nvSpPr>
        <p:spPr>
          <a:xfrm>
            <a:off x="0" y="1878081"/>
            <a:ext cx="9144000" cy="738664"/>
          </a:xfrm>
          <a:prstGeom prst="rect">
            <a:avLst/>
          </a:prstGeom>
        </p:spPr>
        <p:txBody>
          <a:bodyPr wrap="square">
            <a:spAutoFit/>
          </a:bodyPr>
          <a:lstStyle/>
          <a:p>
            <a:pPr lvl="0" algn="just" eaLnBrk="0" fontAlgn="base" hangingPunct="0">
              <a:spcBef>
                <a:spcPct val="0"/>
              </a:spcBef>
              <a:spcAft>
                <a:spcPct val="0"/>
              </a:spcAft>
            </a:pP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Tập</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hợp</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tất</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cả</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các</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thông</a:t>
            </a:r>
            <a:r>
              <a:rPr lang="en-US" sz="2100" dirty="0">
                <a:solidFill>
                  <a:srgbClr val="0000FF"/>
                </a:solidFill>
                <a:latin typeface="Times New Roman" pitchFamily="18" charset="0"/>
                <a:ea typeface="Times New Roman" pitchFamily="18" charset="0"/>
                <a:cs typeface="Times New Roman" pitchFamily="18" charset="0"/>
              </a:rPr>
              <a:t> tin </a:t>
            </a:r>
            <a:r>
              <a:rPr lang="en-US" sz="2100" dirty="0" err="1">
                <a:solidFill>
                  <a:srgbClr val="0000FF"/>
                </a:solidFill>
                <a:latin typeface="Times New Roman" pitchFamily="18" charset="0"/>
                <a:ea typeface="Times New Roman" pitchFamily="18" charset="0"/>
                <a:cs typeface="Times New Roman" pitchFamily="18" charset="0"/>
              </a:rPr>
              <a:t>di</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truyền</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trên</a:t>
            </a:r>
            <a:r>
              <a:rPr lang="en-US" sz="2100" dirty="0">
                <a:solidFill>
                  <a:srgbClr val="0000FF"/>
                </a:solidFill>
                <a:latin typeface="Times New Roman" pitchFamily="18" charset="0"/>
                <a:ea typeface="Times New Roman" pitchFamily="18" charset="0"/>
                <a:cs typeface="Times New Roman" pitchFamily="18" charset="0"/>
              </a:rPr>
              <a:t> DNA </a:t>
            </a:r>
            <a:r>
              <a:rPr lang="en-US" sz="2100" dirty="0" err="1">
                <a:solidFill>
                  <a:srgbClr val="0000FF"/>
                </a:solidFill>
                <a:latin typeface="Times New Roman" pitchFamily="18" charset="0"/>
                <a:ea typeface="Times New Roman" pitchFamily="18" charset="0"/>
                <a:cs typeface="Times New Roman" pitchFamily="18" charset="0"/>
              </a:rPr>
              <a:t>của</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tế</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bào</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hình</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thành</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nên</a:t>
            </a:r>
            <a:r>
              <a:rPr lang="en-US" sz="2100" dirty="0">
                <a:solidFill>
                  <a:srgbClr val="0000FF"/>
                </a:solidFill>
                <a:latin typeface="Times New Roman" pitchFamily="18" charset="0"/>
                <a:ea typeface="Times New Roman" pitchFamily="18" charset="0"/>
                <a:cs typeface="Times New Roman" pitchFamily="18" charset="0"/>
              </a:rPr>
              <a:t> </a:t>
            </a:r>
            <a:r>
              <a:rPr lang="en-US" sz="2100" b="1" dirty="0" err="1">
                <a:solidFill>
                  <a:srgbClr val="0000FF"/>
                </a:solidFill>
                <a:latin typeface="Times New Roman" pitchFamily="18" charset="0"/>
                <a:ea typeface="Times New Roman" pitchFamily="18" charset="0"/>
                <a:cs typeface="Times New Roman" pitchFamily="18" charset="0"/>
              </a:rPr>
              <a:t>hệ</a:t>
            </a:r>
            <a:r>
              <a:rPr lang="en-US" sz="2100" b="1" dirty="0">
                <a:solidFill>
                  <a:srgbClr val="0000FF"/>
                </a:solidFill>
                <a:latin typeface="Times New Roman" pitchFamily="18" charset="0"/>
                <a:ea typeface="Times New Roman" pitchFamily="18" charset="0"/>
                <a:cs typeface="Times New Roman" pitchFamily="18" charset="0"/>
              </a:rPr>
              <a:t> gene </a:t>
            </a:r>
            <a:r>
              <a:rPr lang="en-US" sz="2100" dirty="0" err="1">
                <a:solidFill>
                  <a:srgbClr val="0000FF"/>
                </a:solidFill>
                <a:latin typeface="Times New Roman" pitchFamily="18" charset="0"/>
                <a:ea typeface="Times New Roman" pitchFamily="18" charset="0"/>
                <a:cs typeface="Times New Roman" pitchFamily="18" charset="0"/>
              </a:rPr>
              <a:t>của</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cơ</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thể</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Mỗi</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cá</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thể</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có</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một</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hệ</a:t>
            </a:r>
            <a:r>
              <a:rPr lang="en-US" sz="2100" dirty="0">
                <a:solidFill>
                  <a:srgbClr val="0000FF"/>
                </a:solidFill>
                <a:latin typeface="Times New Roman" pitchFamily="18" charset="0"/>
                <a:ea typeface="Times New Roman" pitchFamily="18" charset="0"/>
                <a:cs typeface="Times New Roman" pitchFamily="18" charset="0"/>
              </a:rPr>
              <a:t> gene </a:t>
            </a:r>
            <a:r>
              <a:rPr lang="en-US" sz="2100" dirty="0" err="1">
                <a:solidFill>
                  <a:srgbClr val="0000FF"/>
                </a:solidFill>
                <a:latin typeface="Times New Roman" pitchFamily="18" charset="0"/>
                <a:ea typeface="Times New Roman" pitchFamily="18" charset="0"/>
                <a:cs typeface="Times New Roman" pitchFamily="18" charset="0"/>
              </a:rPr>
              <a:t>đặc</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trưng</a:t>
            </a:r>
            <a:r>
              <a:rPr lang="en-US" sz="2100" dirty="0">
                <a:solidFill>
                  <a:srgbClr val="0000FF"/>
                </a:solidFill>
                <a:latin typeface="Times New Roman" pitchFamily="18" charset="0"/>
                <a:ea typeface="Times New Roman" pitchFamily="18" charset="0"/>
                <a:cs typeface="Times New Roman" pitchFamily="18" charset="0"/>
              </a:rPr>
              <a:t>.</a:t>
            </a:r>
            <a:endParaRPr lang="en-US" sz="2100" dirty="0">
              <a:solidFill>
                <a:srgbClr val="0000FF"/>
              </a:solidFill>
              <a:latin typeface="Times New Roman" pitchFamily="18" charset="0"/>
              <a:cs typeface="Times New Roman" pitchFamily="18" charset="0"/>
            </a:endParaRPr>
          </a:p>
        </p:txBody>
      </p:sp>
      <p:sp>
        <p:nvSpPr>
          <p:cNvPr id="25" name="Rectangle 24"/>
          <p:cNvSpPr/>
          <p:nvPr/>
        </p:nvSpPr>
        <p:spPr>
          <a:xfrm>
            <a:off x="0" y="2498566"/>
            <a:ext cx="9144000" cy="738664"/>
          </a:xfrm>
          <a:prstGeom prst="rect">
            <a:avLst/>
          </a:prstGeom>
        </p:spPr>
        <p:txBody>
          <a:bodyPr wrap="square">
            <a:spAutoFit/>
          </a:bodyPr>
          <a:lstStyle/>
          <a:p>
            <a:pPr lvl="0" algn="just" eaLnBrk="0" fontAlgn="base" hangingPunct="0">
              <a:spcBef>
                <a:spcPct val="0"/>
              </a:spcBef>
              <a:spcAft>
                <a:spcPct val="0"/>
              </a:spcAft>
            </a:pP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Phân</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tích</a:t>
            </a:r>
            <a:r>
              <a:rPr lang="en-US" sz="2100" dirty="0">
                <a:solidFill>
                  <a:srgbClr val="0000FF"/>
                </a:solidFill>
                <a:latin typeface="Times New Roman" pitchFamily="18" charset="0"/>
                <a:ea typeface="Times New Roman" pitchFamily="18" charset="0"/>
                <a:cs typeface="Times New Roman" pitchFamily="18" charset="0"/>
              </a:rPr>
              <a:t> DNA </a:t>
            </a:r>
            <a:r>
              <a:rPr lang="en-US" sz="2100" dirty="0" err="1">
                <a:solidFill>
                  <a:srgbClr val="0000FF"/>
                </a:solidFill>
                <a:latin typeface="Times New Roman" pitchFamily="18" charset="0"/>
                <a:ea typeface="Times New Roman" pitchFamily="18" charset="0"/>
                <a:cs typeface="Times New Roman" pitchFamily="18" charset="0"/>
              </a:rPr>
              <a:t>được</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ứng</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dụng</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trong</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các</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lĩnh</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vực</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nghiên</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cứu</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khoa</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học</a:t>
            </a:r>
            <a:r>
              <a:rPr lang="en-US" sz="2100" dirty="0">
                <a:solidFill>
                  <a:srgbClr val="0000FF"/>
                </a:solidFill>
                <a:latin typeface="Times New Roman" pitchFamily="18" charset="0"/>
                <a:ea typeface="Times New Roman" pitchFamily="18" charset="0"/>
                <a:cs typeface="Times New Roman" pitchFamily="18" charset="0"/>
              </a:rPr>
              <a:t>, y </a:t>
            </a:r>
            <a:r>
              <a:rPr lang="en-US" sz="2100" dirty="0" err="1">
                <a:solidFill>
                  <a:srgbClr val="0000FF"/>
                </a:solidFill>
                <a:latin typeface="Times New Roman" pitchFamily="18" charset="0"/>
                <a:ea typeface="Times New Roman" pitchFamily="18" charset="0"/>
                <a:cs typeface="Times New Roman" pitchFamily="18" charset="0"/>
              </a:rPr>
              <a:t>học</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pháp</a:t>
            </a:r>
            <a:r>
              <a:rPr lang="en-US" sz="2100" dirty="0">
                <a:solidFill>
                  <a:srgbClr val="0000FF"/>
                </a:solidFill>
                <a:latin typeface="Times New Roman" pitchFamily="18" charset="0"/>
                <a:ea typeface="Times New Roman" pitchFamily="18" charset="0"/>
                <a:cs typeface="Times New Roman" pitchFamily="18" charset="0"/>
              </a:rPr>
              <a:t> y </a:t>
            </a:r>
            <a:r>
              <a:rPr lang="en-US" sz="2100" dirty="0" err="1">
                <a:solidFill>
                  <a:srgbClr val="0000FF"/>
                </a:solidFill>
                <a:latin typeface="Times New Roman" pitchFamily="18" charset="0"/>
                <a:ea typeface="Times New Roman" pitchFamily="18" charset="0"/>
                <a:cs typeface="Times New Roman" pitchFamily="18" charset="0"/>
              </a:rPr>
              <a:t>và</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đời</a:t>
            </a:r>
            <a:r>
              <a:rPr lang="en-US" sz="2100" dirty="0">
                <a:solidFill>
                  <a:srgbClr val="0000FF"/>
                </a:solidFill>
                <a:latin typeface="Times New Roman" pitchFamily="18" charset="0"/>
                <a:ea typeface="Times New Roman" pitchFamily="18" charset="0"/>
                <a:cs typeface="Times New Roman" pitchFamily="18" charset="0"/>
              </a:rPr>
              <a:t> </a:t>
            </a:r>
            <a:r>
              <a:rPr lang="en-US" sz="2100" dirty="0" err="1">
                <a:solidFill>
                  <a:srgbClr val="0000FF"/>
                </a:solidFill>
                <a:latin typeface="Times New Roman" pitchFamily="18" charset="0"/>
                <a:ea typeface="Times New Roman" pitchFamily="18" charset="0"/>
                <a:cs typeface="Times New Roman" pitchFamily="18" charset="0"/>
              </a:rPr>
              <a:t>sống</a:t>
            </a:r>
            <a:r>
              <a:rPr lang="en-US" sz="2100" dirty="0">
                <a:solidFill>
                  <a:srgbClr val="0000FF"/>
                </a:solidFill>
                <a:latin typeface="Times New Roman" pitchFamily="18" charset="0"/>
                <a:ea typeface="Times New Roman" pitchFamily="18" charset="0"/>
                <a:cs typeface="Times New Roman" pitchFamily="18" charset="0"/>
              </a:rPr>
              <a:t>.</a:t>
            </a:r>
            <a:endParaRPr lang="en-US" sz="2100" dirty="0">
              <a:solidFill>
                <a:srgbClr val="00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heel(4)">
                                      <p:cBhvr>
                                        <p:cTn id="7" dur="10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4"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heel(4)">
                                      <p:cBhvr>
                                        <p:cTn id="12" dur="10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4"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heel(4)">
                                      <p:cBhvr>
                                        <p:cTn id="17" dur="1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9144000" cy="415498"/>
          </a:xfrm>
          <a:prstGeom prst="rect">
            <a:avLst/>
          </a:prstGeom>
          <a:noFill/>
        </p:spPr>
        <p:txBody>
          <a:bodyPr wrap="square" rtlCol="0">
            <a:spAutoFit/>
          </a:bodyPr>
          <a:lstStyle/>
          <a:p>
            <a:pPr algn="ctr"/>
            <a:r>
              <a:rPr lang="en-US" sz="2100" b="1" dirty="0" err="1">
                <a:solidFill>
                  <a:srgbClr val="FF00FF"/>
                </a:solidFill>
                <a:latin typeface="Times New Roman" pitchFamily="18" charset="0"/>
                <a:cs typeface="Times New Roman" pitchFamily="18" charset="0"/>
              </a:rPr>
              <a:t>BÀI</a:t>
            </a:r>
            <a:r>
              <a:rPr lang="en-US" sz="2100" b="1" dirty="0">
                <a:solidFill>
                  <a:srgbClr val="FF00FF"/>
                </a:solidFill>
                <a:latin typeface="Times New Roman" pitchFamily="18" charset="0"/>
                <a:cs typeface="Times New Roman" pitchFamily="18" charset="0"/>
              </a:rPr>
              <a:t> 33: GENE </a:t>
            </a:r>
            <a:r>
              <a:rPr lang="en-US" sz="2100" b="1" dirty="0" err="1">
                <a:solidFill>
                  <a:srgbClr val="FF00FF"/>
                </a:solidFill>
                <a:latin typeface="Times New Roman" pitchFamily="18" charset="0"/>
                <a:cs typeface="Times New Roman" pitchFamily="18" charset="0"/>
              </a:rPr>
              <a:t>LÀ</a:t>
            </a:r>
            <a:r>
              <a:rPr lang="en-US" sz="2100" b="1" dirty="0">
                <a:solidFill>
                  <a:srgbClr val="FF00FF"/>
                </a:solidFill>
                <a:latin typeface="Times New Roman" pitchFamily="18" charset="0"/>
                <a:cs typeface="Times New Roman" pitchFamily="18" charset="0"/>
              </a:rPr>
              <a:t> </a:t>
            </a:r>
            <a:r>
              <a:rPr lang="en-US" sz="2100" b="1" dirty="0" err="1">
                <a:solidFill>
                  <a:srgbClr val="FF00FF"/>
                </a:solidFill>
                <a:latin typeface="Times New Roman" pitchFamily="18" charset="0"/>
                <a:cs typeface="Times New Roman" pitchFamily="18" charset="0"/>
              </a:rPr>
              <a:t>TRUNG</a:t>
            </a:r>
            <a:r>
              <a:rPr lang="en-US" sz="2100" b="1" dirty="0">
                <a:solidFill>
                  <a:srgbClr val="FF00FF"/>
                </a:solidFill>
                <a:latin typeface="Times New Roman" pitchFamily="18" charset="0"/>
                <a:cs typeface="Times New Roman" pitchFamily="18" charset="0"/>
              </a:rPr>
              <a:t> </a:t>
            </a:r>
            <a:r>
              <a:rPr lang="en-US" sz="2100" b="1" dirty="0" err="1">
                <a:solidFill>
                  <a:srgbClr val="FF00FF"/>
                </a:solidFill>
                <a:latin typeface="Times New Roman" pitchFamily="18" charset="0"/>
                <a:cs typeface="Times New Roman" pitchFamily="18" charset="0"/>
              </a:rPr>
              <a:t>TÂM</a:t>
            </a:r>
            <a:r>
              <a:rPr lang="en-US" sz="2100" b="1" dirty="0">
                <a:solidFill>
                  <a:srgbClr val="FF00FF"/>
                </a:solidFill>
                <a:latin typeface="Times New Roman" pitchFamily="18" charset="0"/>
                <a:cs typeface="Times New Roman" pitchFamily="18" charset="0"/>
              </a:rPr>
              <a:t> </a:t>
            </a:r>
            <a:r>
              <a:rPr lang="en-US" sz="2100" b="1" dirty="0" err="1">
                <a:solidFill>
                  <a:srgbClr val="FF00FF"/>
                </a:solidFill>
                <a:latin typeface="Times New Roman" pitchFamily="18" charset="0"/>
                <a:cs typeface="Times New Roman" pitchFamily="18" charset="0"/>
              </a:rPr>
              <a:t>CỦA</a:t>
            </a:r>
            <a:r>
              <a:rPr lang="en-US" sz="2100" b="1" dirty="0">
                <a:solidFill>
                  <a:srgbClr val="FF00FF"/>
                </a:solidFill>
                <a:latin typeface="Times New Roman" pitchFamily="18" charset="0"/>
                <a:cs typeface="Times New Roman" pitchFamily="18" charset="0"/>
              </a:rPr>
              <a:t> DI </a:t>
            </a:r>
            <a:r>
              <a:rPr lang="en-US" sz="2100" b="1" dirty="0" err="1">
                <a:solidFill>
                  <a:srgbClr val="FF00FF"/>
                </a:solidFill>
                <a:latin typeface="Times New Roman" pitchFamily="18" charset="0"/>
                <a:cs typeface="Times New Roman" pitchFamily="18" charset="0"/>
              </a:rPr>
              <a:t>TRUYỀN</a:t>
            </a:r>
            <a:r>
              <a:rPr lang="en-US" sz="2100" b="1" dirty="0">
                <a:solidFill>
                  <a:srgbClr val="FF00FF"/>
                </a:solidFill>
                <a:latin typeface="Times New Roman" pitchFamily="18" charset="0"/>
                <a:cs typeface="Times New Roman" pitchFamily="18" charset="0"/>
              </a:rPr>
              <a:t> </a:t>
            </a:r>
            <a:r>
              <a:rPr lang="en-US" sz="2100" b="1" dirty="0" err="1">
                <a:solidFill>
                  <a:srgbClr val="FF00FF"/>
                </a:solidFill>
                <a:latin typeface="Times New Roman" pitchFamily="18" charset="0"/>
                <a:cs typeface="Times New Roman" pitchFamily="18" charset="0"/>
              </a:rPr>
              <a:t>HỌC</a:t>
            </a:r>
            <a:endParaRPr lang="en-US" sz="2400" b="1" dirty="0">
              <a:solidFill>
                <a:srgbClr val="FF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1" y="56035"/>
            <a:ext cx="138564" cy="230832"/>
          </a:xfrm>
          <a:prstGeom prst="rect">
            <a:avLst/>
          </a:prstGeom>
          <a:noFill/>
          <a:ln w="9525">
            <a:noFill/>
            <a:miter lim="800000"/>
            <a:headEnd/>
            <a:tailEnd/>
          </a:ln>
          <a:effectLst/>
        </p:spPr>
        <p:txBody>
          <a:bodyPr vert="horz" wrap="none" lIns="68580" tIns="34290" rIns="68580" bIns="34290" numCol="1" anchor="ctr" anchorCtr="0" compatLnSpc="1">
            <a:prstTxWarp prst="textNoShape">
              <a:avLst/>
            </a:prstTxWarp>
            <a:spAutoFit/>
          </a:bodyPr>
          <a:lstStyle/>
          <a:p>
            <a:endParaRPr lang="en-US" sz="1050"/>
          </a:p>
        </p:txBody>
      </p:sp>
      <p:sp>
        <p:nvSpPr>
          <p:cNvPr id="27651" name="Rectangle 3"/>
          <p:cNvSpPr>
            <a:spLocks noChangeArrowheads="1"/>
          </p:cNvSpPr>
          <p:nvPr/>
        </p:nvSpPr>
        <p:spPr bwMode="auto">
          <a:xfrm>
            <a:off x="1" y="504439"/>
            <a:ext cx="138564" cy="276999"/>
          </a:xfrm>
          <a:prstGeom prst="rect">
            <a:avLst/>
          </a:prstGeom>
          <a:noFill/>
          <a:ln w="9525">
            <a:noFill/>
            <a:miter lim="800000"/>
            <a:headEnd/>
            <a:tailEnd/>
          </a:ln>
          <a:effectLst/>
        </p:spPr>
        <p:txBody>
          <a:bodyPr vert="horz" wrap="none" lIns="68580" tIns="34290" rIns="68580" bIns="34290" numCol="1" anchor="ctr" anchorCtr="0" compatLnSpc="1">
            <a:prstTxWarp prst="textNoShape">
              <a:avLst/>
            </a:prstTxWarp>
            <a:spAutoFit/>
          </a:bodyPr>
          <a:lstStyle/>
          <a:p>
            <a:pPr defTabSz="685800" fontAlgn="base">
              <a:spcBef>
                <a:spcPct val="0"/>
              </a:spcBef>
              <a:spcAft>
                <a:spcPct val="0"/>
              </a:spcAft>
              <a:buClrTx/>
            </a:pPr>
            <a:endParaRPr lang="en-US" sz="1350">
              <a:solidFill>
                <a:schemeClr val="tx1"/>
              </a:solidFill>
              <a:latin typeface="Arial" pitchFamily="34" charset="0"/>
              <a:cs typeface="Arial" pitchFamily="34" charset="0"/>
            </a:endParaRPr>
          </a:p>
        </p:txBody>
      </p:sp>
      <p:pic>
        <p:nvPicPr>
          <p:cNvPr id="2" name="Picture 2"/>
          <p:cNvPicPr>
            <a:picLocks noChangeAspect="1" noChangeArrowheads="1"/>
          </p:cNvPicPr>
          <p:nvPr/>
        </p:nvPicPr>
        <p:blipFill>
          <a:blip r:embed="rId2"/>
          <a:srcRect/>
          <a:stretch>
            <a:fillRect/>
          </a:stretch>
        </p:blipFill>
        <p:spPr bwMode="auto">
          <a:xfrm>
            <a:off x="0" y="330824"/>
            <a:ext cx="2601686" cy="1849823"/>
          </a:xfrm>
          <a:prstGeom prst="rect">
            <a:avLst/>
          </a:prstGeom>
          <a:noFill/>
          <a:ln w="9525">
            <a:noFill/>
            <a:miter lim="800000"/>
            <a:headEnd/>
            <a:tailEnd/>
          </a:ln>
          <a:effectLst/>
        </p:spPr>
      </p:pic>
      <p:sp>
        <p:nvSpPr>
          <p:cNvPr id="12" name="Rectangle 11"/>
          <p:cNvSpPr/>
          <p:nvPr/>
        </p:nvSpPr>
        <p:spPr>
          <a:xfrm>
            <a:off x="2612572" y="777698"/>
            <a:ext cx="6531428" cy="1061829"/>
          </a:xfrm>
          <a:prstGeom prst="rect">
            <a:avLst/>
          </a:prstGeom>
        </p:spPr>
        <p:txBody>
          <a:bodyPr wrap="square">
            <a:spAutoFit/>
          </a:bodyPr>
          <a:lstStyle/>
          <a:p>
            <a:pPr algn="just"/>
            <a:r>
              <a:rPr lang="vi-VN" sz="2100" dirty="0">
                <a:solidFill>
                  <a:srgbClr val="FF00FF"/>
                </a:solidFill>
                <a:latin typeface="+mj-lt"/>
              </a:rPr>
              <a:t>Những đặc điểm thể hiện tính đặc trưng cá thể của hệ gene: số lượng, thành phần và trật tự sắp xếp các nucleotide trên phân tử DNA.</a:t>
            </a:r>
            <a:endParaRPr lang="en-US" sz="2100" dirty="0">
              <a:solidFill>
                <a:srgbClr val="FF00FF"/>
              </a:solidFill>
              <a:latin typeface="+mj-lt"/>
            </a:endParaRPr>
          </a:p>
        </p:txBody>
      </p:sp>
      <p:pic>
        <p:nvPicPr>
          <p:cNvPr id="3" name="Picture 3"/>
          <p:cNvPicPr>
            <a:picLocks noChangeAspect="1" noChangeArrowheads="1"/>
          </p:cNvPicPr>
          <p:nvPr/>
        </p:nvPicPr>
        <p:blipFill>
          <a:blip r:embed="rId3"/>
          <a:srcRect/>
          <a:stretch>
            <a:fillRect/>
          </a:stretch>
        </p:blipFill>
        <p:spPr bwMode="auto">
          <a:xfrm>
            <a:off x="1" y="2162345"/>
            <a:ext cx="2504261" cy="1604112"/>
          </a:xfrm>
          <a:prstGeom prst="rect">
            <a:avLst/>
          </a:prstGeom>
          <a:noFill/>
          <a:ln w="9525">
            <a:noFill/>
            <a:miter lim="800000"/>
            <a:headEnd/>
            <a:tailEnd/>
          </a:ln>
          <a:effectLst/>
        </p:spPr>
      </p:pic>
      <p:sp>
        <p:nvSpPr>
          <p:cNvPr id="15" name="Rectangle 14"/>
          <p:cNvSpPr/>
          <p:nvPr/>
        </p:nvSpPr>
        <p:spPr>
          <a:xfrm>
            <a:off x="2645229" y="1961484"/>
            <a:ext cx="6498771" cy="2677656"/>
          </a:xfrm>
          <a:prstGeom prst="rect">
            <a:avLst/>
          </a:prstGeom>
        </p:spPr>
        <p:txBody>
          <a:bodyPr wrap="square">
            <a:spAutoFit/>
          </a:bodyPr>
          <a:lstStyle/>
          <a:p>
            <a:pPr algn="just"/>
            <a:r>
              <a:rPr lang="vi-VN" sz="2100" dirty="0">
                <a:solidFill>
                  <a:srgbClr val="FF00FF"/>
                </a:solidFill>
                <a:latin typeface="+mj-lt"/>
              </a:rPr>
              <a:t>Hệ gene quy định tất cả các đặc điểm của cơ thể. Thông qua quá trình sinh sản, hệ gene của mỗi cá thể được thừa hưởng cả bên bố và bên mẹ. Vì vậy, con sinh ra có những đặc điểm giống nhau và giống bố mẹ. Bên cạnh đó, sự tổ hợp các gene qua quá trình sinh sản hoặc sự thay đổi trình tự nucleotide trên hệ gene sẽ tạo nên tính biến dị của sinh vật. Di truyền học nghiên cứu về tính di truyền và biến dị của sinh vật, do đó, gene là trung tâm của di truyền học.</a:t>
            </a:r>
            <a:endParaRPr lang="en-US" sz="2100" dirty="0">
              <a:solidFill>
                <a:srgbClr val="FF00FF"/>
              </a:solidFill>
              <a:latin typeface="+mj-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900" decel="100000" fill="hold"/>
                                        <p:tgtEl>
                                          <p:spTgt spid="2"/>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1000"/>
                                        <p:tgtEl>
                                          <p:spTgt spid="12"/>
                                        </p:tgtEl>
                                      </p:cBhvr>
                                    </p:animEffect>
                                    <p:anim calcmode="lin" valueType="num">
                                      <p:cBhvr>
                                        <p:cTn id="16" dur="1000" fill="hold"/>
                                        <p:tgtEl>
                                          <p:spTgt spid="12"/>
                                        </p:tgtEl>
                                        <p:attrNameLst>
                                          <p:attrName>ppt_x</p:attrName>
                                        </p:attrNameLst>
                                      </p:cBhvr>
                                      <p:tavLst>
                                        <p:tav tm="0">
                                          <p:val>
                                            <p:strVal val="#ppt_x"/>
                                          </p:val>
                                        </p:tav>
                                        <p:tav tm="100000">
                                          <p:val>
                                            <p:strVal val="#ppt_x"/>
                                          </p:val>
                                        </p:tav>
                                      </p:tavLst>
                                    </p:anim>
                                    <p:anim calcmode="lin" valueType="num">
                                      <p:cBhvr>
                                        <p:cTn id="17" dur="900" decel="100000" fill="hold"/>
                                        <p:tgtEl>
                                          <p:spTgt spid="12"/>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12"/>
                                        </p:tgtEl>
                                        <p:attrNameLst>
                                          <p:attrName>ppt_y</p:attrName>
                                        </p:attrNameLst>
                                      </p:cBhvr>
                                      <p:tavLst>
                                        <p:tav tm="0">
                                          <p:val>
                                            <p:strVal val="#ppt_y-.03"/>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7"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1000"/>
                                        <p:tgtEl>
                                          <p:spTgt spid="3"/>
                                        </p:tgtEl>
                                      </p:cBhvr>
                                    </p:animEffect>
                                    <p:anim calcmode="lin" valueType="num">
                                      <p:cBhvr>
                                        <p:cTn id="24" dur="1000" fill="hold"/>
                                        <p:tgtEl>
                                          <p:spTgt spid="3"/>
                                        </p:tgtEl>
                                        <p:attrNameLst>
                                          <p:attrName>ppt_x</p:attrName>
                                        </p:attrNameLst>
                                      </p:cBhvr>
                                      <p:tavLst>
                                        <p:tav tm="0">
                                          <p:val>
                                            <p:strVal val="#ppt_x"/>
                                          </p:val>
                                        </p:tav>
                                        <p:tav tm="100000">
                                          <p:val>
                                            <p:strVal val="#ppt_x"/>
                                          </p:val>
                                        </p:tav>
                                      </p:tavLst>
                                    </p:anim>
                                    <p:anim calcmode="lin" valueType="num">
                                      <p:cBhvr>
                                        <p:cTn id="25" dur="900" decel="100000" fill="hold"/>
                                        <p:tgtEl>
                                          <p:spTgt spid="3"/>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3"/>
                                        </p:tgtEl>
                                        <p:attrNameLst>
                                          <p:attrName>ppt_y</p:attrName>
                                        </p:attrNameLst>
                                      </p:cBhvr>
                                      <p:tavLst>
                                        <p:tav tm="0">
                                          <p:val>
                                            <p:strVal val="#ppt_y-.03"/>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7"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1000"/>
                                        <p:tgtEl>
                                          <p:spTgt spid="15"/>
                                        </p:tgtEl>
                                      </p:cBhvr>
                                    </p:animEffect>
                                    <p:anim calcmode="lin" valueType="num">
                                      <p:cBhvr>
                                        <p:cTn id="32" dur="1000" fill="hold"/>
                                        <p:tgtEl>
                                          <p:spTgt spid="15"/>
                                        </p:tgtEl>
                                        <p:attrNameLst>
                                          <p:attrName>ppt_x</p:attrName>
                                        </p:attrNameLst>
                                      </p:cBhvr>
                                      <p:tavLst>
                                        <p:tav tm="0">
                                          <p:val>
                                            <p:strVal val="#ppt_x"/>
                                          </p:val>
                                        </p:tav>
                                        <p:tav tm="100000">
                                          <p:val>
                                            <p:strVal val="#ppt_x"/>
                                          </p:val>
                                        </p:tav>
                                      </p:tavLst>
                                    </p:anim>
                                    <p:anim calcmode="lin" valueType="num">
                                      <p:cBhvr>
                                        <p:cTn id="33" dur="900" decel="100000" fill="hold"/>
                                        <p:tgtEl>
                                          <p:spTgt spid="15"/>
                                        </p:tgtEl>
                                        <p:attrNameLst>
                                          <p:attrName>ppt_y</p:attrName>
                                        </p:attrNameLst>
                                      </p:cBhvr>
                                      <p:tavLst>
                                        <p:tav tm="0">
                                          <p:val>
                                            <p:strVal val="#ppt_y+1"/>
                                          </p:val>
                                        </p:tav>
                                        <p:tav tm="100000">
                                          <p:val>
                                            <p:strVal val="#ppt_y-.03"/>
                                          </p:val>
                                        </p:tav>
                                      </p:tavLst>
                                    </p:anim>
                                    <p:anim calcmode="lin" valueType="num">
                                      <p:cBhvr>
                                        <p:cTn id="34" dur="100" accel="100000" fill="hold">
                                          <p:stCondLst>
                                            <p:cond delay="900"/>
                                          </p:stCondLst>
                                        </p:cTn>
                                        <p:tgtEl>
                                          <p:spTgt spid="15"/>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9144000" cy="415498"/>
          </a:xfrm>
          <a:prstGeom prst="rect">
            <a:avLst/>
          </a:prstGeom>
          <a:noFill/>
        </p:spPr>
        <p:txBody>
          <a:bodyPr wrap="square" rtlCol="0">
            <a:spAutoFit/>
          </a:bodyPr>
          <a:lstStyle/>
          <a:p>
            <a:pPr algn="ctr"/>
            <a:r>
              <a:rPr lang="en-US" sz="2100" b="1" dirty="0" err="1">
                <a:solidFill>
                  <a:srgbClr val="FF00FF"/>
                </a:solidFill>
                <a:latin typeface="Times New Roman" pitchFamily="18" charset="0"/>
                <a:cs typeface="Times New Roman" pitchFamily="18" charset="0"/>
              </a:rPr>
              <a:t>BÀI</a:t>
            </a:r>
            <a:r>
              <a:rPr lang="en-US" sz="2100" b="1" dirty="0">
                <a:solidFill>
                  <a:srgbClr val="FF00FF"/>
                </a:solidFill>
                <a:latin typeface="Times New Roman" pitchFamily="18" charset="0"/>
                <a:cs typeface="Times New Roman" pitchFamily="18" charset="0"/>
              </a:rPr>
              <a:t> 33: GENE </a:t>
            </a:r>
            <a:r>
              <a:rPr lang="en-US" sz="2100" b="1" dirty="0" err="1">
                <a:solidFill>
                  <a:srgbClr val="FF00FF"/>
                </a:solidFill>
                <a:latin typeface="Times New Roman" pitchFamily="18" charset="0"/>
                <a:cs typeface="Times New Roman" pitchFamily="18" charset="0"/>
              </a:rPr>
              <a:t>LÀ</a:t>
            </a:r>
            <a:r>
              <a:rPr lang="en-US" sz="2100" b="1" dirty="0">
                <a:solidFill>
                  <a:srgbClr val="FF00FF"/>
                </a:solidFill>
                <a:latin typeface="Times New Roman" pitchFamily="18" charset="0"/>
                <a:cs typeface="Times New Roman" pitchFamily="18" charset="0"/>
              </a:rPr>
              <a:t> </a:t>
            </a:r>
            <a:r>
              <a:rPr lang="en-US" sz="2100" b="1" dirty="0" err="1">
                <a:solidFill>
                  <a:srgbClr val="FF00FF"/>
                </a:solidFill>
                <a:latin typeface="Times New Roman" pitchFamily="18" charset="0"/>
                <a:cs typeface="Times New Roman" pitchFamily="18" charset="0"/>
              </a:rPr>
              <a:t>TRUNG</a:t>
            </a:r>
            <a:r>
              <a:rPr lang="en-US" sz="2100" b="1" dirty="0">
                <a:solidFill>
                  <a:srgbClr val="FF00FF"/>
                </a:solidFill>
                <a:latin typeface="Times New Roman" pitchFamily="18" charset="0"/>
                <a:cs typeface="Times New Roman" pitchFamily="18" charset="0"/>
              </a:rPr>
              <a:t> </a:t>
            </a:r>
            <a:r>
              <a:rPr lang="en-US" sz="2100" b="1" dirty="0" err="1">
                <a:solidFill>
                  <a:srgbClr val="FF00FF"/>
                </a:solidFill>
                <a:latin typeface="Times New Roman" pitchFamily="18" charset="0"/>
                <a:cs typeface="Times New Roman" pitchFamily="18" charset="0"/>
              </a:rPr>
              <a:t>TÂM</a:t>
            </a:r>
            <a:r>
              <a:rPr lang="en-US" sz="2100" b="1" dirty="0">
                <a:solidFill>
                  <a:srgbClr val="FF00FF"/>
                </a:solidFill>
                <a:latin typeface="Times New Roman" pitchFamily="18" charset="0"/>
                <a:cs typeface="Times New Roman" pitchFamily="18" charset="0"/>
              </a:rPr>
              <a:t> </a:t>
            </a:r>
            <a:r>
              <a:rPr lang="en-US" sz="2100" b="1" dirty="0" err="1">
                <a:solidFill>
                  <a:srgbClr val="FF00FF"/>
                </a:solidFill>
                <a:latin typeface="Times New Roman" pitchFamily="18" charset="0"/>
                <a:cs typeface="Times New Roman" pitchFamily="18" charset="0"/>
              </a:rPr>
              <a:t>CỦA</a:t>
            </a:r>
            <a:r>
              <a:rPr lang="en-US" sz="2100" b="1" dirty="0">
                <a:solidFill>
                  <a:srgbClr val="FF00FF"/>
                </a:solidFill>
                <a:latin typeface="Times New Roman" pitchFamily="18" charset="0"/>
                <a:cs typeface="Times New Roman" pitchFamily="18" charset="0"/>
              </a:rPr>
              <a:t> DI </a:t>
            </a:r>
            <a:r>
              <a:rPr lang="en-US" sz="2100" b="1" dirty="0" err="1">
                <a:solidFill>
                  <a:srgbClr val="FF00FF"/>
                </a:solidFill>
                <a:latin typeface="Times New Roman" pitchFamily="18" charset="0"/>
                <a:cs typeface="Times New Roman" pitchFamily="18" charset="0"/>
              </a:rPr>
              <a:t>TRUYỀN</a:t>
            </a:r>
            <a:r>
              <a:rPr lang="en-US" sz="2100" b="1" dirty="0">
                <a:solidFill>
                  <a:srgbClr val="FF00FF"/>
                </a:solidFill>
                <a:latin typeface="Times New Roman" pitchFamily="18" charset="0"/>
                <a:cs typeface="Times New Roman" pitchFamily="18" charset="0"/>
              </a:rPr>
              <a:t> </a:t>
            </a:r>
            <a:r>
              <a:rPr lang="en-US" sz="2100" b="1" dirty="0" err="1">
                <a:solidFill>
                  <a:srgbClr val="FF00FF"/>
                </a:solidFill>
                <a:latin typeface="Times New Roman" pitchFamily="18" charset="0"/>
                <a:cs typeface="Times New Roman" pitchFamily="18" charset="0"/>
              </a:rPr>
              <a:t>HỌC</a:t>
            </a:r>
            <a:endParaRPr lang="en-US" sz="2400" b="1" dirty="0">
              <a:solidFill>
                <a:srgbClr val="FF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1" y="56035"/>
            <a:ext cx="138564" cy="230832"/>
          </a:xfrm>
          <a:prstGeom prst="rect">
            <a:avLst/>
          </a:prstGeom>
          <a:noFill/>
          <a:ln w="9525">
            <a:noFill/>
            <a:miter lim="800000"/>
            <a:headEnd/>
            <a:tailEnd/>
          </a:ln>
          <a:effectLst/>
        </p:spPr>
        <p:txBody>
          <a:bodyPr vert="horz" wrap="none" lIns="68580" tIns="34290" rIns="68580" bIns="34290" numCol="1" anchor="ctr" anchorCtr="0" compatLnSpc="1">
            <a:prstTxWarp prst="textNoShape">
              <a:avLst/>
            </a:prstTxWarp>
            <a:spAutoFit/>
          </a:bodyPr>
          <a:lstStyle/>
          <a:p>
            <a:endParaRPr lang="en-US" sz="1050"/>
          </a:p>
        </p:txBody>
      </p:sp>
      <p:sp>
        <p:nvSpPr>
          <p:cNvPr id="27651" name="Rectangle 3"/>
          <p:cNvSpPr>
            <a:spLocks noChangeArrowheads="1"/>
          </p:cNvSpPr>
          <p:nvPr/>
        </p:nvSpPr>
        <p:spPr bwMode="auto">
          <a:xfrm>
            <a:off x="1" y="504439"/>
            <a:ext cx="138564" cy="276999"/>
          </a:xfrm>
          <a:prstGeom prst="rect">
            <a:avLst/>
          </a:prstGeom>
          <a:noFill/>
          <a:ln w="9525">
            <a:noFill/>
            <a:miter lim="800000"/>
            <a:headEnd/>
            <a:tailEnd/>
          </a:ln>
          <a:effectLst/>
        </p:spPr>
        <p:txBody>
          <a:bodyPr vert="horz" wrap="none" lIns="68580" tIns="34290" rIns="68580" bIns="34290" numCol="1" anchor="ctr" anchorCtr="0" compatLnSpc="1">
            <a:prstTxWarp prst="textNoShape">
              <a:avLst/>
            </a:prstTxWarp>
            <a:spAutoFit/>
          </a:bodyPr>
          <a:lstStyle/>
          <a:p>
            <a:pPr defTabSz="685800" fontAlgn="base">
              <a:spcBef>
                <a:spcPct val="0"/>
              </a:spcBef>
              <a:spcAft>
                <a:spcPct val="0"/>
              </a:spcAft>
              <a:buClrTx/>
            </a:pPr>
            <a:endParaRPr lang="en-US" sz="1350">
              <a:solidFill>
                <a:schemeClr val="tx1"/>
              </a:solidFill>
              <a:latin typeface="Arial" pitchFamily="34" charset="0"/>
              <a:cs typeface="Arial" pitchFamily="34" charset="0"/>
            </a:endParaRPr>
          </a:p>
        </p:txBody>
      </p:sp>
      <p:sp>
        <p:nvSpPr>
          <p:cNvPr id="15" name="Rectangle 14"/>
          <p:cNvSpPr/>
          <p:nvPr/>
        </p:nvSpPr>
        <p:spPr>
          <a:xfrm>
            <a:off x="2645229" y="1526056"/>
            <a:ext cx="6498771" cy="2677656"/>
          </a:xfrm>
          <a:prstGeom prst="rect">
            <a:avLst/>
          </a:prstGeom>
        </p:spPr>
        <p:txBody>
          <a:bodyPr wrap="square">
            <a:spAutoFit/>
          </a:bodyPr>
          <a:lstStyle/>
          <a:p>
            <a:pPr algn="just"/>
            <a:r>
              <a:rPr lang="vi-VN" sz="2100" dirty="0">
                <a:solidFill>
                  <a:srgbClr val="FF00FF"/>
                </a:solidFill>
                <a:latin typeface="+mj-lt"/>
              </a:rPr>
              <a:t>- So sánh, đối chiếu các mẫu DNA để xác định danh tính của những thi thể không còn nguyên vẹn.</a:t>
            </a:r>
          </a:p>
          <a:p>
            <a:pPr algn="just"/>
            <a:r>
              <a:rPr lang="vi-VN" sz="2100" dirty="0">
                <a:solidFill>
                  <a:srgbClr val="FF00FF"/>
                </a:solidFill>
                <a:latin typeface="+mj-lt"/>
              </a:rPr>
              <a:t>- So sánh, đối chiếu các mẫu DNA để xác định danh tính của những hài cốt liệt sĩ.</a:t>
            </a:r>
          </a:p>
          <a:p>
            <a:pPr algn="just"/>
            <a:r>
              <a:rPr lang="vi-VN" sz="2100" dirty="0">
                <a:solidFill>
                  <a:srgbClr val="FF00FF"/>
                </a:solidFill>
                <a:latin typeface="+mj-lt"/>
              </a:rPr>
              <a:t>- So sánh, đối chiếu các mẫu DNA để nghiên cứu phát sinh các chủng loại sinh vật.</a:t>
            </a:r>
          </a:p>
          <a:p>
            <a:pPr algn="just"/>
            <a:r>
              <a:rPr lang="vi-VN" sz="2100" dirty="0">
                <a:solidFill>
                  <a:srgbClr val="FF00FF"/>
                </a:solidFill>
                <a:latin typeface="+mj-lt"/>
              </a:rPr>
              <a:t>- Phân tích DNA để dự đoán nguy cơ mắc các bệnh di truyền và điều trị y tế.</a:t>
            </a:r>
          </a:p>
        </p:txBody>
      </p:sp>
      <p:pic>
        <p:nvPicPr>
          <p:cNvPr id="28674" name="Picture 2"/>
          <p:cNvPicPr>
            <a:picLocks noChangeAspect="1" noChangeArrowheads="1"/>
          </p:cNvPicPr>
          <p:nvPr/>
        </p:nvPicPr>
        <p:blipFill>
          <a:blip r:embed="rId2"/>
          <a:srcRect/>
          <a:stretch>
            <a:fillRect/>
          </a:stretch>
        </p:blipFill>
        <p:spPr bwMode="auto">
          <a:xfrm>
            <a:off x="0" y="1676571"/>
            <a:ext cx="2734937" cy="1763315"/>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withEffect">
                                  <p:stCondLst>
                                    <p:cond delay="0"/>
                                  </p:stCondLst>
                                  <p:iterate type="lt">
                                    <p:tmPct val="5000"/>
                                  </p:iterate>
                                  <p:childTnLst>
                                    <p:set>
                                      <p:cBhvr>
                                        <p:cTn id="6" dur="1" fill="hold">
                                          <p:stCondLst>
                                            <p:cond delay="0"/>
                                          </p:stCondLst>
                                        </p:cTn>
                                        <p:tgtEl>
                                          <p:spTgt spid="28674"/>
                                        </p:tgtEl>
                                        <p:attrNameLst>
                                          <p:attrName>style.visibility</p:attrName>
                                        </p:attrNameLst>
                                      </p:cBhvr>
                                      <p:to>
                                        <p:strVal val="visible"/>
                                      </p:to>
                                    </p:set>
                                    <p:anim calcmode="lin" valueType="num">
                                      <p:cBhvr>
                                        <p:cTn id="7" dur="1000" fill="hold"/>
                                        <p:tgtEl>
                                          <p:spTgt spid="28674"/>
                                        </p:tgtEl>
                                        <p:attrNameLst>
                                          <p:attrName>ppt_w</p:attrName>
                                        </p:attrNameLst>
                                      </p:cBhvr>
                                      <p:tavLst>
                                        <p:tav tm="0">
                                          <p:val>
                                            <p:fltVal val="0"/>
                                          </p:val>
                                        </p:tav>
                                        <p:tav tm="100000">
                                          <p:val>
                                            <p:strVal val="#ppt_w"/>
                                          </p:val>
                                        </p:tav>
                                      </p:tavLst>
                                    </p:anim>
                                    <p:anim calcmode="lin" valueType="num">
                                      <p:cBhvr>
                                        <p:cTn id="8" dur="1000" fill="hold"/>
                                        <p:tgtEl>
                                          <p:spTgt spid="28674"/>
                                        </p:tgtEl>
                                        <p:attrNameLst>
                                          <p:attrName>ppt_h</p:attrName>
                                        </p:attrNameLst>
                                      </p:cBhvr>
                                      <p:tavLst>
                                        <p:tav tm="0">
                                          <p:val>
                                            <p:fltVal val="0"/>
                                          </p:val>
                                        </p:tav>
                                        <p:tav tm="100000">
                                          <p:val>
                                            <p:strVal val="#ppt_h"/>
                                          </p:val>
                                        </p:tav>
                                      </p:tavLst>
                                    </p:anim>
                                    <p:anim calcmode="lin" valueType="num">
                                      <p:cBhvr>
                                        <p:cTn id="9" dur="1000" fill="hold"/>
                                        <p:tgtEl>
                                          <p:spTgt spid="28674"/>
                                        </p:tgtEl>
                                        <p:attrNameLst>
                                          <p:attrName>style.rotation</p:attrName>
                                        </p:attrNameLst>
                                      </p:cBhvr>
                                      <p:tavLst>
                                        <p:tav tm="0">
                                          <p:val>
                                            <p:fltVal val="90"/>
                                          </p:val>
                                        </p:tav>
                                        <p:tav tm="100000">
                                          <p:val>
                                            <p:fltVal val="0"/>
                                          </p:val>
                                        </p:tav>
                                      </p:tavLst>
                                    </p:anim>
                                    <p:animEffect transition="in" filter="fade">
                                      <p:cBhvr>
                                        <p:cTn id="10" dur="1000"/>
                                        <p:tgtEl>
                                          <p:spTgt spid="28674"/>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15">
                                            <p:txEl>
                                              <p:pRg st="0" end="0"/>
                                            </p:txEl>
                                          </p:spTgt>
                                        </p:tgtEl>
                                        <p:attrNameLst>
                                          <p:attrName>style.visibility</p:attrName>
                                        </p:attrNameLst>
                                      </p:cBhvr>
                                      <p:to>
                                        <p:strVal val="visible"/>
                                      </p:to>
                                    </p:set>
                                    <p:animEffect transition="in" filter="circle(in)">
                                      <p:cBhvr>
                                        <p:cTn id="15" dur="1000"/>
                                        <p:tgtEl>
                                          <p:spTgt spid="15">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15">
                                            <p:txEl>
                                              <p:pRg st="1" end="1"/>
                                            </p:txEl>
                                          </p:spTgt>
                                        </p:tgtEl>
                                        <p:attrNameLst>
                                          <p:attrName>style.visibility</p:attrName>
                                        </p:attrNameLst>
                                      </p:cBhvr>
                                      <p:to>
                                        <p:strVal val="visible"/>
                                      </p:to>
                                    </p:set>
                                    <p:animEffect transition="in" filter="circle(in)">
                                      <p:cBhvr>
                                        <p:cTn id="20" dur="1000"/>
                                        <p:tgtEl>
                                          <p:spTgt spid="15">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15">
                                            <p:txEl>
                                              <p:pRg st="2" end="2"/>
                                            </p:txEl>
                                          </p:spTgt>
                                        </p:tgtEl>
                                        <p:attrNameLst>
                                          <p:attrName>style.visibility</p:attrName>
                                        </p:attrNameLst>
                                      </p:cBhvr>
                                      <p:to>
                                        <p:strVal val="visible"/>
                                      </p:to>
                                    </p:set>
                                    <p:animEffect transition="in" filter="circle(in)">
                                      <p:cBhvr>
                                        <p:cTn id="25" dur="1000"/>
                                        <p:tgtEl>
                                          <p:spTgt spid="15">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15">
                                            <p:txEl>
                                              <p:pRg st="3" end="3"/>
                                            </p:txEl>
                                          </p:spTgt>
                                        </p:tgtEl>
                                        <p:attrNameLst>
                                          <p:attrName>style.visibility</p:attrName>
                                        </p:attrNameLst>
                                      </p:cBhvr>
                                      <p:to>
                                        <p:strVal val="visible"/>
                                      </p:to>
                                    </p:set>
                                    <p:animEffect transition="in" filter="circle(in)">
                                      <p:cBhvr>
                                        <p:cTn id="30" dur="1000"/>
                                        <p:tgtEl>
                                          <p:spTgt spid="1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285561" y="0"/>
            <a:ext cx="4858439" cy="4247317"/>
          </a:xfrm>
          <a:prstGeom prst="rect">
            <a:avLst/>
          </a:prstGeom>
        </p:spPr>
        <p:txBody>
          <a:bodyPr wrap="square">
            <a:spAutoFit/>
          </a:bodyPr>
          <a:lstStyle/>
          <a:p>
            <a:pPr algn="just"/>
            <a:r>
              <a:rPr lang="en-US" sz="1800" b="1" dirty="0">
                <a:latin typeface="Times New Roman" pitchFamily="18" charset="0"/>
                <a:cs typeface="Times New Roman" pitchFamily="18" charset="0"/>
              </a:rPr>
              <a:t>* </a:t>
            </a:r>
            <a:r>
              <a:rPr lang="en-US" sz="1800" b="1" dirty="0" err="1">
                <a:latin typeface="Times New Roman" pitchFamily="18" charset="0"/>
                <a:cs typeface="Times New Roman" pitchFamily="18" charset="0"/>
              </a:rPr>
              <a:t>MỘT</a:t>
            </a:r>
            <a:r>
              <a:rPr lang="en-US" sz="1800" b="1" dirty="0">
                <a:latin typeface="Times New Roman" pitchFamily="18" charset="0"/>
                <a:cs typeface="Times New Roman" pitchFamily="18" charset="0"/>
              </a:rPr>
              <a:t> </a:t>
            </a:r>
            <a:r>
              <a:rPr lang="en-US" sz="1800" b="1" dirty="0" err="1">
                <a:latin typeface="Times New Roman" pitchFamily="18" charset="0"/>
                <a:cs typeface="Times New Roman" pitchFamily="18" charset="0"/>
              </a:rPr>
              <a:t>SỐ</a:t>
            </a:r>
            <a:r>
              <a:rPr lang="en-US" sz="1800" b="1" dirty="0">
                <a:latin typeface="Times New Roman" pitchFamily="18" charset="0"/>
                <a:cs typeface="Times New Roman" pitchFamily="18" charset="0"/>
              </a:rPr>
              <a:t> </a:t>
            </a:r>
            <a:r>
              <a:rPr lang="en-US" sz="1800" b="1" dirty="0" err="1">
                <a:latin typeface="Times New Roman" pitchFamily="18" charset="0"/>
                <a:cs typeface="Times New Roman" pitchFamily="18" charset="0"/>
              </a:rPr>
              <a:t>CÔNG</a:t>
            </a:r>
            <a:r>
              <a:rPr lang="en-US" sz="1800" b="1" dirty="0">
                <a:latin typeface="Times New Roman" pitchFamily="18" charset="0"/>
                <a:cs typeface="Times New Roman" pitchFamily="18" charset="0"/>
              </a:rPr>
              <a:t> </a:t>
            </a:r>
            <a:r>
              <a:rPr lang="en-US" sz="1800" b="1" dirty="0" err="1">
                <a:latin typeface="Times New Roman" pitchFamily="18" charset="0"/>
                <a:cs typeface="Times New Roman" pitchFamily="18" charset="0"/>
              </a:rPr>
              <a:t>THỨC</a:t>
            </a:r>
            <a:r>
              <a:rPr lang="en-US" sz="1800" b="1" dirty="0">
                <a:latin typeface="Times New Roman" pitchFamily="18" charset="0"/>
                <a:cs typeface="Times New Roman" pitchFamily="18" charset="0"/>
              </a:rPr>
              <a:t> </a:t>
            </a:r>
            <a:r>
              <a:rPr lang="en-US" sz="1800" b="1" dirty="0" err="1">
                <a:latin typeface="Times New Roman" pitchFamily="18" charset="0"/>
                <a:cs typeface="Times New Roman" pitchFamily="18" charset="0"/>
              </a:rPr>
              <a:t>TÍNH</a:t>
            </a:r>
            <a:r>
              <a:rPr lang="en-US" sz="1800" b="1" dirty="0">
                <a:latin typeface="Times New Roman" pitchFamily="18" charset="0"/>
                <a:cs typeface="Times New Roman" pitchFamily="18" charset="0"/>
              </a:rPr>
              <a:t> </a:t>
            </a:r>
            <a:r>
              <a:rPr lang="en-US" sz="1800" b="1" dirty="0" err="1">
                <a:latin typeface="Times New Roman" pitchFamily="18" charset="0"/>
                <a:cs typeface="Times New Roman" pitchFamily="18" charset="0"/>
              </a:rPr>
              <a:t>TOÁN</a:t>
            </a:r>
            <a:r>
              <a:rPr lang="en-US" sz="1800" b="1" dirty="0">
                <a:latin typeface="Times New Roman" pitchFamily="18" charset="0"/>
                <a:cs typeface="Times New Roman" pitchFamily="18" charset="0"/>
              </a:rPr>
              <a:t> </a:t>
            </a:r>
            <a:r>
              <a:rPr lang="en-US" sz="1800" b="1" dirty="0" err="1">
                <a:latin typeface="Times New Roman" pitchFamily="18" charset="0"/>
                <a:cs typeface="Times New Roman" pitchFamily="18" charset="0"/>
              </a:rPr>
              <a:t>ĐƯỢC</a:t>
            </a:r>
            <a:r>
              <a:rPr lang="en-US" sz="1800" b="1" dirty="0">
                <a:latin typeface="Times New Roman" pitchFamily="18" charset="0"/>
                <a:cs typeface="Times New Roman" pitchFamily="18" charset="0"/>
              </a:rPr>
              <a:t> </a:t>
            </a:r>
            <a:r>
              <a:rPr lang="en-US" sz="1800" b="1" dirty="0" err="1">
                <a:latin typeface="Times New Roman" pitchFamily="18" charset="0"/>
                <a:cs typeface="Times New Roman" pitchFamily="18" charset="0"/>
              </a:rPr>
              <a:t>RÚT</a:t>
            </a:r>
            <a:r>
              <a:rPr lang="en-US" sz="1800" b="1" dirty="0">
                <a:latin typeface="Times New Roman" pitchFamily="18" charset="0"/>
                <a:cs typeface="Times New Roman" pitchFamily="18" charset="0"/>
              </a:rPr>
              <a:t> RA </a:t>
            </a:r>
            <a:r>
              <a:rPr lang="en-US" sz="1800" b="1" dirty="0" err="1">
                <a:latin typeface="Times New Roman" pitchFamily="18" charset="0"/>
                <a:cs typeface="Times New Roman" pitchFamily="18" charset="0"/>
              </a:rPr>
              <a:t>TỪ</a:t>
            </a:r>
            <a:r>
              <a:rPr lang="en-US" sz="1800" b="1" dirty="0">
                <a:latin typeface="Times New Roman" pitchFamily="18" charset="0"/>
                <a:cs typeface="Times New Roman" pitchFamily="18" charset="0"/>
              </a:rPr>
              <a:t> </a:t>
            </a:r>
            <a:r>
              <a:rPr lang="en-US" sz="1800" b="1" dirty="0" err="1">
                <a:latin typeface="Times New Roman" pitchFamily="18" charset="0"/>
                <a:cs typeface="Times New Roman" pitchFamily="18" charset="0"/>
              </a:rPr>
              <a:t>CẤU</a:t>
            </a:r>
            <a:r>
              <a:rPr lang="en-US" sz="1800" b="1" dirty="0">
                <a:latin typeface="Times New Roman" pitchFamily="18" charset="0"/>
                <a:cs typeface="Times New Roman" pitchFamily="18" charset="0"/>
              </a:rPr>
              <a:t> </a:t>
            </a:r>
            <a:r>
              <a:rPr lang="en-US" sz="1800" b="1" dirty="0" err="1">
                <a:latin typeface="Times New Roman" pitchFamily="18" charset="0"/>
                <a:cs typeface="Times New Roman" pitchFamily="18" charset="0"/>
              </a:rPr>
              <a:t>TRÚC</a:t>
            </a:r>
            <a:r>
              <a:rPr lang="en-US" sz="1800" b="1" dirty="0">
                <a:latin typeface="Times New Roman" pitchFamily="18" charset="0"/>
                <a:cs typeface="Times New Roman" pitchFamily="18" charset="0"/>
              </a:rPr>
              <a:t> </a:t>
            </a:r>
            <a:r>
              <a:rPr lang="en-US" sz="1800" b="1" dirty="0" err="1">
                <a:latin typeface="Times New Roman" pitchFamily="18" charset="0"/>
                <a:cs typeface="Times New Roman" pitchFamily="18" charset="0"/>
              </a:rPr>
              <a:t>CỦA</a:t>
            </a:r>
            <a:r>
              <a:rPr lang="en-US" sz="1800" b="1" dirty="0">
                <a:latin typeface="Times New Roman" pitchFamily="18" charset="0"/>
                <a:cs typeface="Times New Roman" pitchFamily="18" charset="0"/>
              </a:rPr>
              <a:t> DNA:</a:t>
            </a:r>
          </a:p>
          <a:p>
            <a:pPr algn="just"/>
            <a:r>
              <a:rPr lang="en-US" sz="1800" dirty="0">
                <a:latin typeface="Times New Roman" pitchFamily="18" charset="0"/>
                <a:cs typeface="Times New Roman" pitchFamily="18" charset="0"/>
              </a:rPr>
              <a:t>- Theo </a:t>
            </a:r>
            <a:r>
              <a:rPr lang="en-US" sz="1800" dirty="0" err="1">
                <a:latin typeface="Times New Roman" pitchFamily="18" charset="0"/>
                <a:cs typeface="Times New Roman" pitchFamily="18" charset="0"/>
              </a:rPr>
              <a:t>NTBS</a:t>
            </a:r>
            <a:r>
              <a:rPr lang="en-US" sz="1800" dirty="0">
                <a:latin typeface="Times New Roman" pitchFamily="18" charset="0"/>
                <a:cs typeface="Times New Roman" pitchFamily="18" charset="0"/>
              </a:rPr>
              <a:t>:</a:t>
            </a:r>
          </a:p>
          <a:p>
            <a:pPr algn="just"/>
            <a:r>
              <a:rPr lang="en-US" sz="1800" dirty="0">
                <a:latin typeface="Times New Roman" pitchFamily="18" charset="0"/>
                <a:cs typeface="Times New Roman" pitchFamily="18" charset="0"/>
              </a:rPr>
              <a:t>+ T = A = </a:t>
            </a:r>
            <a:r>
              <a:rPr lang="en-US" sz="1800" dirty="0" err="1">
                <a:latin typeface="Times New Roman" pitchFamily="18" charset="0"/>
                <a:cs typeface="Times New Roman" pitchFamily="18" charset="0"/>
              </a:rPr>
              <a:t>A</a:t>
            </a:r>
            <a:r>
              <a:rPr lang="en-US" sz="1800" baseline="-25000" dirty="0" err="1">
                <a:latin typeface="Times New Roman" pitchFamily="18" charset="0"/>
                <a:cs typeface="Times New Roman" pitchFamily="18" charset="0"/>
              </a:rPr>
              <a:t>1</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A</a:t>
            </a:r>
            <a:r>
              <a:rPr lang="en-US" sz="1800" baseline="-25000" dirty="0" err="1">
                <a:latin typeface="Times New Roman" pitchFamily="18" charset="0"/>
                <a:cs typeface="Times New Roman" pitchFamily="18" charset="0"/>
              </a:rPr>
              <a:t>2</a:t>
            </a:r>
            <a:r>
              <a:rPr lang="en-US" sz="1800" dirty="0">
                <a:latin typeface="Times New Roman" pitchFamily="18" charset="0"/>
                <a:cs typeface="Times New Roman" pitchFamily="18" charset="0"/>
              </a:rPr>
              <a:t> ; G = C</a:t>
            </a:r>
          </a:p>
          <a:p>
            <a:pPr algn="just"/>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A</a:t>
            </a:r>
            <a:r>
              <a:rPr lang="en-US" sz="1800" baseline="-25000" dirty="0" err="1">
                <a:latin typeface="Times New Roman" pitchFamily="18" charset="0"/>
                <a:cs typeface="Times New Roman" pitchFamily="18" charset="0"/>
              </a:rPr>
              <a:t>1</a:t>
            </a:r>
            <a:r>
              <a:rPr lang="en-US" sz="1800" dirty="0">
                <a:latin typeface="Times New Roman" pitchFamily="18" charset="0"/>
                <a:cs typeface="Times New Roman" pitchFamily="18" charset="0"/>
              </a:rPr>
              <a:t> = </a:t>
            </a:r>
            <a:r>
              <a:rPr lang="en-US" sz="1800" dirty="0" err="1">
                <a:latin typeface="Times New Roman" pitchFamily="18" charset="0"/>
                <a:cs typeface="Times New Roman" pitchFamily="18" charset="0"/>
              </a:rPr>
              <a:t>T</a:t>
            </a:r>
            <a:r>
              <a:rPr lang="en-US" sz="1800" baseline="-25000" dirty="0" err="1">
                <a:latin typeface="Times New Roman" pitchFamily="18" charset="0"/>
                <a:cs typeface="Times New Roman" pitchFamily="18" charset="0"/>
              </a:rPr>
              <a:t>2</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T</a:t>
            </a:r>
            <a:r>
              <a:rPr lang="en-US" sz="1800" baseline="-25000" dirty="0" err="1">
                <a:latin typeface="Times New Roman" pitchFamily="18" charset="0"/>
                <a:cs typeface="Times New Roman" pitchFamily="18" charset="0"/>
              </a:rPr>
              <a:t>1</a:t>
            </a:r>
            <a:r>
              <a:rPr lang="en-US" sz="1800" dirty="0">
                <a:latin typeface="Times New Roman" pitchFamily="18" charset="0"/>
                <a:cs typeface="Times New Roman" pitchFamily="18" charset="0"/>
              </a:rPr>
              <a:t> = </a:t>
            </a:r>
            <a:r>
              <a:rPr lang="en-US" sz="1800" dirty="0" err="1">
                <a:latin typeface="Times New Roman" pitchFamily="18" charset="0"/>
                <a:cs typeface="Times New Roman" pitchFamily="18" charset="0"/>
              </a:rPr>
              <a:t>A</a:t>
            </a:r>
            <a:r>
              <a:rPr lang="en-US" sz="1800" baseline="-25000" dirty="0" err="1">
                <a:latin typeface="Times New Roman" pitchFamily="18" charset="0"/>
                <a:cs typeface="Times New Roman" pitchFamily="18" charset="0"/>
              </a:rPr>
              <a:t>2</a:t>
            </a:r>
            <a:r>
              <a:rPr lang="en-US" sz="1800" dirty="0">
                <a:latin typeface="Times New Roman" pitchFamily="18" charset="0"/>
                <a:cs typeface="Times New Roman" pitchFamily="18" charset="0"/>
              </a:rPr>
              <a:t> ; </a:t>
            </a:r>
            <a:r>
              <a:rPr lang="en-US" sz="1800" dirty="0" err="1">
                <a:latin typeface="Times New Roman" pitchFamily="18" charset="0"/>
                <a:cs typeface="Times New Roman" pitchFamily="18" charset="0"/>
              </a:rPr>
              <a:t>G</a:t>
            </a:r>
            <a:r>
              <a:rPr lang="en-US" sz="1800" baseline="-25000" dirty="0" err="1">
                <a:latin typeface="Times New Roman" pitchFamily="18" charset="0"/>
                <a:cs typeface="Times New Roman" pitchFamily="18" charset="0"/>
              </a:rPr>
              <a:t>1</a:t>
            </a:r>
            <a:r>
              <a:rPr lang="en-US" sz="1800" dirty="0">
                <a:latin typeface="Times New Roman" pitchFamily="18" charset="0"/>
                <a:cs typeface="Times New Roman" pitchFamily="18" charset="0"/>
              </a:rPr>
              <a:t> = </a:t>
            </a:r>
            <a:r>
              <a:rPr lang="en-US" sz="1800" dirty="0" err="1">
                <a:latin typeface="Times New Roman" pitchFamily="18" charset="0"/>
                <a:cs typeface="Times New Roman" pitchFamily="18" charset="0"/>
              </a:rPr>
              <a:t>C</a:t>
            </a:r>
            <a:r>
              <a:rPr lang="en-US" sz="1800" baseline="-25000" dirty="0" err="1">
                <a:latin typeface="Times New Roman" pitchFamily="18" charset="0"/>
                <a:cs typeface="Times New Roman" pitchFamily="18" charset="0"/>
              </a:rPr>
              <a:t>2</a:t>
            </a:r>
            <a:r>
              <a:rPr lang="en-US" sz="1800" dirty="0">
                <a:latin typeface="Times New Roman" pitchFamily="18" charset="0"/>
                <a:cs typeface="Times New Roman" pitchFamily="18" charset="0"/>
              </a:rPr>
              <a:t> ; </a:t>
            </a:r>
            <a:r>
              <a:rPr lang="en-US" sz="1800" dirty="0" err="1">
                <a:latin typeface="Times New Roman" pitchFamily="18" charset="0"/>
                <a:cs typeface="Times New Roman" pitchFamily="18" charset="0"/>
              </a:rPr>
              <a:t>C</a:t>
            </a:r>
            <a:r>
              <a:rPr lang="en-US" sz="1800" baseline="-25000" dirty="0" err="1">
                <a:latin typeface="Times New Roman" pitchFamily="18" charset="0"/>
                <a:cs typeface="Times New Roman" pitchFamily="18" charset="0"/>
              </a:rPr>
              <a:t>1</a:t>
            </a:r>
            <a:r>
              <a:rPr lang="en-US" sz="1800" dirty="0">
                <a:latin typeface="Times New Roman" pitchFamily="18" charset="0"/>
                <a:cs typeface="Times New Roman" pitchFamily="18" charset="0"/>
              </a:rPr>
              <a:t> = </a:t>
            </a:r>
            <a:r>
              <a:rPr lang="en-US" sz="1800" dirty="0" err="1">
                <a:latin typeface="Times New Roman" pitchFamily="18" charset="0"/>
                <a:cs typeface="Times New Roman" pitchFamily="18" charset="0"/>
              </a:rPr>
              <a:t>G</a:t>
            </a:r>
            <a:r>
              <a:rPr lang="en-US" sz="1800" baseline="-25000" dirty="0" err="1">
                <a:latin typeface="Times New Roman" pitchFamily="18" charset="0"/>
                <a:cs typeface="Times New Roman" pitchFamily="18" charset="0"/>
              </a:rPr>
              <a:t>2</a:t>
            </a:r>
            <a:endParaRPr lang="en-US" sz="1800" dirty="0">
              <a:latin typeface="Times New Roman" pitchFamily="18" charset="0"/>
              <a:cs typeface="Times New Roman" pitchFamily="18" charset="0"/>
            </a:endParaRPr>
          </a:p>
          <a:p>
            <a:pPr algn="just"/>
            <a:r>
              <a:rPr lang="en-US" sz="1800" dirty="0">
                <a:latin typeface="Times New Roman" pitchFamily="18" charset="0"/>
                <a:cs typeface="Times New Roman" pitchFamily="18" charset="0"/>
              </a:rPr>
              <a:t>+ %A + %G = 50%</a:t>
            </a:r>
          </a:p>
          <a:p>
            <a:pPr algn="just"/>
            <a:endParaRPr lang="en-US" sz="1800" dirty="0">
              <a:latin typeface="Times New Roman" pitchFamily="18" charset="0"/>
              <a:cs typeface="Times New Roman" pitchFamily="18" charset="0"/>
            </a:endParaRPr>
          </a:p>
          <a:p>
            <a:pPr algn="just"/>
            <a:r>
              <a:rPr lang="en-US" sz="1800" dirty="0">
                <a:latin typeface="Times New Roman" pitchFamily="18" charset="0"/>
                <a:cs typeface="Times New Roman" pitchFamily="18" charset="0"/>
              </a:rPr>
              <a:t>+ </a:t>
            </a:r>
          </a:p>
          <a:p>
            <a:pPr algn="just"/>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Tổng</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số</a:t>
            </a:r>
            <a:r>
              <a:rPr lang="en-US" sz="1800" dirty="0">
                <a:latin typeface="Times New Roman" pitchFamily="18" charset="0"/>
                <a:cs typeface="Times New Roman" pitchFamily="18" charset="0"/>
              </a:rPr>
              <a:t> nucleotide: </a:t>
            </a:r>
          </a:p>
          <a:p>
            <a:pPr algn="just"/>
            <a:r>
              <a:rPr lang="en-US" sz="1800" dirty="0">
                <a:latin typeface="Times New Roman" pitchFamily="18" charset="0"/>
                <a:cs typeface="Times New Roman" pitchFamily="18" charset="0"/>
              </a:rPr>
              <a:t>N = A + T + G + C = </a:t>
            </a:r>
            <a:r>
              <a:rPr lang="en-US" sz="1800" dirty="0" err="1">
                <a:latin typeface="Times New Roman" pitchFamily="18" charset="0"/>
                <a:cs typeface="Times New Roman" pitchFamily="18" charset="0"/>
              </a:rPr>
              <a:t>2A</a:t>
            </a:r>
            <a:r>
              <a:rPr lang="en-US" sz="1800" dirty="0">
                <a:latin typeface="Times New Roman" pitchFamily="18" charset="0"/>
                <a:cs typeface="Times New Roman" pitchFamily="18" charset="0"/>
              </a:rPr>
              <a:t> + </a:t>
            </a:r>
            <a:r>
              <a:rPr lang="en-US" sz="1800" dirty="0" err="1">
                <a:latin typeface="Times New Roman" pitchFamily="18" charset="0"/>
                <a:cs typeface="Times New Roman" pitchFamily="18" charset="0"/>
              </a:rPr>
              <a:t>2G</a:t>
            </a:r>
            <a:endParaRPr lang="en-US" sz="1800" dirty="0">
              <a:latin typeface="Times New Roman" pitchFamily="18" charset="0"/>
              <a:cs typeface="Times New Roman" pitchFamily="18" charset="0"/>
            </a:endParaRPr>
          </a:p>
          <a:p>
            <a:pPr algn="just"/>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Số</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liên</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kết</a:t>
            </a:r>
            <a:r>
              <a:rPr lang="en-US" sz="1800" dirty="0">
                <a:latin typeface="Times New Roman" pitchFamily="18" charset="0"/>
                <a:cs typeface="Times New Roman" pitchFamily="18" charset="0"/>
              </a:rPr>
              <a:t> hydrogen:</a:t>
            </a:r>
          </a:p>
          <a:p>
            <a:pPr algn="just"/>
            <a:r>
              <a:rPr lang="en-US" sz="1800" dirty="0">
                <a:latin typeface="Times New Roman" pitchFamily="18" charset="0"/>
                <a:cs typeface="Times New Roman" pitchFamily="18" charset="0"/>
              </a:rPr>
              <a:t>H = </a:t>
            </a:r>
            <a:r>
              <a:rPr lang="en-US" sz="1800" dirty="0" err="1">
                <a:latin typeface="Times New Roman" pitchFamily="18" charset="0"/>
                <a:cs typeface="Times New Roman" pitchFamily="18" charset="0"/>
              </a:rPr>
              <a:t>2A</a:t>
            </a:r>
            <a:r>
              <a:rPr lang="en-US" sz="1800" dirty="0">
                <a:latin typeface="Times New Roman" pitchFamily="18" charset="0"/>
                <a:cs typeface="Times New Roman" pitchFamily="18" charset="0"/>
              </a:rPr>
              <a:t> + </a:t>
            </a:r>
            <a:r>
              <a:rPr lang="en-US" sz="1800" dirty="0" err="1">
                <a:latin typeface="Times New Roman" pitchFamily="18" charset="0"/>
                <a:cs typeface="Times New Roman" pitchFamily="18" charset="0"/>
              </a:rPr>
              <a:t>3G</a:t>
            </a:r>
            <a:endParaRPr lang="en-US" sz="1800" dirty="0">
              <a:latin typeface="Times New Roman" pitchFamily="18" charset="0"/>
              <a:cs typeface="Times New Roman" pitchFamily="18" charset="0"/>
            </a:endParaRPr>
          </a:p>
          <a:p>
            <a:pPr algn="just">
              <a:buFontTx/>
              <a:buChar char="-"/>
            </a:pPr>
            <a:r>
              <a:rPr lang="en-US" sz="1800" dirty="0" err="1">
                <a:latin typeface="Times New Roman" pitchFamily="18" charset="0"/>
                <a:cs typeface="Times New Roman" pitchFamily="18" charset="0"/>
              </a:rPr>
              <a:t>Tính</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chiều</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dài</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của</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phân</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tử</a:t>
            </a:r>
            <a:r>
              <a:rPr lang="en-US" sz="1800" dirty="0">
                <a:latin typeface="Times New Roman" pitchFamily="18" charset="0"/>
                <a:cs typeface="Times New Roman" pitchFamily="18" charset="0"/>
              </a:rPr>
              <a:t> DNA:</a:t>
            </a:r>
          </a:p>
          <a:p>
            <a:pPr algn="just"/>
            <a:endParaRPr lang="en-US" sz="1800" dirty="0">
              <a:latin typeface="Times New Roman" pitchFamily="18" charset="0"/>
              <a:cs typeface="Times New Roman" pitchFamily="18" charset="0"/>
            </a:endParaRPr>
          </a:p>
          <a:p>
            <a:pPr algn="just">
              <a:buFontTx/>
              <a:buChar char="-"/>
            </a:pPr>
            <a:r>
              <a:rPr lang="en-US" sz="1800" dirty="0" err="1">
                <a:latin typeface="Times New Roman" pitchFamily="18" charset="0"/>
                <a:cs typeface="Times New Roman" pitchFamily="18" charset="0"/>
              </a:rPr>
              <a:t>Tính</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số</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chu</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kì</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xoắn</a:t>
            </a:r>
            <a:r>
              <a:rPr lang="en-US" sz="1800" dirty="0">
                <a:latin typeface="Times New Roman" pitchFamily="18" charset="0"/>
                <a:cs typeface="Times New Roman" pitchFamily="18" charset="0"/>
              </a:rPr>
              <a:t>: </a:t>
            </a:r>
            <a:endParaRPr lang="vi-VN" sz="1800" dirty="0">
              <a:latin typeface="Times New Roman" pitchFamily="18" charset="0"/>
              <a:cs typeface="Times New Roman" pitchFamily="18" charset="0"/>
            </a:endParaRPr>
          </a:p>
        </p:txBody>
      </p:sp>
      <p:pic>
        <p:nvPicPr>
          <p:cNvPr id="3074" name="Picture 2"/>
          <p:cNvPicPr>
            <a:picLocks noChangeAspect="1" noChangeArrowheads="1"/>
          </p:cNvPicPr>
          <p:nvPr/>
        </p:nvPicPr>
        <p:blipFill rotWithShape="1">
          <a:blip r:embed="rId2"/>
          <a:srcRect l="30674"/>
          <a:stretch/>
        </p:blipFill>
        <p:spPr bwMode="auto">
          <a:xfrm>
            <a:off x="0" y="5954"/>
            <a:ext cx="3610348" cy="3143250"/>
          </a:xfrm>
          <a:prstGeom prst="rect">
            <a:avLst/>
          </a:prstGeom>
          <a:noFill/>
          <a:ln w="9525">
            <a:noFill/>
            <a:miter lim="800000"/>
            <a:headEnd/>
            <a:tailEnd/>
          </a:ln>
          <a:effectLst/>
        </p:spPr>
      </p:pic>
      <p:sp>
        <p:nvSpPr>
          <p:cNvPr id="8" name="Rectangle 7"/>
          <p:cNvSpPr/>
          <p:nvPr/>
        </p:nvSpPr>
        <p:spPr>
          <a:xfrm>
            <a:off x="0" y="3362595"/>
            <a:ext cx="4724400" cy="1384995"/>
          </a:xfrm>
          <a:prstGeom prst="rect">
            <a:avLst/>
          </a:prstGeom>
        </p:spPr>
        <p:txBody>
          <a:bodyPr wrap="square">
            <a:spAutoFit/>
          </a:bodyPr>
          <a:lstStyle/>
          <a:p>
            <a:r>
              <a:rPr lang="vi-VN" sz="2100" dirty="0">
                <a:solidFill>
                  <a:srgbClr val="FF00FF"/>
                </a:solidFill>
                <a:latin typeface="+mj-lt"/>
              </a:rPr>
              <a:t>- Đơn vị thường dùng :</a:t>
            </a:r>
          </a:p>
          <a:p>
            <a:r>
              <a:rPr lang="vi-VN" sz="2100" dirty="0">
                <a:solidFill>
                  <a:srgbClr val="FF00FF"/>
                </a:solidFill>
                <a:latin typeface="+mj-lt"/>
              </a:rPr>
              <a:t>+ 1 micromet = 10</a:t>
            </a:r>
            <a:r>
              <a:rPr lang="vi-VN" sz="2100" baseline="30000" dirty="0">
                <a:solidFill>
                  <a:srgbClr val="FF00FF"/>
                </a:solidFill>
                <a:latin typeface="+mj-lt"/>
              </a:rPr>
              <a:t>4</a:t>
            </a:r>
            <a:r>
              <a:rPr lang="vi-VN" sz="2100" dirty="0">
                <a:solidFill>
                  <a:srgbClr val="FF00FF"/>
                </a:solidFill>
                <a:latin typeface="+mj-lt"/>
              </a:rPr>
              <a:t> angstron (Å)</a:t>
            </a:r>
          </a:p>
          <a:p>
            <a:r>
              <a:rPr lang="vi-VN" sz="2100" dirty="0">
                <a:solidFill>
                  <a:srgbClr val="FF00FF"/>
                </a:solidFill>
                <a:latin typeface="+mj-lt"/>
              </a:rPr>
              <a:t>+ 1 micromet = 10</a:t>
            </a:r>
            <a:r>
              <a:rPr lang="vi-VN" sz="2100" baseline="30000" dirty="0">
                <a:solidFill>
                  <a:srgbClr val="FF00FF"/>
                </a:solidFill>
                <a:latin typeface="+mj-lt"/>
              </a:rPr>
              <a:t>3</a:t>
            </a:r>
            <a:r>
              <a:rPr lang="vi-VN" sz="2100" dirty="0">
                <a:solidFill>
                  <a:srgbClr val="FF00FF"/>
                </a:solidFill>
                <a:latin typeface="+mj-lt"/>
              </a:rPr>
              <a:t> nanomet (nm)</a:t>
            </a:r>
          </a:p>
          <a:p>
            <a:r>
              <a:rPr lang="vi-VN" sz="2100" dirty="0">
                <a:solidFill>
                  <a:srgbClr val="FF00FF"/>
                </a:solidFill>
                <a:latin typeface="+mj-lt"/>
              </a:rPr>
              <a:t>+ 1 mm = 10</a:t>
            </a:r>
            <a:r>
              <a:rPr lang="vi-VN" sz="2100" baseline="30000" dirty="0">
                <a:solidFill>
                  <a:srgbClr val="FF00FF"/>
                </a:solidFill>
                <a:latin typeface="+mj-lt"/>
              </a:rPr>
              <a:t>3</a:t>
            </a:r>
            <a:r>
              <a:rPr lang="vi-VN" sz="2100" dirty="0">
                <a:solidFill>
                  <a:srgbClr val="FF00FF"/>
                </a:solidFill>
                <a:latin typeface="+mj-lt"/>
              </a:rPr>
              <a:t> micromet = 10</a:t>
            </a:r>
            <a:r>
              <a:rPr lang="vi-VN" sz="2100" baseline="30000" dirty="0">
                <a:solidFill>
                  <a:srgbClr val="FF00FF"/>
                </a:solidFill>
                <a:latin typeface="+mj-lt"/>
              </a:rPr>
              <a:t>6</a:t>
            </a:r>
            <a:r>
              <a:rPr lang="vi-VN" sz="2100" dirty="0">
                <a:solidFill>
                  <a:srgbClr val="FF00FF"/>
                </a:solidFill>
                <a:latin typeface="+mj-lt"/>
              </a:rPr>
              <a:t> nm = 10</a:t>
            </a:r>
            <a:r>
              <a:rPr lang="vi-VN" sz="2100" baseline="30000" dirty="0">
                <a:solidFill>
                  <a:srgbClr val="FF00FF"/>
                </a:solidFill>
                <a:latin typeface="+mj-lt"/>
              </a:rPr>
              <a:t>7</a:t>
            </a:r>
            <a:r>
              <a:rPr lang="vi-VN" sz="2100" dirty="0">
                <a:solidFill>
                  <a:srgbClr val="FF00FF"/>
                </a:solidFill>
                <a:latin typeface="+mj-lt"/>
              </a:rPr>
              <a:t> Å</a:t>
            </a:r>
          </a:p>
        </p:txBody>
      </p:sp>
      <p:graphicFrame>
        <p:nvGraphicFramePr>
          <p:cNvPr id="2051" name="Object 3"/>
          <p:cNvGraphicFramePr>
            <a:graphicFrameLocks noChangeAspect="1"/>
          </p:cNvGraphicFramePr>
          <p:nvPr>
            <p:extLst>
              <p:ext uri="{D42A27DB-BD31-4B8C-83A1-F6EECF244321}">
                <p14:modId xmlns:p14="http://schemas.microsoft.com/office/powerpoint/2010/main" val="4040445239"/>
              </p:ext>
            </p:extLst>
          </p:nvPr>
        </p:nvGraphicFramePr>
        <p:xfrm>
          <a:off x="4572000" y="1780905"/>
          <a:ext cx="2407981" cy="496491"/>
        </p:xfrm>
        <a:graphic>
          <a:graphicData uri="http://schemas.openxmlformats.org/presentationml/2006/ole">
            <mc:AlternateContent xmlns:mc="http://schemas.openxmlformats.org/markup-compatibility/2006">
              <mc:Choice xmlns:v="urn:schemas-microsoft-com:vml" Requires="v">
                <p:oleObj name="Equation" r:id="rId3" imgW="1231560" imgH="253800" progId="Equation.DSMT4">
                  <p:embed/>
                </p:oleObj>
              </mc:Choice>
              <mc:Fallback>
                <p:oleObj name="Equation" r:id="rId3" imgW="1231560" imgH="253800" progId="Equation.DSMT4">
                  <p:embed/>
                  <p:pic>
                    <p:nvPicPr>
                      <p:cNvPr id="205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780905"/>
                        <a:ext cx="2407981" cy="496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extLst>
              <p:ext uri="{D42A27DB-BD31-4B8C-83A1-F6EECF244321}">
                <p14:modId xmlns:p14="http://schemas.microsoft.com/office/powerpoint/2010/main" val="1580257311"/>
              </p:ext>
            </p:extLst>
          </p:nvPr>
        </p:nvGraphicFramePr>
        <p:xfrm>
          <a:off x="7687128" y="3253254"/>
          <a:ext cx="954503" cy="537992"/>
        </p:xfrm>
        <a:graphic>
          <a:graphicData uri="http://schemas.openxmlformats.org/presentationml/2006/ole">
            <mc:AlternateContent xmlns:mc="http://schemas.openxmlformats.org/markup-compatibility/2006">
              <mc:Choice xmlns:v="urn:schemas-microsoft-com:vml" Requires="v">
                <p:oleObj name="Equation" r:id="rId5" imgW="698400" imgH="393480" progId="Equation.DSMT4">
                  <p:embed/>
                </p:oleObj>
              </mc:Choice>
              <mc:Fallback>
                <p:oleObj name="Equation" r:id="rId5" imgW="698400" imgH="393480" progId="Equation.DSMT4">
                  <p:embed/>
                  <p:pic>
                    <p:nvPicPr>
                      <p:cNvPr id="205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7128" y="3253254"/>
                        <a:ext cx="954503" cy="537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8"/>
          <p:cNvGraphicFramePr>
            <a:graphicFrameLocks noChangeAspect="1"/>
          </p:cNvGraphicFramePr>
          <p:nvPr/>
        </p:nvGraphicFramePr>
        <p:xfrm>
          <a:off x="2809875" y="1428750"/>
          <a:ext cx="685800" cy="148829"/>
        </p:xfrm>
        <a:graphic>
          <a:graphicData uri="http://schemas.openxmlformats.org/presentationml/2006/ole">
            <mc:AlternateContent xmlns:mc="http://schemas.openxmlformats.org/markup-compatibility/2006">
              <mc:Choice xmlns:v="urn:schemas-microsoft-com:vml" Requires="v">
                <p:oleObj name="Equation" r:id="rId7" imgW="914400" imgH="198720" progId="Equation.DSMT4">
                  <p:embed/>
                </p:oleObj>
              </mc:Choice>
              <mc:Fallback>
                <p:oleObj name="Equation" r:id="rId7" imgW="914400" imgH="198720" progId="Equation.DSMT4">
                  <p:embed/>
                  <p:pic>
                    <p:nvPicPr>
                      <p:cNvPr id="9"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09875" y="1428750"/>
                        <a:ext cx="685800" cy="1488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4" name="Object 6"/>
          <p:cNvGraphicFramePr>
            <a:graphicFrameLocks noChangeAspect="1"/>
          </p:cNvGraphicFramePr>
          <p:nvPr>
            <p:extLst>
              <p:ext uri="{D42A27DB-BD31-4B8C-83A1-F6EECF244321}">
                <p14:modId xmlns:p14="http://schemas.microsoft.com/office/powerpoint/2010/main" val="1328545282"/>
              </p:ext>
            </p:extLst>
          </p:nvPr>
        </p:nvGraphicFramePr>
        <p:xfrm>
          <a:off x="6814866" y="3914674"/>
          <a:ext cx="714375" cy="582779"/>
        </p:xfrm>
        <a:graphic>
          <a:graphicData uri="http://schemas.openxmlformats.org/presentationml/2006/ole">
            <mc:AlternateContent xmlns:mc="http://schemas.openxmlformats.org/markup-compatibility/2006">
              <mc:Choice xmlns:v="urn:schemas-microsoft-com:vml" Requires="v">
                <p:oleObj name="Equation" r:id="rId9" imgW="482400" imgH="393480" progId="Equation.DSMT4">
                  <p:embed/>
                </p:oleObj>
              </mc:Choice>
              <mc:Fallback>
                <p:oleObj name="Equation" r:id="rId9" imgW="482400" imgH="393480" progId="Equation.DSMT4">
                  <p:embed/>
                  <p:pic>
                    <p:nvPicPr>
                      <p:cNvPr id="2054"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14866" y="3914674"/>
                        <a:ext cx="714375" cy="5827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7655597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1000" fill="hold"/>
                                        <p:tgtEl>
                                          <p:spTgt spid="5">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5">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5">
                                            <p:txEl>
                                              <p:pRg st="0" end="0"/>
                                            </p:txEl>
                                          </p:spTgt>
                                        </p:tgtEl>
                                        <p:attrNameLst>
                                          <p:attrName>style.rotation</p:attrName>
                                        </p:attrNameLst>
                                      </p:cBhvr>
                                      <p:tavLst>
                                        <p:tav tm="0">
                                          <p:val>
                                            <p:fltVal val="360"/>
                                          </p:val>
                                        </p:tav>
                                        <p:tav tm="100000">
                                          <p:val>
                                            <p:fltVal val="0"/>
                                          </p:val>
                                        </p:tav>
                                      </p:tavLst>
                                    </p:anim>
                                    <p:animEffect transition="in" filter="fade">
                                      <p:cBhvr>
                                        <p:cTn id="10" dur="1000"/>
                                        <p:tgtEl>
                                          <p:spTgt spid="5">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49" presetClass="entr" presetSubtype="0" decel="100000" fill="hold"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 calcmode="lin" valueType="num">
                                      <p:cBhvr>
                                        <p:cTn id="15" dur="1000" fill="hold"/>
                                        <p:tgtEl>
                                          <p:spTgt spid="5">
                                            <p:txEl>
                                              <p:pRg st="1" end="1"/>
                                            </p:txEl>
                                          </p:spTgt>
                                        </p:tgtEl>
                                        <p:attrNameLst>
                                          <p:attrName>ppt_w</p:attrName>
                                        </p:attrNameLst>
                                      </p:cBhvr>
                                      <p:tavLst>
                                        <p:tav tm="0">
                                          <p:val>
                                            <p:fltVal val="0"/>
                                          </p:val>
                                        </p:tav>
                                        <p:tav tm="100000">
                                          <p:val>
                                            <p:strVal val="#ppt_w"/>
                                          </p:val>
                                        </p:tav>
                                      </p:tavLst>
                                    </p:anim>
                                    <p:anim calcmode="lin" valueType="num">
                                      <p:cBhvr>
                                        <p:cTn id="16" dur="1000" fill="hold"/>
                                        <p:tgtEl>
                                          <p:spTgt spid="5">
                                            <p:txEl>
                                              <p:pRg st="1" end="1"/>
                                            </p:txEl>
                                          </p:spTgt>
                                        </p:tgtEl>
                                        <p:attrNameLst>
                                          <p:attrName>ppt_h</p:attrName>
                                        </p:attrNameLst>
                                      </p:cBhvr>
                                      <p:tavLst>
                                        <p:tav tm="0">
                                          <p:val>
                                            <p:fltVal val="0"/>
                                          </p:val>
                                        </p:tav>
                                        <p:tav tm="100000">
                                          <p:val>
                                            <p:strVal val="#ppt_h"/>
                                          </p:val>
                                        </p:tav>
                                      </p:tavLst>
                                    </p:anim>
                                    <p:anim calcmode="lin" valueType="num">
                                      <p:cBhvr>
                                        <p:cTn id="17" dur="1000" fill="hold"/>
                                        <p:tgtEl>
                                          <p:spTgt spid="5">
                                            <p:txEl>
                                              <p:pRg st="1" end="1"/>
                                            </p:txEl>
                                          </p:spTgt>
                                        </p:tgtEl>
                                        <p:attrNameLst>
                                          <p:attrName>style.rotation</p:attrName>
                                        </p:attrNameLst>
                                      </p:cBhvr>
                                      <p:tavLst>
                                        <p:tav tm="0">
                                          <p:val>
                                            <p:fltVal val="360"/>
                                          </p:val>
                                        </p:tav>
                                        <p:tav tm="100000">
                                          <p:val>
                                            <p:fltVal val="0"/>
                                          </p:val>
                                        </p:tav>
                                      </p:tavLst>
                                    </p:anim>
                                    <p:animEffect transition="in" filter="fade">
                                      <p:cBhvr>
                                        <p:cTn id="18" dur="1000"/>
                                        <p:tgtEl>
                                          <p:spTgt spid="5">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49" presetClass="entr" presetSubtype="0" decel="100000" fill="hold" nodeType="clickEffect">
                                  <p:stCondLst>
                                    <p:cond delay="0"/>
                                  </p:stCondLst>
                                  <p:childTnLst>
                                    <p:set>
                                      <p:cBhvr>
                                        <p:cTn id="22" dur="1" fill="hold">
                                          <p:stCondLst>
                                            <p:cond delay="0"/>
                                          </p:stCondLst>
                                        </p:cTn>
                                        <p:tgtEl>
                                          <p:spTgt spid="5">
                                            <p:txEl>
                                              <p:pRg st="2" end="2"/>
                                            </p:txEl>
                                          </p:spTgt>
                                        </p:tgtEl>
                                        <p:attrNameLst>
                                          <p:attrName>style.visibility</p:attrName>
                                        </p:attrNameLst>
                                      </p:cBhvr>
                                      <p:to>
                                        <p:strVal val="visible"/>
                                      </p:to>
                                    </p:set>
                                    <p:anim calcmode="lin" valueType="num">
                                      <p:cBhvr>
                                        <p:cTn id="23" dur="1000" fill="hold"/>
                                        <p:tgtEl>
                                          <p:spTgt spid="5">
                                            <p:txEl>
                                              <p:pRg st="2" end="2"/>
                                            </p:txEl>
                                          </p:spTgt>
                                        </p:tgtEl>
                                        <p:attrNameLst>
                                          <p:attrName>ppt_w</p:attrName>
                                        </p:attrNameLst>
                                      </p:cBhvr>
                                      <p:tavLst>
                                        <p:tav tm="0">
                                          <p:val>
                                            <p:fltVal val="0"/>
                                          </p:val>
                                        </p:tav>
                                        <p:tav tm="100000">
                                          <p:val>
                                            <p:strVal val="#ppt_w"/>
                                          </p:val>
                                        </p:tav>
                                      </p:tavLst>
                                    </p:anim>
                                    <p:anim calcmode="lin" valueType="num">
                                      <p:cBhvr>
                                        <p:cTn id="24" dur="1000" fill="hold"/>
                                        <p:tgtEl>
                                          <p:spTgt spid="5">
                                            <p:txEl>
                                              <p:pRg st="2" end="2"/>
                                            </p:txEl>
                                          </p:spTgt>
                                        </p:tgtEl>
                                        <p:attrNameLst>
                                          <p:attrName>ppt_h</p:attrName>
                                        </p:attrNameLst>
                                      </p:cBhvr>
                                      <p:tavLst>
                                        <p:tav tm="0">
                                          <p:val>
                                            <p:fltVal val="0"/>
                                          </p:val>
                                        </p:tav>
                                        <p:tav tm="100000">
                                          <p:val>
                                            <p:strVal val="#ppt_h"/>
                                          </p:val>
                                        </p:tav>
                                      </p:tavLst>
                                    </p:anim>
                                    <p:anim calcmode="lin" valueType="num">
                                      <p:cBhvr>
                                        <p:cTn id="25" dur="1000" fill="hold"/>
                                        <p:tgtEl>
                                          <p:spTgt spid="5">
                                            <p:txEl>
                                              <p:pRg st="2" end="2"/>
                                            </p:txEl>
                                          </p:spTgt>
                                        </p:tgtEl>
                                        <p:attrNameLst>
                                          <p:attrName>style.rotation</p:attrName>
                                        </p:attrNameLst>
                                      </p:cBhvr>
                                      <p:tavLst>
                                        <p:tav tm="0">
                                          <p:val>
                                            <p:fltVal val="360"/>
                                          </p:val>
                                        </p:tav>
                                        <p:tav tm="100000">
                                          <p:val>
                                            <p:fltVal val="0"/>
                                          </p:val>
                                        </p:tav>
                                      </p:tavLst>
                                    </p:anim>
                                    <p:animEffect transition="in" filter="fade">
                                      <p:cBhvr>
                                        <p:cTn id="26" dur="1000"/>
                                        <p:tgtEl>
                                          <p:spTgt spid="5">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9" presetClass="entr" presetSubtype="0" decel="100000" fill="hold" nodeType="clickEffect">
                                  <p:stCondLst>
                                    <p:cond delay="0"/>
                                  </p:stCondLst>
                                  <p:childTnLst>
                                    <p:set>
                                      <p:cBhvr>
                                        <p:cTn id="30" dur="1" fill="hold">
                                          <p:stCondLst>
                                            <p:cond delay="0"/>
                                          </p:stCondLst>
                                        </p:cTn>
                                        <p:tgtEl>
                                          <p:spTgt spid="5">
                                            <p:txEl>
                                              <p:pRg st="3" end="3"/>
                                            </p:txEl>
                                          </p:spTgt>
                                        </p:tgtEl>
                                        <p:attrNameLst>
                                          <p:attrName>style.visibility</p:attrName>
                                        </p:attrNameLst>
                                      </p:cBhvr>
                                      <p:to>
                                        <p:strVal val="visible"/>
                                      </p:to>
                                    </p:set>
                                    <p:anim calcmode="lin" valueType="num">
                                      <p:cBhvr>
                                        <p:cTn id="31" dur="1000" fill="hold"/>
                                        <p:tgtEl>
                                          <p:spTgt spid="5">
                                            <p:txEl>
                                              <p:pRg st="3" end="3"/>
                                            </p:txEl>
                                          </p:spTgt>
                                        </p:tgtEl>
                                        <p:attrNameLst>
                                          <p:attrName>ppt_w</p:attrName>
                                        </p:attrNameLst>
                                      </p:cBhvr>
                                      <p:tavLst>
                                        <p:tav tm="0">
                                          <p:val>
                                            <p:fltVal val="0"/>
                                          </p:val>
                                        </p:tav>
                                        <p:tav tm="100000">
                                          <p:val>
                                            <p:strVal val="#ppt_w"/>
                                          </p:val>
                                        </p:tav>
                                      </p:tavLst>
                                    </p:anim>
                                    <p:anim calcmode="lin" valueType="num">
                                      <p:cBhvr>
                                        <p:cTn id="32" dur="1000" fill="hold"/>
                                        <p:tgtEl>
                                          <p:spTgt spid="5">
                                            <p:txEl>
                                              <p:pRg st="3" end="3"/>
                                            </p:txEl>
                                          </p:spTgt>
                                        </p:tgtEl>
                                        <p:attrNameLst>
                                          <p:attrName>ppt_h</p:attrName>
                                        </p:attrNameLst>
                                      </p:cBhvr>
                                      <p:tavLst>
                                        <p:tav tm="0">
                                          <p:val>
                                            <p:fltVal val="0"/>
                                          </p:val>
                                        </p:tav>
                                        <p:tav tm="100000">
                                          <p:val>
                                            <p:strVal val="#ppt_h"/>
                                          </p:val>
                                        </p:tav>
                                      </p:tavLst>
                                    </p:anim>
                                    <p:anim calcmode="lin" valueType="num">
                                      <p:cBhvr>
                                        <p:cTn id="33" dur="1000" fill="hold"/>
                                        <p:tgtEl>
                                          <p:spTgt spid="5">
                                            <p:txEl>
                                              <p:pRg st="3" end="3"/>
                                            </p:txEl>
                                          </p:spTgt>
                                        </p:tgtEl>
                                        <p:attrNameLst>
                                          <p:attrName>style.rotation</p:attrName>
                                        </p:attrNameLst>
                                      </p:cBhvr>
                                      <p:tavLst>
                                        <p:tav tm="0">
                                          <p:val>
                                            <p:fltVal val="360"/>
                                          </p:val>
                                        </p:tav>
                                        <p:tav tm="100000">
                                          <p:val>
                                            <p:fltVal val="0"/>
                                          </p:val>
                                        </p:tav>
                                      </p:tavLst>
                                    </p:anim>
                                    <p:animEffect transition="in" filter="fade">
                                      <p:cBhvr>
                                        <p:cTn id="34" dur="1000"/>
                                        <p:tgtEl>
                                          <p:spTgt spid="5">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49" presetClass="entr" presetSubtype="0" decel="100000" fill="hold" nodeType="clickEffect">
                                  <p:stCondLst>
                                    <p:cond delay="0"/>
                                  </p:stCondLst>
                                  <p:childTnLst>
                                    <p:set>
                                      <p:cBhvr>
                                        <p:cTn id="38" dur="1" fill="hold">
                                          <p:stCondLst>
                                            <p:cond delay="0"/>
                                          </p:stCondLst>
                                        </p:cTn>
                                        <p:tgtEl>
                                          <p:spTgt spid="5">
                                            <p:txEl>
                                              <p:pRg st="4" end="4"/>
                                            </p:txEl>
                                          </p:spTgt>
                                        </p:tgtEl>
                                        <p:attrNameLst>
                                          <p:attrName>style.visibility</p:attrName>
                                        </p:attrNameLst>
                                      </p:cBhvr>
                                      <p:to>
                                        <p:strVal val="visible"/>
                                      </p:to>
                                    </p:set>
                                    <p:anim calcmode="lin" valueType="num">
                                      <p:cBhvr>
                                        <p:cTn id="39" dur="1000" fill="hold"/>
                                        <p:tgtEl>
                                          <p:spTgt spid="5">
                                            <p:txEl>
                                              <p:pRg st="4" end="4"/>
                                            </p:txEl>
                                          </p:spTgt>
                                        </p:tgtEl>
                                        <p:attrNameLst>
                                          <p:attrName>ppt_w</p:attrName>
                                        </p:attrNameLst>
                                      </p:cBhvr>
                                      <p:tavLst>
                                        <p:tav tm="0">
                                          <p:val>
                                            <p:fltVal val="0"/>
                                          </p:val>
                                        </p:tav>
                                        <p:tav tm="100000">
                                          <p:val>
                                            <p:strVal val="#ppt_w"/>
                                          </p:val>
                                        </p:tav>
                                      </p:tavLst>
                                    </p:anim>
                                    <p:anim calcmode="lin" valueType="num">
                                      <p:cBhvr>
                                        <p:cTn id="40" dur="1000" fill="hold"/>
                                        <p:tgtEl>
                                          <p:spTgt spid="5">
                                            <p:txEl>
                                              <p:pRg st="4" end="4"/>
                                            </p:txEl>
                                          </p:spTgt>
                                        </p:tgtEl>
                                        <p:attrNameLst>
                                          <p:attrName>ppt_h</p:attrName>
                                        </p:attrNameLst>
                                      </p:cBhvr>
                                      <p:tavLst>
                                        <p:tav tm="0">
                                          <p:val>
                                            <p:fltVal val="0"/>
                                          </p:val>
                                        </p:tav>
                                        <p:tav tm="100000">
                                          <p:val>
                                            <p:strVal val="#ppt_h"/>
                                          </p:val>
                                        </p:tav>
                                      </p:tavLst>
                                    </p:anim>
                                    <p:anim calcmode="lin" valueType="num">
                                      <p:cBhvr>
                                        <p:cTn id="41" dur="1000" fill="hold"/>
                                        <p:tgtEl>
                                          <p:spTgt spid="5">
                                            <p:txEl>
                                              <p:pRg st="4" end="4"/>
                                            </p:txEl>
                                          </p:spTgt>
                                        </p:tgtEl>
                                        <p:attrNameLst>
                                          <p:attrName>style.rotation</p:attrName>
                                        </p:attrNameLst>
                                      </p:cBhvr>
                                      <p:tavLst>
                                        <p:tav tm="0">
                                          <p:val>
                                            <p:fltVal val="360"/>
                                          </p:val>
                                        </p:tav>
                                        <p:tav tm="100000">
                                          <p:val>
                                            <p:fltVal val="0"/>
                                          </p:val>
                                        </p:tav>
                                      </p:tavLst>
                                    </p:anim>
                                    <p:animEffect transition="in" filter="fade">
                                      <p:cBhvr>
                                        <p:cTn id="42" dur="1000"/>
                                        <p:tgtEl>
                                          <p:spTgt spid="5">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49" presetClass="entr" presetSubtype="0" decel="100000" fill="hold" nodeType="clickEffect">
                                  <p:stCondLst>
                                    <p:cond delay="0"/>
                                  </p:stCondLst>
                                  <p:childTnLst>
                                    <p:set>
                                      <p:cBhvr>
                                        <p:cTn id="46" dur="1" fill="hold">
                                          <p:stCondLst>
                                            <p:cond delay="0"/>
                                          </p:stCondLst>
                                        </p:cTn>
                                        <p:tgtEl>
                                          <p:spTgt spid="5">
                                            <p:txEl>
                                              <p:pRg st="6" end="6"/>
                                            </p:txEl>
                                          </p:spTgt>
                                        </p:tgtEl>
                                        <p:attrNameLst>
                                          <p:attrName>style.visibility</p:attrName>
                                        </p:attrNameLst>
                                      </p:cBhvr>
                                      <p:to>
                                        <p:strVal val="visible"/>
                                      </p:to>
                                    </p:set>
                                    <p:anim calcmode="lin" valueType="num">
                                      <p:cBhvr>
                                        <p:cTn id="47" dur="1000" fill="hold"/>
                                        <p:tgtEl>
                                          <p:spTgt spid="5">
                                            <p:txEl>
                                              <p:pRg st="6" end="6"/>
                                            </p:txEl>
                                          </p:spTgt>
                                        </p:tgtEl>
                                        <p:attrNameLst>
                                          <p:attrName>ppt_w</p:attrName>
                                        </p:attrNameLst>
                                      </p:cBhvr>
                                      <p:tavLst>
                                        <p:tav tm="0">
                                          <p:val>
                                            <p:fltVal val="0"/>
                                          </p:val>
                                        </p:tav>
                                        <p:tav tm="100000">
                                          <p:val>
                                            <p:strVal val="#ppt_w"/>
                                          </p:val>
                                        </p:tav>
                                      </p:tavLst>
                                    </p:anim>
                                    <p:anim calcmode="lin" valueType="num">
                                      <p:cBhvr>
                                        <p:cTn id="48" dur="1000" fill="hold"/>
                                        <p:tgtEl>
                                          <p:spTgt spid="5">
                                            <p:txEl>
                                              <p:pRg st="6" end="6"/>
                                            </p:txEl>
                                          </p:spTgt>
                                        </p:tgtEl>
                                        <p:attrNameLst>
                                          <p:attrName>ppt_h</p:attrName>
                                        </p:attrNameLst>
                                      </p:cBhvr>
                                      <p:tavLst>
                                        <p:tav tm="0">
                                          <p:val>
                                            <p:fltVal val="0"/>
                                          </p:val>
                                        </p:tav>
                                        <p:tav tm="100000">
                                          <p:val>
                                            <p:strVal val="#ppt_h"/>
                                          </p:val>
                                        </p:tav>
                                      </p:tavLst>
                                    </p:anim>
                                    <p:anim calcmode="lin" valueType="num">
                                      <p:cBhvr>
                                        <p:cTn id="49" dur="1000" fill="hold"/>
                                        <p:tgtEl>
                                          <p:spTgt spid="5">
                                            <p:txEl>
                                              <p:pRg st="6" end="6"/>
                                            </p:txEl>
                                          </p:spTgt>
                                        </p:tgtEl>
                                        <p:attrNameLst>
                                          <p:attrName>style.rotation</p:attrName>
                                        </p:attrNameLst>
                                      </p:cBhvr>
                                      <p:tavLst>
                                        <p:tav tm="0">
                                          <p:val>
                                            <p:fltVal val="360"/>
                                          </p:val>
                                        </p:tav>
                                        <p:tav tm="100000">
                                          <p:val>
                                            <p:fltVal val="0"/>
                                          </p:val>
                                        </p:tav>
                                      </p:tavLst>
                                    </p:anim>
                                    <p:animEffect transition="in" filter="fade">
                                      <p:cBhvr>
                                        <p:cTn id="50" dur="1000"/>
                                        <p:tgtEl>
                                          <p:spTgt spid="5">
                                            <p:txEl>
                                              <p:pRg st="6" end="6"/>
                                            </p:txEl>
                                          </p:spTgt>
                                        </p:tgtEl>
                                      </p:cBhvr>
                                    </p:animEffect>
                                  </p:childTnLst>
                                </p:cTn>
                              </p:par>
                            </p:childTnLst>
                          </p:cTn>
                        </p:par>
                        <p:par>
                          <p:cTn id="51" fill="hold">
                            <p:stCondLst>
                              <p:cond delay="1000"/>
                            </p:stCondLst>
                            <p:childTnLst>
                              <p:par>
                                <p:cTn id="52" presetID="21" presetClass="entr" presetSubtype="4" fill="hold" nodeType="afterEffect">
                                  <p:stCondLst>
                                    <p:cond delay="0"/>
                                  </p:stCondLst>
                                  <p:childTnLst>
                                    <p:set>
                                      <p:cBhvr>
                                        <p:cTn id="53" dur="1" fill="hold">
                                          <p:stCondLst>
                                            <p:cond delay="0"/>
                                          </p:stCondLst>
                                        </p:cTn>
                                        <p:tgtEl>
                                          <p:spTgt spid="2051"/>
                                        </p:tgtEl>
                                        <p:attrNameLst>
                                          <p:attrName>style.visibility</p:attrName>
                                        </p:attrNameLst>
                                      </p:cBhvr>
                                      <p:to>
                                        <p:strVal val="visible"/>
                                      </p:to>
                                    </p:set>
                                    <p:animEffect transition="in" filter="wheel(4)">
                                      <p:cBhvr>
                                        <p:cTn id="54" dur="1000"/>
                                        <p:tgtEl>
                                          <p:spTgt spid="2051"/>
                                        </p:tgtEl>
                                      </p:cBhvr>
                                    </p:animEffect>
                                  </p:childTnLst>
                                </p:cTn>
                              </p:par>
                            </p:childTnLst>
                          </p:cTn>
                        </p:par>
                      </p:childTnLst>
                    </p:cTn>
                  </p:par>
                  <p:par>
                    <p:cTn id="55" fill="hold">
                      <p:stCondLst>
                        <p:cond delay="indefinite"/>
                      </p:stCondLst>
                      <p:childTnLst>
                        <p:par>
                          <p:cTn id="56" fill="hold">
                            <p:stCondLst>
                              <p:cond delay="0"/>
                            </p:stCondLst>
                            <p:childTnLst>
                              <p:par>
                                <p:cTn id="57" presetID="49" presetClass="entr" presetSubtype="0" decel="100000" fill="hold" nodeType="clickEffect">
                                  <p:stCondLst>
                                    <p:cond delay="0"/>
                                  </p:stCondLst>
                                  <p:childTnLst>
                                    <p:set>
                                      <p:cBhvr>
                                        <p:cTn id="58" dur="1" fill="hold">
                                          <p:stCondLst>
                                            <p:cond delay="0"/>
                                          </p:stCondLst>
                                        </p:cTn>
                                        <p:tgtEl>
                                          <p:spTgt spid="5">
                                            <p:txEl>
                                              <p:pRg st="7" end="7"/>
                                            </p:txEl>
                                          </p:spTgt>
                                        </p:tgtEl>
                                        <p:attrNameLst>
                                          <p:attrName>style.visibility</p:attrName>
                                        </p:attrNameLst>
                                      </p:cBhvr>
                                      <p:to>
                                        <p:strVal val="visible"/>
                                      </p:to>
                                    </p:set>
                                    <p:anim calcmode="lin" valueType="num">
                                      <p:cBhvr>
                                        <p:cTn id="59" dur="1000" fill="hold"/>
                                        <p:tgtEl>
                                          <p:spTgt spid="5">
                                            <p:txEl>
                                              <p:pRg st="7" end="7"/>
                                            </p:txEl>
                                          </p:spTgt>
                                        </p:tgtEl>
                                        <p:attrNameLst>
                                          <p:attrName>ppt_w</p:attrName>
                                        </p:attrNameLst>
                                      </p:cBhvr>
                                      <p:tavLst>
                                        <p:tav tm="0">
                                          <p:val>
                                            <p:fltVal val="0"/>
                                          </p:val>
                                        </p:tav>
                                        <p:tav tm="100000">
                                          <p:val>
                                            <p:strVal val="#ppt_w"/>
                                          </p:val>
                                        </p:tav>
                                      </p:tavLst>
                                    </p:anim>
                                    <p:anim calcmode="lin" valueType="num">
                                      <p:cBhvr>
                                        <p:cTn id="60" dur="1000" fill="hold"/>
                                        <p:tgtEl>
                                          <p:spTgt spid="5">
                                            <p:txEl>
                                              <p:pRg st="7" end="7"/>
                                            </p:txEl>
                                          </p:spTgt>
                                        </p:tgtEl>
                                        <p:attrNameLst>
                                          <p:attrName>ppt_h</p:attrName>
                                        </p:attrNameLst>
                                      </p:cBhvr>
                                      <p:tavLst>
                                        <p:tav tm="0">
                                          <p:val>
                                            <p:fltVal val="0"/>
                                          </p:val>
                                        </p:tav>
                                        <p:tav tm="100000">
                                          <p:val>
                                            <p:strVal val="#ppt_h"/>
                                          </p:val>
                                        </p:tav>
                                      </p:tavLst>
                                    </p:anim>
                                    <p:anim calcmode="lin" valueType="num">
                                      <p:cBhvr>
                                        <p:cTn id="61" dur="1000" fill="hold"/>
                                        <p:tgtEl>
                                          <p:spTgt spid="5">
                                            <p:txEl>
                                              <p:pRg st="7" end="7"/>
                                            </p:txEl>
                                          </p:spTgt>
                                        </p:tgtEl>
                                        <p:attrNameLst>
                                          <p:attrName>style.rotation</p:attrName>
                                        </p:attrNameLst>
                                      </p:cBhvr>
                                      <p:tavLst>
                                        <p:tav tm="0">
                                          <p:val>
                                            <p:fltVal val="360"/>
                                          </p:val>
                                        </p:tav>
                                        <p:tav tm="100000">
                                          <p:val>
                                            <p:fltVal val="0"/>
                                          </p:val>
                                        </p:tav>
                                      </p:tavLst>
                                    </p:anim>
                                    <p:animEffect transition="in" filter="fade">
                                      <p:cBhvr>
                                        <p:cTn id="62" dur="1000"/>
                                        <p:tgtEl>
                                          <p:spTgt spid="5">
                                            <p:txEl>
                                              <p:pRg st="7" end="7"/>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49" presetClass="entr" presetSubtype="0" decel="100000" fill="hold" nodeType="clickEffect">
                                  <p:stCondLst>
                                    <p:cond delay="0"/>
                                  </p:stCondLst>
                                  <p:childTnLst>
                                    <p:set>
                                      <p:cBhvr>
                                        <p:cTn id="66" dur="1" fill="hold">
                                          <p:stCondLst>
                                            <p:cond delay="0"/>
                                          </p:stCondLst>
                                        </p:cTn>
                                        <p:tgtEl>
                                          <p:spTgt spid="5">
                                            <p:txEl>
                                              <p:pRg st="8" end="8"/>
                                            </p:txEl>
                                          </p:spTgt>
                                        </p:tgtEl>
                                        <p:attrNameLst>
                                          <p:attrName>style.visibility</p:attrName>
                                        </p:attrNameLst>
                                      </p:cBhvr>
                                      <p:to>
                                        <p:strVal val="visible"/>
                                      </p:to>
                                    </p:set>
                                    <p:anim calcmode="lin" valueType="num">
                                      <p:cBhvr>
                                        <p:cTn id="67" dur="1000" fill="hold"/>
                                        <p:tgtEl>
                                          <p:spTgt spid="5">
                                            <p:txEl>
                                              <p:pRg st="8" end="8"/>
                                            </p:txEl>
                                          </p:spTgt>
                                        </p:tgtEl>
                                        <p:attrNameLst>
                                          <p:attrName>ppt_w</p:attrName>
                                        </p:attrNameLst>
                                      </p:cBhvr>
                                      <p:tavLst>
                                        <p:tav tm="0">
                                          <p:val>
                                            <p:fltVal val="0"/>
                                          </p:val>
                                        </p:tav>
                                        <p:tav tm="100000">
                                          <p:val>
                                            <p:strVal val="#ppt_w"/>
                                          </p:val>
                                        </p:tav>
                                      </p:tavLst>
                                    </p:anim>
                                    <p:anim calcmode="lin" valueType="num">
                                      <p:cBhvr>
                                        <p:cTn id="68" dur="1000" fill="hold"/>
                                        <p:tgtEl>
                                          <p:spTgt spid="5">
                                            <p:txEl>
                                              <p:pRg st="8" end="8"/>
                                            </p:txEl>
                                          </p:spTgt>
                                        </p:tgtEl>
                                        <p:attrNameLst>
                                          <p:attrName>ppt_h</p:attrName>
                                        </p:attrNameLst>
                                      </p:cBhvr>
                                      <p:tavLst>
                                        <p:tav tm="0">
                                          <p:val>
                                            <p:fltVal val="0"/>
                                          </p:val>
                                        </p:tav>
                                        <p:tav tm="100000">
                                          <p:val>
                                            <p:strVal val="#ppt_h"/>
                                          </p:val>
                                        </p:tav>
                                      </p:tavLst>
                                    </p:anim>
                                    <p:anim calcmode="lin" valueType="num">
                                      <p:cBhvr>
                                        <p:cTn id="69" dur="1000" fill="hold"/>
                                        <p:tgtEl>
                                          <p:spTgt spid="5">
                                            <p:txEl>
                                              <p:pRg st="8" end="8"/>
                                            </p:txEl>
                                          </p:spTgt>
                                        </p:tgtEl>
                                        <p:attrNameLst>
                                          <p:attrName>style.rotation</p:attrName>
                                        </p:attrNameLst>
                                      </p:cBhvr>
                                      <p:tavLst>
                                        <p:tav tm="0">
                                          <p:val>
                                            <p:fltVal val="360"/>
                                          </p:val>
                                        </p:tav>
                                        <p:tav tm="100000">
                                          <p:val>
                                            <p:fltVal val="0"/>
                                          </p:val>
                                        </p:tav>
                                      </p:tavLst>
                                    </p:anim>
                                    <p:animEffect transition="in" filter="fade">
                                      <p:cBhvr>
                                        <p:cTn id="70" dur="1000"/>
                                        <p:tgtEl>
                                          <p:spTgt spid="5">
                                            <p:txEl>
                                              <p:pRg st="8" end="8"/>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49" presetClass="entr" presetSubtype="0" decel="100000" fill="hold" nodeType="clickEffect">
                                  <p:stCondLst>
                                    <p:cond delay="0"/>
                                  </p:stCondLst>
                                  <p:childTnLst>
                                    <p:set>
                                      <p:cBhvr>
                                        <p:cTn id="74" dur="1" fill="hold">
                                          <p:stCondLst>
                                            <p:cond delay="0"/>
                                          </p:stCondLst>
                                        </p:cTn>
                                        <p:tgtEl>
                                          <p:spTgt spid="5">
                                            <p:txEl>
                                              <p:pRg st="9" end="9"/>
                                            </p:txEl>
                                          </p:spTgt>
                                        </p:tgtEl>
                                        <p:attrNameLst>
                                          <p:attrName>style.visibility</p:attrName>
                                        </p:attrNameLst>
                                      </p:cBhvr>
                                      <p:to>
                                        <p:strVal val="visible"/>
                                      </p:to>
                                    </p:set>
                                    <p:anim calcmode="lin" valueType="num">
                                      <p:cBhvr>
                                        <p:cTn id="75" dur="1000" fill="hold"/>
                                        <p:tgtEl>
                                          <p:spTgt spid="5">
                                            <p:txEl>
                                              <p:pRg st="9" end="9"/>
                                            </p:txEl>
                                          </p:spTgt>
                                        </p:tgtEl>
                                        <p:attrNameLst>
                                          <p:attrName>ppt_w</p:attrName>
                                        </p:attrNameLst>
                                      </p:cBhvr>
                                      <p:tavLst>
                                        <p:tav tm="0">
                                          <p:val>
                                            <p:fltVal val="0"/>
                                          </p:val>
                                        </p:tav>
                                        <p:tav tm="100000">
                                          <p:val>
                                            <p:strVal val="#ppt_w"/>
                                          </p:val>
                                        </p:tav>
                                      </p:tavLst>
                                    </p:anim>
                                    <p:anim calcmode="lin" valueType="num">
                                      <p:cBhvr>
                                        <p:cTn id="76" dur="1000" fill="hold"/>
                                        <p:tgtEl>
                                          <p:spTgt spid="5">
                                            <p:txEl>
                                              <p:pRg st="9" end="9"/>
                                            </p:txEl>
                                          </p:spTgt>
                                        </p:tgtEl>
                                        <p:attrNameLst>
                                          <p:attrName>ppt_h</p:attrName>
                                        </p:attrNameLst>
                                      </p:cBhvr>
                                      <p:tavLst>
                                        <p:tav tm="0">
                                          <p:val>
                                            <p:fltVal val="0"/>
                                          </p:val>
                                        </p:tav>
                                        <p:tav tm="100000">
                                          <p:val>
                                            <p:strVal val="#ppt_h"/>
                                          </p:val>
                                        </p:tav>
                                      </p:tavLst>
                                    </p:anim>
                                    <p:anim calcmode="lin" valueType="num">
                                      <p:cBhvr>
                                        <p:cTn id="77" dur="1000" fill="hold"/>
                                        <p:tgtEl>
                                          <p:spTgt spid="5">
                                            <p:txEl>
                                              <p:pRg st="9" end="9"/>
                                            </p:txEl>
                                          </p:spTgt>
                                        </p:tgtEl>
                                        <p:attrNameLst>
                                          <p:attrName>style.rotation</p:attrName>
                                        </p:attrNameLst>
                                      </p:cBhvr>
                                      <p:tavLst>
                                        <p:tav tm="0">
                                          <p:val>
                                            <p:fltVal val="360"/>
                                          </p:val>
                                        </p:tav>
                                        <p:tav tm="100000">
                                          <p:val>
                                            <p:fltVal val="0"/>
                                          </p:val>
                                        </p:tav>
                                      </p:tavLst>
                                    </p:anim>
                                    <p:animEffect transition="in" filter="fade">
                                      <p:cBhvr>
                                        <p:cTn id="78" dur="1000"/>
                                        <p:tgtEl>
                                          <p:spTgt spid="5">
                                            <p:txEl>
                                              <p:pRg st="9" end="9"/>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49" presetClass="entr" presetSubtype="0" decel="100000" fill="hold" nodeType="clickEffect">
                                  <p:stCondLst>
                                    <p:cond delay="0"/>
                                  </p:stCondLst>
                                  <p:childTnLst>
                                    <p:set>
                                      <p:cBhvr>
                                        <p:cTn id="82" dur="1" fill="hold">
                                          <p:stCondLst>
                                            <p:cond delay="0"/>
                                          </p:stCondLst>
                                        </p:cTn>
                                        <p:tgtEl>
                                          <p:spTgt spid="5">
                                            <p:txEl>
                                              <p:pRg st="10" end="10"/>
                                            </p:txEl>
                                          </p:spTgt>
                                        </p:tgtEl>
                                        <p:attrNameLst>
                                          <p:attrName>style.visibility</p:attrName>
                                        </p:attrNameLst>
                                      </p:cBhvr>
                                      <p:to>
                                        <p:strVal val="visible"/>
                                      </p:to>
                                    </p:set>
                                    <p:anim calcmode="lin" valueType="num">
                                      <p:cBhvr>
                                        <p:cTn id="83" dur="1000" fill="hold"/>
                                        <p:tgtEl>
                                          <p:spTgt spid="5">
                                            <p:txEl>
                                              <p:pRg st="10" end="10"/>
                                            </p:txEl>
                                          </p:spTgt>
                                        </p:tgtEl>
                                        <p:attrNameLst>
                                          <p:attrName>ppt_w</p:attrName>
                                        </p:attrNameLst>
                                      </p:cBhvr>
                                      <p:tavLst>
                                        <p:tav tm="0">
                                          <p:val>
                                            <p:fltVal val="0"/>
                                          </p:val>
                                        </p:tav>
                                        <p:tav tm="100000">
                                          <p:val>
                                            <p:strVal val="#ppt_w"/>
                                          </p:val>
                                        </p:tav>
                                      </p:tavLst>
                                    </p:anim>
                                    <p:anim calcmode="lin" valueType="num">
                                      <p:cBhvr>
                                        <p:cTn id="84" dur="1000" fill="hold"/>
                                        <p:tgtEl>
                                          <p:spTgt spid="5">
                                            <p:txEl>
                                              <p:pRg st="10" end="10"/>
                                            </p:txEl>
                                          </p:spTgt>
                                        </p:tgtEl>
                                        <p:attrNameLst>
                                          <p:attrName>ppt_h</p:attrName>
                                        </p:attrNameLst>
                                      </p:cBhvr>
                                      <p:tavLst>
                                        <p:tav tm="0">
                                          <p:val>
                                            <p:fltVal val="0"/>
                                          </p:val>
                                        </p:tav>
                                        <p:tav tm="100000">
                                          <p:val>
                                            <p:strVal val="#ppt_h"/>
                                          </p:val>
                                        </p:tav>
                                      </p:tavLst>
                                    </p:anim>
                                    <p:anim calcmode="lin" valueType="num">
                                      <p:cBhvr>
                                        <p:cTn id="85" dur="1000" fill="hold"/>
                                        <p:tgtEl>
                                          <p:spTgt spid="5">
                                            <p:txEl>
                                              <p:pRg st="10" end="10"/>
                                            </p:txEl>
                                          </p:spTgt>
                                        </p:tgtEl>
                                        <p:attrNameLst>
                                          <p:attrName>style.rotation</p:attrName>
                                        </p:attrNameLst>
                                      </p:cBhvr>
                                      <p:tavLst>
                                        <p:tav tm="0">
                                          <p:val>
                                            <p:fltVal val="360"/>
                                          </p:val>
                                        </p:tav>
                                        <p:tav tm="100000">
                                          <p:val>
                                            <p:fltVal val="0"/>
                                          </p:val>
                                        </p:tav>
                                      </p:tavLst>
                                    </p:anim>
                                    <p:animEffect transition="in" filter="fade">
                                      <p:cBhvr>
                                        <p:cTn id="86" dur="1000"/>
                                        <p:tgtEl>
                                          <p:spTgt spid="5">
                                            <p:txEl>
                                              <p:pRg st="10" end="10"/>
                                            </p:txEl>
                                          </p:spTgt>
                                        </p:tgtEl>
                                      </p:cBhvr>
                                    </p:animEffect>
                                  </p:childTnLst>
                                </p:cTn>
                              </p:par>
                            </p:childTnLst>
                          </p:cTn>
                        </p:par>
                      </p:childTnLst>
                    </p:cTn>
                  </p:par>
                  <p:par>
                    <p:cTn id="87" fill="hold">
                      <p:stCondLst>
                        <p:cond delay="indefinite"/>
                      </p:stCondLst>
                      <p:childTnLst>
                        <p:par>
                          <p:cTn id="88" fill="hold">
                            <p:stCondLst>
                              <p:cond delay="0"/>
                            </p:stCondLst>
                            <p:childTnLst>
                              <p:par>
                                <p:cTn id="89" presetID="49" presetClass="entr" presetSubtype="0" decel="100000" fill="hold" nodeType="clickEffect">
                                  <p:stCondLst>
                                    <p:cond delay="0"/>
                                  </p:stCondLst>
                                  <p:childTnLst>
                                    <p:set>
                                      <p:cBhvr>
                                        <p:cTn id="90" dur="1" fill="hold">
                                          <p:stCondLst>
                                            <p:cond delay="0"/>
                                          </p:stCondLst>
                                        </p:cTn>
                                        <p:tgtEl>
                                          <p:spTgt spid="5">
                                            <p:txEl>
                                              <p:pRg st="11" end="11"/>
                                            </p:txEl>
                                          </p:spTgt>
                                        </p:tgtEl>
                                        <p:attrNameLst>
                                          <p:attrName>style.visibility</p:attrName>
                                        </p:attrNameLst>
                                      </p:cBhvr>
                                      <p:to>
                                        <p:strVal val="visible"/>
                                      </p:to>
                                    </p:set>
                                    <p:anim calcmode="lin" valueType="num">
                                      <p:cBhvr>
                                        <p:cTn id="91" dur="1000" fill="hold"/>
                                        <p:tgtEl>
                                          <p:spTgt spid="5">
                                            <p:txEl>
                                              <p:pRg st="11" end="11"/>
                                            </p:txEl>
                                          </p:spTgt>
                                        </p:tgtEl>
                                        <p:attrNameLst>
                                          <p:attrName>ppt_w</p:attrName>
                                        </p:attrNameLst>
                                      </p:cBhvr>
                                      <p:tavLst>
                                        <p:tav tm="0">
                                          <p:val>
                                            <p:fltVal val="0"/>
                                          </p:val>
                                        </p:tav>
                                        <p:tav tm="100000">
                                          <p:val>
                                            <p:strVal val="#ppt_w"/>
                                          </p:val>
                                        </p:tav>
                                      </p:tavLst>
                                    </p:anim>
                                    <p:anim calcmode="lin" valueType="num">
                                      <p:cBhvr>
                                        <p:cTn id="92" dur="1000" fill="hold"/>
                                        <p:tgtEl>
                                          <p:spTgt spid="5">
                                            <p:txEl>
                                              <p:pRg st="11" end="11"/>
                                            </p:txEl>
                                          </p:spTgt>
                                        </p:tgtEl>
                                        <p:attrNameLst>
                                          <p:attrName>ppt_h</p:attrName>
                                        </p:attrNameLst>
                                      </p:cBhvr>
                                      <p:tavLst>
                                        <p:tav tm="0">
                                          <p:val>
                                            <p:fltVal val="0"/>
                                          </p:val>
                                        </p:tav>
                                        <p:tav tm="100000">
                                          <p:val>
                                            <p:strVal val="#ppt_h"/>
                                          </p:val>
                                        </p:tav>
                                      </p:tavLst>
                                    </p:anim>
                                    <p:anim calcmode="lin" valueType="num">
                                      <p:cBhvr>
                                        <p:cTn id="93" dur="1000" fill="hold"/>
                                        <p:tgtEl>
                                          <p:spTgt spid="5">
                                            <p:txEl>
                                              <p:pRg st="11" end="11"/>
                                            </p:txEl>
                                          </p:spTgt>
                                        </p:tgtEl>
                                        <p:attrNameLst>
                                          <p:attrName>style.rotation</p:attrName>
                                        </p:attrNameLst>
                                      </p:cBhvr>
                                      <p:tavLst>
                                        <p:tav tm="0">
                                          <p:val>
                                            <p:fltVal val="360"/>
                                          </p:val>
                                        </p:tav>
                                        <p:tav tm="100000">
                                          <p:val>
                                            <p:fltVal val="0"/>
                                          </p:val>
                                        </p:tav>
                                      </p:tavLst>
                                    </p:anim>
                                    <p:animEffect transition="in" filter="fade">
                                      <p:cBhvr>
                                        <p:cTn id="94" dur="1000"/>
                                        <p:tgtEl>
                                          <p:spTgt spid="5">
                                            <p:txEl>
                                              <p:pRg st="11" end="11"/>
                                            </p:txEl>
                                          </p:spTgt>
                                        </p:tgtEl>
                                      </p:cBhvr>
                                    </p:animEffect>
                                  </p:childTnLst>
                                </p:cTn>
                              </p:par>
                            </p:childTnLst>
                          </p:cTn>
                        </p:par>
                        <p:par>
                          <p:cTn id="95" fill="hold">
                            <p:stCondLst>
                              <p:cond delay="1000"/>
                            </p:stCondLst>
                            <p:childTnLst>
                              <p:par>
                                <p:cTn id="96" presetID="21" presetClass="entr" presetSubtype="4" fill="hold" nodeType="afterEffect">
                                  <p:stCondLst>
                                    <p:cond delay="0"/>
                                  </p:stCondLst>
                                  <p:childTnLst>
                                    <p:set>
                                      <p:cBhvr>
                                        <p:cTn id="97" dur="1" fill="hold">
                                          <p:stCondLst>
                                            <p:cond delay="0"/>
                                          </p:stCondLst>
                                        </p:cTn>
                                        <p:tgtEl>
                                          <p:spTgt spid="2052"/>
                                        </p:tgtEl>
                                        <p:attrNameLst>
                                          <p:attrName>style.visibility</p:attrName>
                                        </p:attrNameLst>
                                      </p:cBhvr>
                                      <p:to>
                                        <p:strVal val="visible"/>
                                      </p:to>
                                    </p:set>
                                    <p:animEffect transition="in" filter="wheel(4)">
                                      <p:cBhvr>
                                        <p:cTn id="98" dur="1000"/>
                                        <p:tgtEl>
                                          <p:spTgt spid="2052"/>
                                        </p:tgtEl>
                                      </p:cBhvr>
                                    </p:animEffect>
                                  </p:childTnLst>
                                </p:cTn>
                              </p:par>
                            </p:childTnLst>
                          </p:cTn>
                        </p:par>
                      </p:childTnLst>
                    </p:cTn>
                  </p:par>
                  <p:par>
                    <p:cTn id="99" fill="hold">
                      <p:stCondLst>
                        <p:cond delay="indefinite"/>
                      </p:stCondLst>
                      <p:childTnLst>
                        <p:par>
                          <p:cTn id="100" fill="hold">
                            <p:stCondLst>
                              <p:cond delay="0"/>
                            </p:stCondLst>
                            <p:childTnLst>
                              <p:par>
                                <p:cTn id="101" presetID="49" presetClass="entr" presetSubtype="0" decel="100000" fill="hold" nodeType="clickEffect">
                                  <p:stCondLst>
                                    <p:cond delay="0"/>
                                  </p:stCondLst>
                                  <p:childTnLst>
                                    <p:set>
                                      <p:cBhvr>
                                        <p:cTn id="102" dur="1" fill="hold">
                                          <p:stCondLst>
                                            <p:cond delay="0"/>
                                          </p:stCondLst>
                                        </p:cTn>
                                        <p:tgtEl>
                                          <p:spTgt spid="5">
                                            <p:txEl>
                                              <p:pRg st="13" end="13"/>
                                            </p:txEl>
                                          </p:spTgt>
                                        </p:tgtEl>
                                        <p:attrNameLst>
                                          <p:attrName>style.visibility</p:attrName>
                                        </p:attrNameLst>
                                      </p:cBhvr>
                                      <p:to>
                                        <p:strVal val="visible"/>
                                      </p:to>
                                    </p:set>
                                    <p:anim calcmode="lin" valueType="num">
                                      <p:cBhvr>
                                        <p:cTn id="103" dur="1000" fill="hold"/>
                                        <p:tgtEl>
                                          <p:spTgt spid="5">
                                            <p:txEl>
                                              <p:pRg st="13" end="13"/>
                                            </p:txEl>
                                          </p:spTgt>
                                        </p:tgtEl>
                                        <p:attrNameLst>
                                          <p:attrName>ppt_w</p:attrName>
                                        </p:attrNameLst>
                                      </p:cBhvr>
                                      <p:tavLst>
                                        <p:tav tm="0">
                                          <p:val>
                                            <p:fltVal val="0"/>
                                          </p:val>
                                        </p:tav>
                                        <p:tav tm="100000">
                                          <p:val>
                                            <p:strVal val="#ppt_w"/>
                                          </p:val>
                                        </p:tav>
                                      </p:tavLst>
                                    </p:anim>
                                    <p:anim calcmode="lin" valueType="num">
                                      <p:cBhvr>
                                        <p:cTn id="104" dur="1000" fill="hold"/>
                                        <p:tgtEl>
                                          <p:spTgt spid="5">
                                            <p:txEl>
                                              <p:pRg st="13" end="13"/>
                                            </p:txEl>
                                          </p:spTgt>
                                        </p:tgtEl>
                                        <p:attrNameLst>
                                          <p:attrName>ppt_h</p:attrName>
                                        </p:attrNameLst>
                                      </p:cBhvr>
                                      <p:tavLst>
                                        <p:tav tm="0">
                                          <p:val>
                                            <p:fltVal val="0"/>
                                          </p:val>
                                        </p:tav>
                                        <p:tav tm="100000">
                                          <p:val>
                                            <p:strVal val="#ppt_h"/>
                                          </p:val>
                                        </p:tav>
                                      </p:tavLst>
                                    </p:anim>
                                    <p:anim calcmode="lin" valueType="num">
                                      <p:cBhvr>
                                        <p:cTn id="105" dur="1000" fill="hold"/>
                                        <p:tgtEl>
                                          <p:spTgt spid="5">
                                            <p:txEl>
                                              <p:pRg st="13" end="13"/>
                                            </p:txEl>
                                          </p:spTgt>
                                        </p:tgtEl>
                                        <p:attrNameLst>
                                          <p:attrName>style.rotation</p:attrName>
                                        </p:attrNameLst>
                                      </p:cBhvr>
                                      <p:tavLst>
                                        <p:tav tm="0">
                                          <p:val>
                                            <p:fltVal val="360"/>
                                          </p:val>
                                        </p:tav>
                                        <p:tav tm="100000">
                                          <p:val>
                                            <p:fltVal val="0"/>
                                          </p:val>
                                        </p:tav>
                                      </p:tavLst>
                                    </p:anim>
                                    <p:animEffect transition="in" filter="fade">
                                      <p:cBhvr>
                                        <p:cTn id="106" dur="1000"/>
                                        <p:tgtEl>
                                          <p:spTgt spid="5">
                                            <p:txEl>
                                              <p:pRg st="13" end="13"/>
                                            </p:txEl>
                                          </p:spTgt>
                                        </p:tgtEl>
                                      </p:cBhvr>
                                    </p:animEffect>
                                  </p:childTnLst>
                                </p:cTn>
                              </p:par>
                            </p:childTnLst>
                          </p:cTn>
                        </p:par>
                        <p:par>
                          <p:cTn id="107" fill="hold">
                            <p:stCondLst>
                              <p:cond delay="1000"/>
                            </p:stCondLst>
                            <p:childTnLst>
                              <p:par>
                                <p:cTn id="108" presetID="21" presetClass="entr" presetSubtype="4" fill="hold" nodeType="afterEffect">
                                  <p:stCondLst>
                                    <p:cond delay="0"/>
                                  </p:stCondLst>
                                  <p:childTnLst>
                                    <p:set>
                                      <p:cBhvr>
                                        <p:cTn id="109" dur="1" fill="hold">
                                          <p:stCondLst>
                                            <p:cond delay="0"/>
                                          </p:stCondLst>
                                        </p:cTn>
                                        <p:tgtEl>
                                          <p:spTgt spid="2054"/>
                                        </p:tgtEl>
                                        <p:attrNameLst>
                                          <p:attrName>style.visibility</p:attrName>
                                        </p:attrNameLst>
                                      </p:cBhvr>
                                      <p:to>
                                        <p:strVal val="visible"/>
                                      </p:to>
                                    </p:set>
                                    <p:animEffect transition="in" filter="wheel(4)">
                                      <p:cBhvr>
                                        <p:cTn id="110" dur="1000"/>
                                        <p:tgtEl>
                                          <p:spTgt spid="2054"/>
                                        </p:tgtEl>
                                      </p:cBhvr>
                                    </p:animEffect>
                                  </p:childTnLst>
                                </p:cTn>
                              </p:par>
                            </p:childTnLst>
                          </p:cTn>
                        </p:par>
                      </p:childTnLst>
                    </p:cTn>
                  </p:par>
                  <p:par>
                    <p:cTn id="111" fill="hold">
                      <p:stCondLst>
                        <p:cond delay="indefinite"/>
                      </p:stCondLst>
                      <p:childTnLst>
                        <p:par>
                          <p:cTn id="112" fill="hold">
                            <p:stCondLst>
                              <p:cond delay="0"/>
                            </p:stCondLst>
                            <p:childTnLst>
                              <p:par>
                                <p:cTn id="113" presetID="49" presetClass="entr" presetSubtype="0" decel="100000" fill="hold" nodeType="clickEffect">
                                  <p:stCondLst>
                                    <p:cond delay="0"/>
                                  </p:stCondLst>
                                  <p:childTnLst>
                                    <p:set>
                                      <p:cBhvr>
                                        <p:cTn id="114" dur="1" fill="hold">
                                          <p:stCondLst>
                                            <p:cond delay="0"/>
                                          </p:stCondLst>
                                        </p:cTn>
                                        <p:tgtEl>
                                          <p:spTgt spid="8">
                                            <p:txEl>
                                              <p:pRg st="0" end="0"/>
                                            </p:txEl>
                                          </p:spTgt>
                                        </p:tgtEl>
                                        <p:attrNameLst>
                                          <p:attrName>style.visibility</p:attrName>
                                        </p:attrNameLst>
                                      </p:cBhvr>
                                      <p:to>
                                        <p:strVal val="visible"/>
                                      </p:to>
                                    </p:set>
                                    <p:anim calcmode="lin" valueType="num">
                                      <p:cBhvr>
                                        <p:cTn id="115" dur="1000" fill="hold"/>
                                        <p:tgtEl>
                                          <p:spTgt spid="8">
                                            <p:txEl>
                                              <p:pRg st="0" end="0"/>
                                            </p:txEl>
                                          </p:spTgt>
                                        </p:tgtEl>
                                        <p:attrNameLst>
                                          <p:attrName>ppt_w</p:attrName>
                                        </p:attrNameLst>
                                      </p:cBhvr>
                                      <p:tavLst>
                                        <p:tav tm="0">
                                          <p:val>
                                            <p:fltVal val="0"/>
                                          </p:val>
                                        </p:tav>
                                        <p:tav tm="100000">
                                          <p:val>
                                            <p:strVal val="#ppt_w"/>
                                          </p:val>
                                        </p:tav>
                                      </p:tavLst>
                                    </p:anim>
                                    <p:anim calcmode="lin" valueType="num">
                                      <p:cBhvr>
                                        <p:cTn id="116" dur="1000" fill="hold"/>
                                        <p:tgtEl>
                                          <p:spTgt spid="8">
                                            <p:txEl>
                                              <p:pRg st="0" end="0"/>
                                            </p:txEl>
                                          </p:spTgt>
                                        </p:tgtEl>
                                        <p:attrNameLst>
                                          <p:attrName>ppt_h</p:attrName>
                                        </p:attrNameLst>
                                      </p:cBhvr>
                                      <p:tavLst>
                                        <p:tav tm="0">
                                          <p:val>
                                            <p:fltVal val="0"/>
                                          </p:val>
                                        </p:tav>
                                        <p:tav tm="100000">
                                          <p:val>
                                            <p:strVal val="#ppt_h"/>
                                          </p:val>
                                        </p:tav>
                                      </p:tavLst>
                                    </p:anim>
                                    <p:anim calcmode="lin" valueType="num">
                                      <p:cBhvr>
                                        <p:cTn id="117" dur="1000" fill="hold"/>
                                        <p:tgtEl>
                                          <p:spTgt spid="8">
                                            <p:txEl>
                                              <p:pRg st="0" end="0"/>
                                            </p:txEl>
                                          </p:spTgt>
                                        </p:tgtEl>
                                        <p:attrNameLst>
                                          <p:attrName>style.rotation</p:attrName>
                                        </p:attrNameLst>
                                      </p:cBhvr>
                                      <p:tavLst>
                                        <p:tav tm="0">
                                          <p:val>
                                            <p:fltVal val="360"/>
                                          </p:val>
                                        </p:tav>
                                        <p:tav tm="100000">
                                          <p:val>
                                            <p:fltVal val="0"/>
                                          </p:val>
                                        </p:tav>
                                      </p:tavLst>
                                    </p:anim>
                                    <p:animEffect transition="in" filter="fade">
                                      <p:cBhvr>
                                        <p:cTn id="118" dur="1000"/>
                                        <p:tgtEl>
                                          <p:spTgt spid="8">
                                            <p:txEl>
                                              <p:pRg st="0" end="0"/>
                                            </p:txEl>
                                          </p:spTgt>
                                        </p:tgtEl>
                                      </p:cBhvr>
                                    </p:animEffect>
                                  </p:childTnLst>
                                </p:cTn>
                              </p:par>
                            </p:childTnLst>
                          </p:cTn>
                        </p:par>
                      </p:childTnLst>
                    </p:cTn>
                  </p:par>
                  <p:par>
                    <p:cTn id="119" fill="hold">
                      <p:stCondLst>
                        <p:cond delay="indefinite"/>
                      </p:stCondLst>
                      <p:childTnLst>
                        <p:par>
                          <p:cTn id="120" fill="hold">
                            <p:stCondLst>
                              <p:cond delay="0"/>
                            </p:stCondLst>
                            <p:childTnLst>
                              <p:par>
                                <p:cTn id="121" presetID="49" presetClass="entr" presetSubtype="0" decel="100000" fill="hold" nodeType="clickEffect">
                                  <p:stCondLst>
                                    <p:cond delay="0"/>
                                  </p:stCondLst>
                                  <p:childTnLst>
                                    <p:set>
                                      <p:cBhvr>
                                        <p:cTn id="122" dur="1" fill="hold">
                                          <p:stCondLst>
                                            <p:cond delay="0"/>
                                          </p:stCondLst>
                                        </p:cTn>
                                        <p:tgtEl>
                                          <p:spTgt spid="8">
                                            <p:txEl>
                                              <p:pRg st="1" end="1"/>
                                            </p:txEl>
                                          </p:spTgt>
                                        </p:tgtEl>
                                        <p:attrNameLst>
                                          <p:attrName>style.visibility</p:attrName>
                                        </p:attrNameLst>
                                      </p:cBhvr>
                                      <p:to>
                                        <p:strVal val="visible"/>
                                      </p:to>
                                    </p:set>
                                    <p:anim calcmode="lin" valueType="num">
                                      <p:cBhvr>
                                        <p:cTn id="123" dur="1000" fill="hold"/>
                                        <p:tgtEl>
                                          <p:spTgt spid="8">
                                            <p:txEl>
                                              <p:pRg st="1" end="1"/>
                                            </p:txEl>
                                          </p:spTgt>
                                        </p:tgtEl>
                                        <p:attrNameLst>
                                          <p:attrName>ppt_w</p:attrName>
                                        </p:attrNameLst>
                                      </p:cBhvr>
                                      <p:tavLst>
                                        <p:tav tm="0">
                                          <p:val>
                                            <p:fltVal val="0"/>
                                          </p:val>
                                        </p:tav>
                                        <p:tav tm="100000">
                                          <p:val>
                                            <p:strVal val="#ppt_w"/>
                                          </p:val>
                                        </p:tav>
                                      </p:tavLst>
                                    </p:anim>
                                    <p:anim calcmode="lin" valueType="num">
                                      <p:cBhvr>
                                        <p:cTn id="124" dur="1000" fill="hold"/>
                                        <p:tgtEl>
                                          <p:spTgt spid="8">
                                            <p:txEl>
                                              <p:pRg st="1" end="1"/>
                                            </p:txEl>
                                          </p:spTgt>
                                        </p:tgtEl>
                                        <p:attrNameLst>
                                          <p:attrName>ppt_h</p:attrName>
                                        </p:attrNameLst>
                                      </p:cBhvr>
                                      <p:tavLst>
                                        <p:tav tm="0">
                                          <p:val>
                                            <p:fltVal val="0"/>
                                          </p:val>
                                        </p:tav>
                                        <p:tav tm="100000">
                                          <p:val>
                                            <p:strVal val="#ppt_h"/>
                                          </p:val>
                                        </p:tav>
                                      </p:tavLst>
                                    </p:anim>
                                    <p:anim calcmode="lin" valueType="num">
                                      <p:cBhvr>
                                        <p:cTn id="125" dur="1000" fill="hold"/>
                                        <p:tgtEl>
                                          <p:spTgt spid="8">
                                            <p:txEl>
                                              <p:pRg st="1" end="1"/>
                                            </p:txEl>
                                          </p:spTgt>
                                        </p:tgtEl>
                                        <p:attrNameLst>
                                          <p:attrName>style.rotation</p:attrName>
                                        </p:attrNameLst>
                                      </p:cBhvr>
                                      <p:tavLst>
                                        <p:tav tm="0">
                                          <p:val>
                                            <p:fltVal val="360"/>
                                          </p:val>
                                        </p:tav>
                                        <p:tav tm="100000">
                                          <p:val>
                                            <p:fltVal val="0"/>
                                          </p:val>
                                        </p:tav>
                                      </p:tavLst>
                                    </p:anim>
                                    <p:animEffect transition="in" filter="fade">
                                      <p:cBhvr>
                                        <p:cTn id="126" dur="1000"/>
                                        <p:tgtEl>
                                          <p:spTgt spid="8">
                                            <p:txEl>
                                              <p:pRg st="1" end="1"/>
                                            </p:txEl>
                                          </p:spTgt>
                                        </p:tgtEl>
                                      </p:cBhvr>
                                    </p:animEffect>
                                  </p:childTnLst>
                                </p:cTn>
                              </p:par>
                            </p:childTnLst>
                          </p:cTn>
                        </p:par>
                      </p:childTnLst>
                    </p:cTn>
                  </p:par>
                  <p:par>
                    <p:cTn id="127" fill="hold">
                      <p:stCondLst>
                        <p:cond delay="indefinite"/>
                      </p:stCondLst>
                      <p:childTnLst>
                        <p:par>
                          <p:cTn id="128" fill="hold">
                            <p:stCondLst>
                              <p:cond delay="0"/>
                            </p:stCondLst>
                            <p:childTnLst>
                              <p:par>
                                <p:cTn id="129" presetID="49" presetClass="entr" presetSubtype="0" decel="100000" fill="hold" nodeType="clickEffect">
                                  <p:stCondLst>
                                    <p:cond delay="0"/>
                                  </p:stCondLst>
                                  <p:childTnLst>
                                    <p:set>
                                      <p:cBhvr>
                                        <p:cTn id="130" dur="1" fill="hold">
                                          <p:stCondLst>
                                            <p:cond delay="0"/>
                                          </p:stCondLst>
                                        </p:cTn>
                                        <p:tgtEl>
                                          <p:spTgt spid="8">
                                            <p:txEl>
                                              <p:pRg st="2" end="2"/>
                                            </p:txEl>
                                          </p:spTgt>
                                        </p:tgtEl>
                                        <p:attrNameLst>
                                          <p:attrName>style.visibility</p:attrName>
                                        </p:attrNameLst>
                                      </p:cBhvr>
                                      <p:to>
                                        <p:strVal val="visible"/>
                                      </p:to>
                                    </p:set>
                                    <p:anim calcmode="lin" valueType="num">
                                      <p:cBhvr>
                                        <p:cTn id="131" dur="1000" fill="hold"/>
                                        <p:tgtEl>
                                          <p:spTgt spid="8">
                                            <p:txEl>
                                              <p:pRg st="2" end="2"/>
                                            </p:txEl>
                                          </p:spTgt>
                                        </p:tgtEl>
                                        <p:attrNameLst>
                                          <p:attrName>ppt_w</p:attrName>
                                        </p:attrNameLst>
                                      </p:cBhvr>
                                      <p:tavLst>
                                        <p:tav tm="0">
                                          <p:val>
                                            <p:fltVal val="0"/>
                                          </p:val>
                                        </p:tav>
                                        <p:tav tm="100000">
                                          <p:val>
                                            <p:strVal val="#ppt_w"/>
                                          </p:val>
                                        </p:tav>
                                      </p:tavLst>
                                    </p:anim>
                                    <p:anim calcmode="lin" valueType="num">
                                      <p:cBhvr>
                                        <p:cTn id="132" dur="1000" fill="hold"/>
                                        <p:tgtEl>
                                          <p:spTgt spid="8">
                                            <p:txEl>
                                              <p:pRg st="2" end="2"/>
                                            </p:txEl>
                                          </p:spTgt>
                                        </p:tgtEl>
                                        <p:attrNameLst>
                                          <p:attrName>ppt_h</p:attrName>
                                        </p:attrNameLst>
                                      </p:cBhvr>
                                      <p:tavLst>
                                        <p:tav tm="0">
                                          <p:val>
                                            <p:fltVal val="0"/>
                                          </p:val>
                                        </p:tav>
                                        <p:tav tm="100000">
                                          <p:val>
                                            <p:strVal val="#ppt_h"/>
                                          </p:val>
                                        </p:tav>
                                      </p:tavLst>
                                    </p:anim>
                                    <p:anim calcmode="lin" valueType="num">
                                      <p:cBhvr>
                                        <p:cTn id="133" dur="1000" fill="hold"/>
                                        <p:tgtEl>
                                          <p:spTgt spid="8">
                                            <p:txEl>
                                              <p:pRg st="2" end="2"/>
                                            </p:txEl>
                                          </p:spTgt>
                                        </p:tgtEl>
                                        <p:attrNameLst>
                                          <p:attrName>style.rotation</p:attrName>
                                        </p:attrNameLst>
                                      </p:cBhvr>
                                      <p:tavLst>
                                        <p:tav tm="0">
                                          <p:val>
                                            <p:fltVal val="360"/>
                                          </p:val>
                                        </p:tav>
                                        <p:tav tm="100000">
                                          <p:val>
                                            <p:fltVal val="0"/>
                                          </p:val>
                                        </p:tav>
                                      </p:tavLst>
                                    </p:anim>
                                    <p:animEffect transition="in" filter="fade">
                                      <p:cBhvr>
                                        <p:cTn id="134" dur="1000"/>
                                        <p:tgtEl>
                                          <p:spTgt spid="8">
                                            <p:txEl>
                                              <p:pRg st="2" end="2"/>
                                            </p:txEl>
                                          </p:spTgt>
                                        </p:tgtEl>
                                      </p:cBhvr>
                                    </p:animEffect>
                                  </p:childTnLst>
                                </p:cTn>
                              </p:par>
                            </p:childTnLst>
                          </p:cTn>
                        </p:par>
                      </p:childTnLst>
                    </p:cTn>
                  </p:par>
                  <p:par>
                    <p:cTn id="135" fill="hold">
                      <p:stCondLst>
                        <p:cond delay="indefinite"/>
                      </p:stCondLst>
                      <p:childTnLst>
                        <p:par>
                          <p:cTn id="136" fill="hold">
                            <p:stCondLst>
                              <p:cond delay="0"/>
                            </p:stCondLst>
                            <p:childTnLst>
                              <p:par>
                                <p:cTn id="137" presetID="49" presetClass="entr" presetSubtype="0" decel="100000" fill="hold" nodeType="clickEffect">
                                  <p:stCondLst>
                                    <p:cond delay="0"/>
                                  </p:stCondLst>
                                  <p:childTnLst>
                                    <p:set>
                                      <p:cBhvr>
                                        <p:cTn id="138" dur="1" fill="hold">
                                          <p:stCondLst>
                                            <p:cond delay="0"/>
                                          </p:stCondLst>
                                        </p:cTn>
                                        <p:tgtEl>
                                          <p:spTgt spid="8">
                                            <p:txEl>
                                              <p:pRg st="3" end="3"/>
                                            </p:txEl>
                                          </p:spTgt>
                                        </p:tgtEl>
                                        <p:attrNameLst>
                                          <p:attrName>style.visibility</p:attrName>
                                        </p:attrNameLst>
                                      </p:cBhvr>
                                      <p:to>
                                        <p:strVal val="visible"/>
                                      </p:to>
                                    </p:set>
                                    <p:anim calcmode="lin" valueType="num">
                                      <p:cBhvr>
                                        <p:cTn id="139" dur="1000" fill="hold"/>
                                        <p:tgtEl>
                                          <p:spTgt spid="8">
                                            <p:txEl>
                                              <p:pRg st="3" end="3"/>
                                            </p:txEl>
                                          </p:spTgt>
                                        </p:tgtEl>
                                        <p:attrNameLst>
                                          <p:attrName>ppt_w</p:attrName>
                                        </p:attrNameLst>
                                      </p:cBhvr>
                                      <p:tavLst>
                                        <p:tav tm="0">
                                          <p:val>
                                            <p:fltVal val="0"/>
                                          </p:val>
                                        </p:tav>
                                        <p:tav tm="100000">
                                          <p:val>
                                            <p:strVal val="#ppt_w"/>
                                          </p:val>
                                        </p:tav>
                                      </p:tavLst>
                                    </p:anim>
                                    <p:anim calcmode="lin" valueType="num">
                                      <p:cBhvr>
                                        <p:cTn id="140" dur="1000" fill="hold"/>
                                        <p:tgtEl>
                                          <p:spTgt spid="8">
                                            <p:txEl>
                                              <p:pRg st="3" end="3"/>
                                            </p:txEl>
                                          </p:spTgt>
                                        </p:tgtEl>
                                        <p:attrNameLst>
                                          <p:attrName>ppt_h</p:attrName>
                                        </p:attrNameLst>
                                      </p:cBhvr>
                                      <p:tavLst>
                                        <p:tav tm="0">
                                          <p:val>
                                            <p:fltVal val="0"/>
                                          </p:val>
                                        </p:tav>
                                        <p:tav tm="100000">
                                          <p:val>
                                            <p:strVal val="#ppt_h"/>
                                          </p:val>
                                        </p:tav>
                                      </p:tavLst>
                                    </p:anim>
                                    <p:anim calcmode="lin" valueType="num">
                                      <p:cBhvr>
                                        <p:cTn id="141" dur="1000" fill="hold"/>
                                        <p:tgtEl>
                                          <p:spTgt spid="8">
                                            <p:txEl>
                                              <p:pRg st="3" end="3"/>
                                            </p:txEl>
                                          </p:spTgt>
                                        </p:tgtEl>
                                        <p:attrNameLst>
                                          <p:attrName>style.rotation</p:attrName>
                                        </p:attrNameLst>
                                      </p:cBhvr>
                                      <p:tavLst>
                                        <p:tav tm="0">
                                          <p:val>
                                            <p:fltVal val="360"/>
                                          </p:val>
                                        </p:tav>
                                        <p:tav tm="100000">
                                          <p:val>
                                            <p:fltVal val="0"/>
                                          </p:val>
                                        </p:tav>
                                      </p:tavLst>
                                    </p:anim>
                                    <p:animEffect transition="in" filter="fade">
                                      <p:cBhvr>
                                        <p:cTn id="142" dur="10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1"/>
          <p:cNvSpPr>
            <a:spLocks noChangeArrowheads="1"/>
          </p:cNvSpPr>
          <p:nvPr/>
        </p:nvSpPr>
        <p:spPr bwMode="auto">
          <a:xfrm>
            <a:off x="0" y="161583"/>
            <a:ext cx="9144000" cy="4593565"/>
          </a:xfrm>
          <a:prstGeom prst="rect">
            <a:avLst/>
          </a:prstGeom>
          <a:noFill/>
          <a:ln w="9525">
            <a:noFill/>
            <a:miter lim="800000"/>
            <a:headEnd/>
            <a:tailEnd/>
          </a:ln>
          <a:effectLst/>
        </p:spPr>
        <p:txBody>
          <a:bodyPr vert="horz" wrap="square" lIns="68580" tIns="34290" rIns="68580" bIns="34290" numCol="1" anchor="ctr" anchorCtr="0" compatLnSpc="1">
            <a:prstTxWarp prst="textNoShape">
              <a:avLst/>
            </a:prstTxWarp>
            <a:spAutoFit/>
          </a:bodyPr>
          <a:lstStyle/>
          <a:p>
            <a:pPr algn="just"/>
            <a:r>
              <a:rPr lang="en-US" sz="2100" b="1" dirty="0" err="1">
                <a:solidFill>
                  <a:srgbClr val="FF0000"/>
                </a:solidFill>
                <a:latin typeface="Times New Roman" pitchFamily="18" charset="0"/>
                <a:cs typeface="Times New Roman" pitchFamily="18" charset="0"/>
              </a:rPr>
              <a:t>Bài</a:t>
            </a:r>
            <a:r>
              <a:rPr lang="en-US" sz="2100" b="1" dirty="0">
                <a:solidFill>
                  <a:srgbClr val="FF0000"/>
                </a:solidFill>
                <a:latin typeface="Times New Roman" pitchFamily="18" charset="0"/>
                <a:cs typeface="Times New Roman" pitchFamily="18" charset="0"/>
              </a:rPr>
              <a:t> 1:</a:t>
            </a:r>
            <a:r>
              <a:rPr lang="vi-VN" sz="2100" dirty="0">
                <a:solidFill>
                  <a:srgbClr val="FF0000"/>
                </a:solidFill>
                <a:latin typeface="Times New Roman" pitchFamily="18" charset="0"/>
                <a:cs typeface="Times New Roman" pitchFamily="18" charset="0"/>
              </a:rPr>
              <a:t> Vật chất di truyền quy định những đặc điểm riêng biệt của mỗi loài là</a:t>
            </a:r>
          </a:p>
          <a:p>
            <a:pPr marL="385763" indent="-385763">
              <a:buAutoNum type="alphaUcPeriod"/>
            </a:pPr>
            <a:r>
              <a:rPr lang="vi-VN" sz="2100" dirty="0">
                <a:solidFill>
                  <a:srgbClr val="FF0000"/>
                </a:solidFill>
                <a:latin typeface="Times New Roman" pitchFamily="18" charset="0"/>
                <a:cs typeface="Times New Roman" pitchFamily="18" charset="0"/>
              </a:rPr>
              <a:t>doxycycline.</a:t>
            </a:r>
            <a:r>
              <a:rPr lang="en-US" sz="2100" dirty="0">
                <a:solidFill>
                  <a:srgbClr val="FF0000"/>
                </a:solidFill>
                <a:latin typeface="Times New Roman" pitchFamily="18" charset="0"/>
                <a:cs typeface="Times New Roman" pitchFamily="18" charset="0"/>
              </a:rPr>
              <a:t>			</a:t>
            </a:r>
            <a:r>
              <a:rPr lang="vi-VN" sz="2100" dirty="0">
                <a:solidFill>
                  <a:srgbClr val="FF0000"/>
                </a:solidFill>
                <a:latin typeface="Times New Roman" pitchFamily="18" charset="0"/>
                <a:cs typeface="Times New Roman" pitchFamily="18" charset="0"/>
              </a:rPr>
              <a:t>B. nucleic acid.</a:t>
            </a:r>
          </a:p>
          <a:p>
            <a:pPr marL="385763" indent="-385763"/>
            <a:r>
              <a:rPr lang="vi-VN" sz="2100" dirty="0">
                <a:solidFill>
                  <a:srgbClr val="FF0000"/>
                </a:solidFill>
                <a:latin typeface="Times New Roman" pitchFamily="18" charset="0"/>
                <a:cs typeface="Times New Roman" pitchFamily="18" charset="0"/>
              </a:rPr>
              <a:t>C. ribonucleic acid.</a:t>
            </a:r>
            <a:r>
              <a:rPr lang="en-US" sz="2100" dirty="0">
                <a:solidFill>
                  <a:srgbClr val="FF0000"/>
                </a:solidFill>
                <a:latin typeface="Times New Roman" pitchFamily="18" charset="0"/>
                <a:cs typeface="Times New Roman" pitchFamily="18" charset="0"/>
              </a:rPr>
              <a:t>		</a:t>
            </a:r>
            <a:r>
              <a:rPr lang="vi-VN" sz="2100" dirty="0">
                <a:solidFill>
                  <a:srgbClr val="FF0000"/>
                </a:solidFill>
                <a:latin typeface="Times New Roman" pitchFamily="18" charset="0"/>
                <a:cs typeface="Times New Roman" pitchFamily="18" charset="0"/>
              </a:rPr>
              <a:t>D. deoxyribonucleic acid.</a:t>
            </a:r>
          </a:p>
          <a:p>
            <a:pPr algn="just"/>
            <a:r>
              <a:rPr lang="en-US" sz="2100" b="1" dirty="0" err="1">
                <a:solidFill>
                  <a:srgbClr val="FF0000"/>
                </a:solidFill>
                <a:latin typeface="Times New Roman" pitchFamily="18" charset="0"/>
                <a:cs typeface="Times New Roman" pitchFamily="18" charset="0"/>
              </a:rPr>
              <a:t>Bài</a:t>
            </a:r>
            <a:r>
              <a:rPr lang="en-US" sz="2100" b="1" dirty="0">
                <a:solidFill>
                  <a:srgbClr val="FF0000"/>
                </a:solidFill>
                <a:latin typeface="Times New Roman" pitchFamily="18" charset="0"/>
                <a:cs typeface="Times New Roman" pitchFamily="18" charset="0"/>
              </a:rPr>
              <a:t> 2:</a:t>
            </a:r>
            <a:r>
              <a:rPr lang="vi-VN" sz="2100" dirty="0">
                <a:solidFill>
                  <a:srgbClr val="FF0000"/>
                </a:solidFill>
                <a:latin typeface="Times New Roman" pitchFamily="18" charset="0"/>
                <a:cs typeface="Times New Roman" pitchFamily="18" charset="0"/>
              </a:rPr>
              <a:t> Loại liên kết hoá học nào được tìm thấy giữa các cặp nitrogenous base của chuỗi xoắn kép DNA?</a:t>
            </a:r>
          </a:p>
          <a:p>
            <a:pPr marL="385763" indent="-385763">
              <a:buAutoNum type="alphaUcPeriod"/>
            </a:pPr>
            <a:r>
              <a:rPr lang="vi-VN" sz="2100" dirty="0">
                <a:solidFill>
                  <a:srgbClr val="FF0000"/>
                </a:solidFill>
                <a:latin typeface="Times New Roman" pitchFamily="18" charset="0"/>
                <a:cs typeface="Times New Roman" pitchFamily="18" charset="0"/>
              </a:rPr>
              <a:t>Hydrogen.</a:t>
            </a:r>
            <a:r>
              <a:rPr lang="en-US" sz="2100" dirty="0">
                <a:solidFill>
                  <a:srgbClr val="FF0000"/>
                </a:solidFill>
                <a:latin typeface="Times New Roman" pitchFamily="18" charset="0"/>
                <a:cs typeface="Times New Roman" pitchFamily="18" charset="0"/>
              </a:rPr>
              <a:t>	</a:t>
            </a:r>
            <a:r>
              <a:rPr lang="vi-VN" sz="2100" dirty="0">
                <a:solidFill>
                  <a:srgbClr val="FF0000"/>
                </a:solidFill>
                <a:latin typeface="Times New Roman" pitchFamily="18" charset="0"/>
                <a:cs typeface="Times New Roman" pitchFamily="18" charset="0"/>
              </a:rPr>
              <a:t>B. Ion.</a:t>
            </a:r>
            <a:r>
              <a:rPr lang="en-US" sz="2100" dirty="0">
                <a:solidFill>
                  <a:srgbClr val="FF0000"/>
                </a:solidFill>
                <a:latin typeface="Times New Roman" pitchFamily="18" charset="0"/>
                <a:cs typeface="Times New Roman" pitchFamily="18" charset="0"/>
              </a:rPr>
              <a:t>	</a:t>
            </a:r>
            <a:r>
              <a:rPr lang="vi-VN" sz="2100" dirty="0">
                <a:solidFill>
                  <a:srgbClr val="FF0000"/>
                </a:solidFill>
                <a:latin typeface="Times New Roman" pitchFamily="18" charset="0"/>
                <a:cs typeface="Times New Roman" pitchFamily="18" charset="0"/>
              </a:rPr>
              <a:t>C. Cộng hoá trị.</a:t>
            </a:r>
            <a:r>
              <a:rPr lang="en-US" sz="2100" dirty="0">
                <a:solidFill>
                  <a:srgbClr val="FF0000"/>
                </a:solidFill>
                <a:latin typeface="Times New Roman" pitchFamily="18" charset="0"/>
                <a:cs typeface="Times New Roman" pitchFamily="18" charset="0"/>
              </a:rPr>
              <a:t>		</a:t>
            </a:r>
            <a:r>
              <a:rPr lang="vi-VN" sz="2100" dirty="0">
                <a:solidFill>
                  <a:srgbClr val="FF0000"/>
                </a:solidFill>
                <a:latin typeface="Times New Roman" pitchFamily="18" charset="0"/>
                <a:cs typeface="Times New Roman" pitchFamily="18" charset="0"/>
              </a:rPr>
              <a:t>D. Phosphodiester.</a:t>
            </a:r>
          </a:p>
          <a:p>
            <a:r>
              <a:rPr lang="en-US" sz="2100" b="1" dirty="0" err="1">
                <a:solidFill>
                  <a:srgbClr val="FF0000"/>
                </a:solidFill>
                <a:latin typeface="Times New Roman" pitchFamily="18" charset="0"/>
                <a:cs typeface="Times New Roman" pitchFamily="18" charset="0"/>
              </a:rPr>
              <a:t>Bài</a:t>
            </a:r>
            <a:r>
              <a:rPr lang="en-US" sz="2100" b="1" dirty="0">
                <a:solidFill>
                  <a:srgbClr val="FF0000"/>
                </a:solidFill>
                <a:latin typeface="Times New Roman" pitchFamily="18" charset="0"/>
                <a:cs typeface="Times New Roman" pitchFamily="18" charset="0"/>
              </a:rPr>
              <a:t> 3: </a:t>
            </a:r>
            <a:r>
              <a:rPr lang="vi-VN" sz="2100" dirty="0">
                <a:solidFill>
                  <a:srgbClr val="FF0000"/>
                </a:solidFill>
                <a:latin typeface="Times New Roman" pitchFamily="18" charset="0"/>
                <a:cs typeface="Times New Roman" pitchFamily="18" charset="0"/>
              </a:rPr>
              <a:t>Khi phân tích thành phần nucleotide của DNA, kết quả cho thấy</a:t>
            </a:r>
          </a:p>
          <a:p>
            <a:pPr marL="385763" indent="-385763">
              <a:buAutoNum type="alphaUcPeriod"/>
            </a:pPr>
            <a:r>
              <a:rPr lang="vi-VN" sz="2100" dirty="0">
                <a:solidFill>
                  <a:srgbClr val="FF0000"/>
                </a:solidFill>
                <a:latin typeface="Times New Roman" pitchFamily="18" charset="0"/>
                <a:cs typeface="Times New Roman" pitchFamily="18" charset="0"/>
              </a:rPr>
              <a:t>A=C.</a:t>
            </a:r>
            <a:r>
              <a:rPr lang="en-US" sz="2100" dirty="0">
                <a:solidFill>
                  <a:srgbClr val="FF0000"/>
                </a:solidFill>
                <a:latin typeface="Times New Roman" pitchFamily="18" charset="0"/>
                <a:cs typeface="Times New Roman" pitchFamily="18" charset="0"/>
              </a:rPr>
              <a:t>		</a:t>
            </a:r>
            <a:r>
              <a:rPr lang="vi-VN" sz="2100" dirty="0">
                <a:solidFill>
                  <a:srgbClr val="FF0000"/>
                </a:solidFill>
                <a:latin typeface="Times New Roman" pitchFamily="18" charset="0"/>
                <a:cs typeface="Times New Roman" pitchFamily="18" charset="0"/>
              </a:rPr>
              <a:t>B. A= G và C =T.</a:t>
            </a:r>
            <a:r>
              <a:rPr lang="en-US" sz="2100" dirty="0">
                <a:solidFill>
                  <a:srgbClr val="FF0000"/>
                </a:solidFill>
                <a:latin typeface="Times New Roman" pitchFamily="18" charset="0"/>
                <a:cs typeface="Times New Roman" pitchFamily="18" charset="0"/>
              </a:rPr>
              <a:t>	</a:t>
            </a:r>
            <a:r>
              <a:rPr lang="vi-VN" sz="2100" dirty="0">
                <a:solidFill>
                  <a:srgbClr val="FF0000"/>
                </a:solidFill>
                <a:latin typeface="Times New Roman" pitchFamily="18" charset="0"/>
                <a:cs typeface="Times New Roman" pitchFamily="18" charset="0"/>
              </a:rPr>
              <a:t>C.A+C=G+T.</a:t>
            </a:r>
            <a:r>
              <a:rPr lang="en-US" sz="2100" dirty="0">
                <a:solidFill>
                  <a:srgbClr val="FF0000"/>
                </a:solidFill>
                <a:latin typeface="Times New Roman" pitchFamily="18" charset="0"/>
                <a:cs typeface="Times New Roman" pitchFamily="18" charset="0"/>
              </a:rPr>
              <a:t>	</a:t>
            </a:r>
            <a:r>
              <a:rPr lang="vi-VN" sz="2100" dirty="0">
                <a:solidFill>
                  <a:srgbClr val="FF0000"/>
                </a:solidFill>
                <a:latin typeface="Times New Roman" pitchFamily="18" charset="0"/>
                <a:cs typeface="Times New Roman" pitchFamily="18" charset="0"/>
              </a:rPr>
              <a:t>D. G+C=T+A.</a:t>
            </a:r>
          </a:p>
          <a:p>
            <a:r>
              <a:rPr lang="en-US" sz="2100" b="1" dirty="0" err="1">
                <a:solidFill>
                  <a:srgbClr val="FF0000"/>
                </a:solidFill>
                <a:latin typeface="Times New Roman" pitchFamily="18" charset="0"/>
                <a:cs typeface="Times New Roman" pitchFamily="18" charset="0"/>
              </a:rPr>
              <a:t>Bài</a:t>
            </a:r>
            <a:r>
              <a:rPr lang="en-US" sz="2100" b="1" dirty="0">
                <a:solidFill>
                  <a:srgbClr val="FF0000"/>
                </a:solidFill>
                <a:latin typeface="Times New Roman" pitchFamily="18" charset="0"/>
                <a:cs typeface="Times New Roman" pitchFamily="18" charset="0"/>
              </a:rPr>
              <a:t> 4:</a:t>
            </a:r>
            <a:r>
              <a:rPr lang="vi-VN" sz="2100" dirty="0">
                <a:solidFill>
                  <a:srgbClr val="FF0000"/>
                </a:solidFill>
                <a:latin typeface="Times New Roman" pitchFamily="18" charset="0"/>
                <a:cs typeface="Times New Roman" pitchFamily="18" charset="0"/>
              </a:rPr>
              <a:t> Loại nitrogenous base nào liên kết với adenine?</a:t>
            </a:r>
          </a:p>
          <a:p>
            <a:pPr marL="385763" indent="-385763">
              <a:buAutoNum type="alphaUcPeriod"/>
            </a:pPr>
            <a:r>
              <a:rPr lang="vi-VN" sz="2100" dirty="0">
                <a:solidFill>
                  <a:srgbClr val="FF0000"/>
                </a:solidFill>
                <a:latin typeface="Times New Roman" pitchFamily="18" charset="0"/>
                <a:cs typeface="Times New Roman" pitchFamily="18" charset="0"/>
              </a:rPr>
              <a:t>Thymine.</a:t>
            </a:r>
            <a:r>
              <a:rPr lang="en-US" sz="2100" dirty="0">
                <a:solidFill>
                  <a:srgbClr val="FF0000"/>
                </a:solidFill>
                <a:latin typeface="Times New Roman" pitchFamily="18" charset="0"/>
                <a:cs typeface="Times New Roman" pitchFamily="18" charset="0"/>
              </a:rPr>
              <a:t>	</a:t>
            </a:r>
            <a:r>
              <a:rPr lang="vi-VN" sz="2100" dirty="0">
                <a:solidFill>
                  <a:srgbClr val="FF0000"/>
                </a:solidFill>
                <a:latin typeface="Times New Roman" pitchFamily="18" charset="0"/>
                <a:cs typeface="Times New Roman" pitchFamily="18" charset="0"/>
              </a:rPr>
              <a:t>B. Guanine.</a:t>
            </a:r>
            <a:r>
              <a:rPr lang="en-US" sz="2100" dirty="0">
                <a:solidFill>
                  <a:srgbClr val="FF0000"/>
                </a:solidFill>
                <a:latin typeface="Times New Roman" pitchFamily="18" charset="0"/>
                <a:cs typeface="Times New Roman" pitchFamily="18" charset="0"/>
              </a:rPr>
              <a:t>		</a:t>
            </a:r>
            <a:r>
              <a:rPr lang="vi-VN" sz="2100" dirty="0">
                <a:solidFill>
                  <a:srgbClr val="FF0000"/>
                </a:solidFill>
                <a:latin typeface="Times New Roman" pitchFamily="18" charset="0"/>
                <a:cs typeface="Times New Roman" pitchFamily="18" charset="0"/>
              </a:rPr>
              <a:t>C. Cytosine.</a:t>
            </a:r>
            <a:r>
              <a:rPr lang="en-US" sz="2100" dirty="0">
                <a:solidFill>
                  <a:srgbClr val="FF0000"/>
                </a:solidFill>
                <a:latin typeface="Times New Roman" pitchFamily="18" charset="0"/>
                <a:cs typeface="Times New Roman" pitchFamily="18" charset="0"/>
              </a:rPr>
              <a:t>		</a:t>
            </a:r>
            <a:r>
              <a:rPr lang="vi-VN" sz="2100" dirty="0">
                <a:solidFill>
                  <a:srgbClr val="FF0000"/>
                </a:solidFill>
                <a:latin typeface="Times New Roman" pitchFamily="18" charset="0"/>
                <a:cs typeface="Times New Roman" pitchFamily="18" charset="0"/>
              </a:rPr>
              <a:t>D. Adenine.</a:t>
            </a:r>
          </a:p>
          <a:p>
            <a:r>
              <a:rPr lang="en-US" sz="2100" b="1" dirty="0" err="1">
                <a:solidFill>
                  <a:srgbClr val="FF0000"/>
                </a:solidFill>
                <a:latin typeface="Times New Roman" pitchFamily="18" charset="0"/>
                <a:cs typeface="Times New Roman" pitchFamily="18" charset="0"/>
              </a:rPr>
              <a:t>Bài</a:t>
            </a:r>
            <a:r>
              <a:rPr lang="en-US" sz="2100" b="1" dirty="0">
                <a:solidFill>
                  <a:srgbClr val="FF0000"/>
                </a:solidFill>
                <a:latin typeface="Times New Roman" pitchFamily="18" charset="0"/>
                <a:cs typeface="Times New Roman" pitchFamily="18" charset="0"/>
              </a:rPr>
              <a:t> 5:</a:t>
            </a:r>
            <a:r>
              <a:rPr lang="vi-VN" sz="2100" dirty="0">
                <a:solidFill>
                  <a:srgbClr val="FF0000"/>
                </a:solidFill>
                <a:latin typeface="Times New Roman" pitchFamily="18" charset="0"/>
                <a:cs typeface="Times New Roman" pitchFamily="18" charset="0"/>
              </a:rPr>
              <a:t> Một mạch DNA có trình tự: 3′ TACCGATTGCA 5. Trình tự bổ sung với mạch trên là</a:t>
            </a:r>
          </a:p>
          <a:p>
            <a:pPr marL="385763" indent="-385763">
              <a:buAutoNum type="alphaUcPeriod"/>
            </a:pPr>
            <a:r>
              <a:rPr lang="vi-VN" sz="2100" dirty="0">
                <a:solidFill>
                  <a:srgbClr val="FF0000"/>
                </a:solidFill>
                <a:latin typeface="Times New Roman" pitchFamily="18" charset="0"/>
                <a:cs typeface="Times New Roman" pitchFamily="18" charset="0"/>
              </a:rPr>
              <a:t>5' TGCAATGCCTA 3‘.</a:t>
            </a:r>
            <a:r>
              <a:rPr lang="en-US" sz="2100" dirty="0">
                <a:solidFill>
                  <a:srgbClr val="FF0000"/>
                </a:solidFill>
                <a:latin typeface="Times New Roman" pitchFamily="18" charset="0"/>
                <a:cs typeface="Times New Roman" pitchFamily="18" charset="0"/>
              </a:rPr>
              <a:t>		</a:t>
            </a:r>
            <a:r>
              <a:rPr lang="vi-VN" sz="2100" dirty="0">
                <a:solidFill>
                  <a:srgbClr val="FF0000"/>
                </a:solidFill>
                <a:latin typeface="Times New Roman" pitchFamily="18" charset="0"/>
                <a:cs typeface="Times New Roman" pitchFamily="18" charset="0"/>
              </a:rPr>
              <a:t>B. 5' TAGGCATTGCA 3'.</a:t>
            </a:r>
          </a:p>
          <a:p>
            <a:pPr marL="385763" indent="-385763">
              <a:buAutoNum type="alphaUcPeriod"/>
            </a:pPr>
            <a:r>
              <a:rPr lang="vi-VN" sz="2100" dirty="0">
                <a:solidFill>
                  <a:srgbClr val="FF0000"/>
                </a:solidFill>
                <a:latin typeface="Times New Roman" pitchFamily="18" charset="0"/>
                <a:cs typeface="Times New Roman" pitchFamily="18" charset="0"/>
              </a:rPr>
              <a:t>C. 5' AUGGCUAACGU 3‘.</a:t>
            </a:r>
            <a:r>
              <a:rPr lang="en-US" sz="2100" dirty="0">
                <a:solidFill>
                  <a:srgbClr val="FF0000"/>
                </a:solidFill>
                <a:latin typeface="Times New Roman" pitchFamily="18" charset="0"/>
                <a:cs typeface="Times New Roman" pitchFamily="18" charset="0"/>
              </a:rPr>
              <a:t>		</a:t>
            </a:r>
            <a:r>
              <a:rPr lang="vi-VN" sz="2100" dirty="0">
                <a:solidFill>
                  <a:srgbClr val="FF0000"/>
                </a:solidFill>
                <a:latin typeface="Times New Roman" pitchFamily="18" charset="0"/>
                <a:cs typeface="Times New Roman" pitchFamily="18" charset="0"/>
              </a:rPr>
              <a:t>D. 5' ATGGCTAACGT 3‘.</a:t>
            </a:r>
          </a:p>
        </p:txBody>
      </p:sp>
    </p:spTree>
    <p:extLst>
      <p:ext uri="{BB962C8B-B14F-4D97-AF65-F5344CB8AC3E}">
        <p14:creationId xmlns:p14="http://schemas.microsoft.com/office/powerpoint/2010/main" val="9737452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6145"/>
                                        </p:tgtEl>
                                        <p:attrNameLst>
                                          <p:attrName>style.visibility</p:attrName>
                                        </p:attrNameLst>
                                      </p:cBhvr>
                                      <p:to>
                                        <p:strVal val="visible"/>
                                      </p:to>
                                    </p:set>
                                    <p:anim calcmode="lin" valueType="num">
                                      <p:cBhvr>
                                        <p:cTn id="7" dur="500" fill="hold"/>
                                        <p:tgtEl>
                                          <p:spTgt spid="6145"/>
                                        </p:tgtEl>
                                        <p:attrNameLst>
                                          <p:attrName>ppt_w</p:attrName>
                                        </p:attrNameLst>
                                      </p:cBhvr>
                                      <p:tavLst>
                                        <p:tav tm="0">
                                          <p:val>
                                            <p:fltVal val="0"/>
                                          </p:val>
                                        </p:tav>
                                        <p:tav tm="100000">
                                          <p:val>
                                            <p:strVal val="#ppt_w"/>
                                          </p:val>
                                        </p:tav>
                                      </p:tavLst>
                                    </p:anim>
                                    <p:anim calcmode="lin" valueType="num">
                                      <p:cBhvr>
                                        <p:cTn id="8" dur="500" fill="hold"/>
                                        <p:tgtEl>
                                          <p:spTgt spid="6145"/>
                                        </p:tgtEl>
                                        <p:attrNameLst>
                                          <p:attrName>ppt_h</p:attrName>
                                        </p:attrNameLst>
                                      </p:cBhvr>
                                      <p:tavLst>
                                        <p:tav tm="0">
                                          <p:val>
                                            <p:fltVal val="0"/>
                                          </p:val>
                                        </p:tav>
                                        <p:tav tm="100000">
                                          <p:val>
                                            <p:strVal val="#ppt_h"/>
                                          </p:val>
                                        </p:tav>
                                      </p:tavLst>
                                    </p:anim>
                                    <p:animEffect transition="in" filter="fade">
                                      <p:cBhvr>
                                        <p:cTn id="9" dur="500"/>
                                        <p:tgtEl>
                                          <p:spTgt spid="6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89"/>
        <p:cNvGrpSpPr/>
        <p:nvPr/>
      </p:nvGrpSpPr>
      <p:grpSpPr>
        <a:xfrm>
          <a:off x="0" y="0"/>
          <a:ext cx="0" cy="0"/>
          <a:chOff x="0" y="0"/>
          <a:chExt cx="0" cy="0"/>
        </a:xfrm>
      </p:grpSpPr>
      <p:grpSp>
        <p:nvGrpSpPr>
          <p:cNvPr id="2192" name="Google Shape;2192;p68"/>
          <p:cNvGrpSpPr/>
          <p:nvPr/>
        </p:nvGrpSpPr>
        <p:grpSpPr>
          <a:xfrm rot="7937313" flipH="1">
            <a:off x="2643683" y="92693"/>
            <a:ext cx="661430" cy="929034"/>
            <a:chOff x="2374700" y="1056350"/>
            <a:chExt cx="797300" cy="1119875"/>
          </a:xfrm>
        </p:grpSpPr>
        <p:sp>
          <p:nvSpPr>
            <p:cNvPr id="2193" name="Google Shape;2193;p68"/>
            <p:cNvSpPr/>
            <p:nvPr/>
          </p:nvSpPr>
          <p:spPr>
            <a:xfrm>
              <a:off x="2450775" y="1537550"/>
              <a:ext cx="233975" cy="535475"/>
            </a:xfrm>
            <a:custGeom>
              <a:avLst/>
              <a:gdLst/>
              <a:ahLst/>
              <a:cxnLst/>
              <a:rect l="l" t="t" r="r" b="b"/>
              <a:pathLst>
                <a:path w="9359" h="21419" extrusionOk="0">
                  <a:moveTo>
                    <a:pt x="666" y="0"/>
                  </a:moveTo>
                  <a:cubicBezTo>
                    <a:pt x="334" y="0"/>
                    <a:pt x="1" y="265"/>
                    <a:pt x="149" y="661"/>
                  </a:cubicBezTo>
                  <a:cubicBezTo>
                    <a:pt x="2637" y="7531"/>
                    <a:pt x="5667" y="14185"/>
                    <a:pt x="8155" y="21056"/>
                  </a:cubicBezTo>
                  <a:cubicBezTo>
                    <a:pt x="8251" y="21310"/>
                    <a:pt x="8470" y="21419"/>
                    <a:pt x="8687" y="21419"/>
                  </a:cubicBezTo>
                  <a:cubicBezTo>
                    <a:pt x="9025" y="21419"/>
                    <a:pt x="9359" y="21154"/>
                    <a:pt x="9210" y="20758"/>
                  </a:cubicBezTo>
                  <a:cubicBezTo>
                    <a:pt x="6722" y="13888"/>
                    <a:pt x="3692" y="7234"/>
                    <a:pt x="1177" y="363"/>
                  </a:cubicBezTo>
                  <a:cubicBezTo>
                    <a:pt x="1092" y="109"/>
                    <a:pt x="880" y="0"/>
                    <a:pt x="66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4" name="Google Shape;2194;p68"/>
            <p:cNvSpPr/>
            <p:nvPr/>
          </p:nvSpPr>
          <p:spPr>
            <a:xfrm>
              <a:off x="2450150" y="1109250"/>
              <a:ext cx="198025" cy="454125"/>
            </a:xfrm>
            <a:custGeom>
              <a:avLst/>
              <a:gdLst/>
              <a:ahLst/>
              <a:cxnLst/>
              <a:rect l="l" t="t" r="r" b="b"/>
              <a:pathLst>
                <a:path w="7921" h="18165" extrusionOk="0">
                  <a:moveTo>
                    <a:pt x="7266" y="1"/>
                  </a:moveTo>
                  <a:cubicBezTo>
                    <a:pt x="7044" y="1"/>
                    <a:pt x="6817" y="113"/>
                    <a:pt x="6720" y="373"/>
                  </a:cubicBezTo>
                  <a:lnTo>
                    <a:pt x="147" y="17522"/>
                  </a:lnTo>
                  <a:cubicBezTo>
                    <a:pt x="1" y="17912"/>
                    <a:pt x="322" y="18165"/>
                    <a:pt x="655" y="18165"/>
                  </a:cubicBezTo>
                  <a:cubicBezTo>
                    <a:pt x="877" y="18165"/>
                    <a:pt x="1104" y="18052"/>
                    <a:pt x="1202" y="17793"/>
                  </a:cubicBezTo>
                  <a:lnTo>
                    <a:pt x="7775" y="644"/>
                  </a:lnTo>
                  <a:cubicBezTo>
                    <a:pt x="7921" y="254"/>
                    <a:pt x="7599" y="1"/>
                    <a:pt x="7266"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5" name="Google Shape;2195;p68"/>
            <p:cNvSpPr/>
            <p:nvPr/>
          </p:nvSpPr>
          <p:spPr>
            <a:xfrm>
              <a:off x="2449975" y="1511450"/>
              <a:ext cx="623075" cy="52775"/>
            </a:xfrm>
            <a:custGeom>
              <a:avLst/>
              <a:gdLst/>
              <a:ahLst/>
              <a:cxnLst/>
              <a:rect l="l" t="t" r="r" b="b"/>
              <a:pathLst>
                <a:path w="24923" h="2111" extrusionOk="0">
                  <a:moveTo>
                    <a:pt x="24252" y="0"/>
                  </a:moveTo>
                  <a:cubicBezTo>
                    <a:pt x="24244" y="0"/>
                    <a:pt x="24236" y="0"/>
                    <a:pt x="24228" y="1"/>
                  </a:cubicBezTo>
                  <a:lnTo>
                    <a:pt x="695" y="1028"/>
                  </a:lnTo>
                  <a:cubicBezTo>
                    <a:pt x="0" y="1055"/>
                    <a:pt x="18" y="2111"/>
                    <a:pt x="670" y="2111"/>
                  </a:cubicBezTo>
                  <a:cubicBezTo>
                    <a:pt x="678" y="2111"/>
                    <a:pt x="687" y="2111"/>
                    <a:pt x="695" y="2110"/>
                  </a:cubicBezTo>
                  <a:lnTo>
                    <a:pt x="24228" y="1083"/>
                  </a:lnTo>
                  <a:cubicBezTo>
                    <a:pt x="24922" y="1056"/>
                    <a:pt x="24904" y="0"/>
                    <a:pt x="2425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6" name="Google Shape;2196;p68"/>
            <p:cNvSpPr/>
            <p:nvPr/>
          </p:nvSpPr>
          <p:spPr>
            <a:xfrm>
              <a:off x="2374700" y="1458700"/>
              <a:ext cx="185300" cy="183975"/>
            </a:xfrm>
            <a:custGeom>
              <a:avLst/>
              <a:gdLst/>
              <a:ahLst/>
              <a:cxnLst/>
              <a:rect l="l" t="t" r="r" b="b"/>
              <a:pathLst>
                <a:path w="7412" h="7359" extrusionOk="0">
                  <a:moveTo>
                    <a:pt x="3702" y="0"/>
                  </a:moveTo>
                  <a:cubicBezTo>
                    <a:pt x="3685" y="0"/>
                    <a:pt x="3668" y="1"/>
                    <a:pt x="3652" y="1"/>
                  </a:cubicBezTo>
                  <a:cubicBezTo>
                    <a:pt x="1623" y="28"/>
                    <a:pt x="0" y="1678"/>
                    <a:pt x="27" y="3734"/>
                  </a:cubicBezTo>
                  <a:cubicBezTo>
                    <a:pt x="54" y="5746"/>
                    <a:pt x="1704" y="7358"/>
                    <a:pt x="3710" y="7358"/>
                  </a:cubicBezTo>
                  <a:cubicBezTo>
                    <a:pt x="3727" y="7358"/>
                    <a:pt x="3743" y="7358"/>
                    <a:pt x="3760" y="7358"/>
                  </a:cubicBezTo>
                  <a:cubicBezTo>
                    <a:pt x="5789" y="7331"/>
                    <a:pt x="7412" y="5654"/>
                    <a:pt x="7385" y="3625"/>
                  </a:cubicBezTo>
                  <a:cubicBezTo>
                    <a:pt x="7358" y="1613"/>
                    <a:pt x="5708" y="0"/>
                    <a:pt x="370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7" name="Google Shape;2197;p68"/>
            <p:cNvSpPr/>
            <p:nvPr/>
          </p:nvSpPr>
          <p:spPr>
            <a:xfrm>
              <a:off x="2551175" y="1944225"/>
              <a:ext cx="233325" cy="232000"/>
            </a:xfrm>
            <a:custGeom>
              <a:avLst/>
              <a:gdLst/>
              <a:ahLst/>
              <a:cxnLst/>
              <a:rect l="l" t="t" r="r" b="b"/>
              <a:pathLst>
                <a:path w="9333" h="9280" extrusionOk="0">
                  <a:moveTo>
                    <a:pt x="4649" y="1"/>
                  </a:moveTo>
                  <a:cubicBezTo>
                    <a:pt x="4633" y="1"/>
                    <a:pt x="4616" y="1"/>
                    <a:pt x="4599" y="1"/>
                  </a:cubicBezTo>
                  <a:cubicBezTo>
                    <a:pt x="2030" y="28"/>
                    <a:pt x="1" y="2138"/>
                    <a:pt x="28" y="4708"/>
                  </a:cubicBezTo>
                  <a:cubicBezTo>
                    <a:pt x="55" y="7260"/>
                    <a:pt x="2137" y="9279"/>
                    <a:pt x="4684" y="9279"/>
                  </a:cubicBezTo>
                  <a:cubicBezTo>
                    <a:pt x="4701" y="9279"/>
                    <a:pt x="4718" y="9279"/>
                    <a:pt x="4735" y="9279"/>
                  </a:cubicBezTo>
                  <a:cubicBezTo>
                    <a:pt x="7304" y="9252"/>
                    <a:pt x="9333" y="7142"/>
                    <a:pt x="9306" y="4572"/>
                  </a:cubicBezTo>
                  <a:cubicBezTo>
                    <a:pt x="9279" y="2046"/>
                    <a:pt x="7196" y="1"/>
                    <a:pt x="464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8" name="Google Shape;2198;p68"/>
            <p:cNvSpPr/>
            <p:nvPr/>
          </p:nvSpPr>
          <p:spPr>
            <a:xfrm>
              <a:off x="2938675" y="1409325"/>
              <a:ext cx="233325" cy="232025"/>
            </a:xfrm>
            <a:custGeom>
              <a:avLst/>
              <a:gdLst/>
              <a:ahLst/>
              <a:cxnLst/>
              <a:rect l="l" t="t" r="r" b="b"/>
              <a:pathLst>
                <a:path w="9333" h="9281" extrusionOk="0">
                  <a:moveTo>
                    <a:pt x="4649" y="1"/>
                  </a:moveTo>
                  <a:cubicBezTo>
                    <a:pt x="4632" y="1"/>
                    <a:pt x="4615" y="1"/>
                    <a:pt x="4598" y="1"/>
                  </a:cubicBezTo>
                  <a:cubicBezTo>
                    <a:pt x="2029" y="55"/>
                    <a:pt x="0" y="2165"/>
                    <a:pt x="27" y="4708"/>
                  </a:cubicBezTo>
                  <a:cubicBezTo>
                    <a:pt x="54" y="7244"/>
                    <a:pt x="2110" y="9280"/>
                    <a:pt x="4635" y="9280"/>
                  </a:cubicBezTo>
                  <a:cubicBezTo>
                    <a:pt x="4668" y="9280"/>
                    <a:pt x="4701" y="9280"/>
                    <a:pt x="4734" y="9279"/>
                  </a:cubicBezTo>
                  <a:cubicBezTo>
                    <a:pt x="7303" y="9252"/>
                    <a:pt x="9332" y="7142"/>
                    <a:pt x="9305" y="4600"/>
                  </a:cubicBezTo>
                  <a:cubicBezTo>
                    <a:pt x="9278" y="2047"/>
                    <a:pt x="7196" y="1"/>
                    <a:pt x="464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 name="Google Shape;2199;p68"/>
            <p:cNvSpPr/>
            <p:nvPr/>
          </p:nvSpPr>
          <p:spPr>
            <a:xfrm>
              <a:off x="2565375" y="1056350"/>
              <a:ext cx="131900" cy="130550"/>
            </a:xfrm>
            <a:custGeom>
              <a:avLst/>
              <a:gdLst/>
              <a:ahLst/>
              <a:cxnLst/>
              <a:rect l="l" t="t" r="r" b="b"/>
              <a:pathLst>
                <a:path w="5276" h="5222" extrusionOk="0">
                  <a:moveTo>
                    <a:pt x="2647" y="0"/>
                  </a:moveTo>
                  <a:cubicBezTo>
                    <a:pt x="2630" y="0"/>
                    <a:pt x="2614" y="0"/>
                    <a:pt x="2598" y="1"/>
                  </a:cubicBezTo>
                  <a:cubicBezTo>
                    <a:pt x="1137" y="28"/>
                    <a:pt x="1" y="1191"/>
                    <a:pt x="1" y="2651"/>
                  </a:cubicBezTo>
                  <a:cubicBezTo>
                    <a:pt x="28" y="4069"/>
                    <a:pt x="1191" y="5221"/>
                    <a:pt x="2629" y="5221"/>
                  </a:cubicBezTo>
                  <a:cubicBezTo>
                    <a:pt x="2646" y="5221"/>
                    <a:pt x="2662" y="5221"/>
                    <a:pt x="2679" y="5221"/>
                  </a:cubicBezTo>
                  <a:cubicBezTo>
                    <a:pt x="4112" y="5221"/>
                    <a:pt x="5276" y="4031"/>
                    <a:pt x="5249" y="2570"/>
                  </a:cubicBezTo>
                  <a:cubicBezTo>
                    <a:pt x="5222" y="1153"/>
                    <a:pt x="4058" y="0"/>
                    <a:pt x="264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 name="TextBox 5">
            <a:extLst>
              <a:ext uri="{FF2B5EF4-FFF2-40B4-BE49-F238E27FC236}">
                <a16:creationId xmlns:a16="http://schemas.microsoft.com/office/drawing/2014/main" id="{12B38BA0-E039-1435-7E23-D0A588D78ECD}"/>
              </a:ext>
            </a:extLst>
          </p:cNvPr>
          <p:cNvSpPr txBox="1"/>
          <p:nvPr/>
        </p:nvSpPr>
        <p:spPr>
          <a:xfrm>
            <a:off x="170270" y="290363"/>
            <a:ext cx="8411869" cy="982513"/>
          </a:xfrm>
          <a:prstGeom prst="rect">
            <a:avLst/>
          </a:prstGeom>
          <a:noFill/>
        </p:spPr>
        <p:txBody>
          <a:bodyPr wrap="square" rtlCol="0">
            <a:spAutoFit/>
          </a:bodyPr>
          <a:lstStyle/>
          <a:p>
            <a:pPr algn="ctr">
              <a:lnSpc>
                <a:spcPct val="150000"/>
              </a:lnSpc>
            </a:pPr>
            <a:r>
              <a:rPr lang="en-US" sz="4400" b="1" dirty="0">
                <a:solidFill>
                  <a:schemeClr val="tx2">
                    <a:lumMod val="75000"/>
                  </a:schemeClr>
                </a:solidFill>
              </a:rPr>
              <a:t>CHỦ ĐỀ 11: DI TRUYỀN</a:t>
            </a:r>
          </a:p>
        </p:txBody>
      </p:sp>
      <p:sp>
        <p:nvSpPr>
          <p:cNvPr id="2" name="TextBox 17">
            <a:extLst>
              <a:ext uri="{FF2B5EF4-FFF2-40B4-BE49-F238E27FC236}">
                <a16:creationId xmlns:a16="http://schemas.microsoft.com/office/drawing/2014/main" id="{BAB4F0EC-850E-4341-2F69-3783A6929F96}"/>
              </a:ext>
            </a:extLst>
          </p:cNvPr>
          <p:cNvSpPr txBox="1"/>
          <p:nvPr/>
        </p:nvSpPr>
        <p:spPr>
          <a:xfrm>
            <a:off x="461768" y="1060346"/>
            <a:ext cx="7672768" cy="3677866"/>
          </a:xfrm>
          <a:prstGeom prst="rect">
            <a:avLst/>
          </a:prstGeom>
          <a:noFill/>
        </p:spPr>
        <p:txBody>
          <a:bodyPr wrap="square">
            <a:spAutoFit/>
          </a:bodyPr>
          <a:lstStyle/>
          <a:p>
            <a:pPr algn="ctr">
              <a:lnSpc>
                <a:spcPct val="150000"/>
              </a:lnSpc>
            </a:pPr>
            <a:r>
              <a:rPr lang="en-US" sz="5400" b="1" dirty="0">
                <a:solidFill>
                  <a:srgbClr val="E54E55"/>
                </a:solidFill>
                <a:effectLst/>
                <a:latin typeface="+mn-lt"/>
                <a:ea typeface="Times New Roman" panose="02020603050405020304" pitchFamily="18" charset="0"/>
              </a:rPr>
              <a:t>BÀI 33. </a:t>
            </a:r>
            <a:r>
              <a:rPr lang="vi-VN" sz="5400" b="1" dirty="0">
                <a:solidFill>
                  <a:srgbClr val="E54E55"/>
                </a:solidFill>
                <a:effectLst/>
                <a:latin typeface="+mn-lt"/>
                <a:ea typeface="Times New Roman" panose="02020603050405020304" pitchFamily="18" charset="0"/>
              </a:rPr>
              <a:t>GENE LÀ TRUNG TÂM CỦA DI TRUYỀN HỌC</a:t>
            </a:r>
            <a:endParaRPr lang="en-US" sz="5400" dirty="0">
              <a:solidFill>
                <a:srgbClr val="E54E55"/>
              </a:solidFill>
              <a:latin typeface="+mn-lt"/>
            </a:endParaRPr>
          </a:p>
        </p:txBody>
      </p:sp>
    </p:spTree>
  </p:cSld>
  <p:clrMapOvr>
    <a:masterClrMapping/>
  </p:clrMapOvr>
  <mc:AlternateContent xmlns:mc="http://schemas.openxmlformats.org/markup-compatibility/2006" xmlns:p14="http://schemas.microsoft.com/office/powerpoint/2010/main">
    <mc:Choice Requires="p14">
      <p:transition spd="med">
        <p14:ripp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1"/>
          <p:cNvSpPr>
            <a:spLocks noChangeArrowheads="1"/>
          </p:cNvSpPr>
          <p:nvPr/>
        </p:nvSpPr>
        <p:spPr bwMode="auto">
          <a:xfrm>
            <a:off x="0" y="-1"/>
            <a:ext cx="9144000" cy="4270400"/>
          </a:xfrm>
          <a:prstGeom prst="rect">
            <a:avLst/>
          </a:prstGeom>
          <a:noFill/>
          <a:ln w="9525">
            <a:noFill/>
            <a:miter lim="800000"/>
            <a:headEnd/>
            <a:tailEnd/>
          </a:ln>
          <a:effectLst/>
        </p:spPr>
        <p:txBody>
          <a:bodyPr vert="horz" wrap="square" lIns="68580" tIns="34290" rIns="68580" bIns="34290" numCol="1" anchor="ctr" anchorCtr="0" compatLnSpc="1">
            <a:prstTxWarp prst="textNoShape">
              <a:avLst/>
            </a:prstTxWarp>
            <a:spAutoFit/>
          </a:bodyPr>
          <a:lstStyle/>
          <a:p>
            <a:pPr algn="just"/>
            <a:r>
              <a:rPr lang="en-US" sz="2100" b="1" dirty="0" err="1">
                <a:solidFill>
                  <a:srgbClr val="FF0000"/>
                </a:solidFill>
                <a:latin typeface="Times New Roman" pitchFamily="18" charset="0"/>
                <a:cs typeface="Times New Roman" pitchFamily="18" charset="0"/>
              </a:rPr>
              <a:t>Bài</a:t>
            </a:r>
            <a:r>
              <a:rPr lang="en-US" sz="2100" b="1" dirty="0">
                <a:solidFill>
                  <a:srgbClr val="FF0000"/>
                </a:solidFill>
                <a:latin typeface="Times New Roman" pitchFamily="18" charset="0"/>
                <a:cs typeface="Times New Roman" pitchFamily="18" charset="0"/>
              </a:rPr>
              <a:t> 6:</a:t>
            </a:r>
            <a:r>
              <a:rPr lang="vi-VN" sz="2100" dirty="0">
                <a:solidFill>
                  <a:srgbClr val="FF0000"/>
                </a:solidFill>
                <a:latin typeface="Times New Roman" pitchFamily="18" charset="0"/>
                <a:cs typeface="Times New Roman" pitchFamily="18" charset="0"/>
              </a:rPr>
              <a:t> Cytosine chiếm 38% số nucleotide trong mẫu DNA của sinh vật. Phần trăm</a:t>
            </a:r>
          </a:p>
          <a:p>
            <a:r>
              <a:rPr lang="vi-VN" sz="2100" dirty="0">
                <a:solidFill>
                  <a:srgbClr val="FF0000"/>
                </a:solidFill>
                <a:latin typeface="Times New Roman" pitchFamily="18" charset="0"/>
                <a:cs typeface="Times New Roman" pitchFamily="18" charset="0"/>
              </a:rPr>
              <a:t>thymine trong mẫu này là</a:t>
            </a:r>
          </a:p>
          <a:p>
            <a:pPr marL="385763" indent="-385763">
              <a:buAutoNum type="alphaUcPeriod"/>
            </a:pPr>
            <a:r>
              <a:rPr lang="vi-VN" sz="2100" dirty="0">
                <a:solidFill>
                  <a:srgbClr val="FF0000"/>
                </a:solidFill>
                <a:latin typeface="Times New Roman" pitchFamily="18" charset="0"/>
                <a:cs typeface="Times New Roman" pitchFamily="18" charset="0"/>
              </a:rPr>
              <a:t>12%.</a:t>
            </a:r>
            <a:r>
              <a:rPr lang="en-US" sz="2100" dirty="0">
                <a:solidFill>
                  <a:srgbClr val="FF0000"/>
                </a:solidFill>
                <a:latin typeface="Times New Roman" pitchFamily="18" charset="0"/>
                <a:cs typeface="Times New Roman" pitchFamily="18" charset="0"/>
              </a:rPr>
              <a:t>	</a:t>
            </a:r>
            <a:r>
              <a:rPr lang="vi-VN" sz="2100" dirty="0">
                <a:solidFill>
                  <a:srgbClr val="FF0000"/>
                </a:solidFill>
                <a:latin typeface="Times New Roman" pitchFamily="18" charset="0"/>
                <a:cs typeface="Times New Roman" pitchFamily="18" charset="0"/>
              </a:rPr>
              <a:t>B. 24%.</a:t>
            </a:r>
            <a:r>
              <a:rPr lang="en-US" sz="2100" dirty="0">
                <a:solidFill>
                  <a:srgbClr val="FF0000"/>
                </a:solidFill>
                <a:latin typeface="Times New Roman" pitchFamily="18" charset="0"/>
                <a:cs typeface="Times New Roman" pitchFamily="18" charset="0"/>
              </a:rPr>
              <a:t>	</a:t>
            </a:r>
          </a:p>
          <a:p>
            <a:pPr marL="385763" indent="-385763"/>
            <a:r>
              <a:rPr lang="vi-VN" sz="2100" dirty="0">
                <a:solidFill>
                  <a:srgbClr val="FF0000"/>
                </a:solidFill>
                <a:latin typeface="Times New Roman" pitchFamily="18" charset="0"/>
                <a:cs typeface="Times New Roman" pitchFamily="18" charset="0"/>
              </a:rPr>
              <a:t>C.38%.</a:t>
            </a:r>
            <a:r>
              <a:rPr lang="en-US" sz="2100" dirty="0">
                <a:solidFill>
                  <a:srgbClr val="FF0000"/>
                </a:solidFill>
                <a:latin typeface="Times New Roman" pitchFamily="18" charset="0"/>
                <a:cs typeface="Times New Roman" pitchFamily="18" charset="0"/>
              </a:rPr>
              <a:t>		</a:t>
            </a:r>
            <a:r>
              <a:rPr lang="vi-VN" sz="2100" dirty="0">
                <a:solidFill>
                  <a:srgbClr val="FF0000"/>
                </a:solidFill>
                <a:latin typeface="Times New Roman" pitchFamily="18" charset="0"/>
                <a:cs typeface="Times New Roman" pitchFamily="18" charset="0"/>
              </a:rPr>
              <a:t>D. không thể xác định được từ thông tin được cung cấp.</a:t>
            </a:r>
          </a:p>
          <a:p>
            <a:r>
              <a:rPr lang="en-US" sz="2100" b="1" dirty="0" err="1">
                <a:solidFill>
                  <a:srgbClr val="FF0000"/>
                </a:solidFill>
                <a:latin typeface="Times New Roman" pitchFamily="18" charset="0"/>
                <a:cs typeface="Times New Roman" pitchFamily="18" charset="0"/>
              </a:rPr>
              <a:t>Bài</a:t>
            </a:r>
            <a:r>
              <a:rPr lang="en-US" sz="2100" b="1" dirty="0">
                <a:solidFill>
                  <a:srgbClr val="FF0000"/>
                </a:solidFill>
                <a:latin typeface="Times New Roman" pitchFamily="18" charset="0"/>
                <a:cs typeface="Times New Roman" pitchFamily="18" charset="0"/>
              </a:rPr>
              <a:t> 7:</a:t>
            </a:r>
            <a:r>
              <a:rPr lang="vi-VN" sz="2100" dirty="0">
                <a:solidFill>
                  <a:srgbClr val="FF0000"/>
                </a:solidFill>
                <a:latin typeface="Times New Roman" pitchFamily="18" charset="0"/>
                <a:cs typeface="Times New Roman" pitchFamily="18" charset="0"/>
              </a:rPr>
              <a:t> Phân tử nào dưới đây có vai trò c</a:t>
            </a:r>
            <a:r>
              <a:rPr lang="en-US" sz="2100" dirty="0">
                <a:solidFill>
                  <a:srgbClr val="FF0000"/>
                </a:solidFill>
                <a:latin typeface="Times New Roman" pitchFamily="18" charset="0"/>
                <a:cs typeface="Times New Roman" pitchFamily="18" charset="0"/>
              </a:rPr>
              <a:t>ấ</a:t>
            </a:r>
            <a:r>
              <a:rPr lang="vi-VN" sz="2100" dirty="0">
                <a:solidFill>
                  <a:srgbClr val="FF0000"/>
                </a:solidFill>
                <a:latin typeface="Times New Roman" pitchFamily="18" charset="0"/>
                <a:cs typeface="Times New Roman" pitchFamily="18" charset="0"/>
              </a:rPr>
              <a:t>u tạo nên ribosome?</a:t>
            </a:r>
          </a:p>
          <a:p>
            <a:pPr marL="385763" indent="-385763">
              <a:buAutoNum type="alphaUcPeriod"/>
            </a:pPr>
            <a:r>
              <a:rPr lang="vi-VN" sz="2100" dirty="0">
                <a:solidFill>
                  <a:srgbClr val="FF0000"/>
                </a:solidFill>
                <a:latin typeface="Times New Roman" pitchFamily="18" charset="0"/>
                <a:cs typeface="Times New Roman" pitchFamily="18" charset="0"/>
              </a:rPr>
              <a:t>mRNA.</a:t>
            </a:r>
            <a:r>
              <a:rPr lang="en-US" sz="2100" dirty="0">
                <a:solidFill>
                  <a:srgbClr val="FF0000"/>
                </a:solidFill>
                <a:latin typeface="Times New Roman" pitchFamily="18" charset="0"/>
                <a:cs typeface="Times New Roman" pitchFamily="18" charset="0"/>
              </a:rPr>
              <a:t>	</a:t>
            </a:r>
            <a:r>
              <a:rPr lang="vi-VN" sz="2100" dirty="0">
                <a:solidFill>
                  <a:srgbClr val="FF0000"/>
                </a:solidFill>
                <a:latin typeface="Times New Roman" pitchFamily="18" charset="0"/>
                <a:cs typeface="Times New Roman" pitchFamily="18" charset="0"/>
              </a:rPr>
              <a:t>B. tRNA.</a:t>
            </a:r>
            <a:r>
              <a:rPr lang="en-US" sz="2100" dirty="0">
                <a:solidFill>
                  <a:srgbClr val="FF0000"/>
                </a:solidFill>
                <a:latin typeface="Times New Roman" pitchFamily="18" charset="0"/>
                <a:cs typeface="Times New Roman" pitchFamily="18" charset="0"/>
              </a:rPr>
              <a:t>	</a:t>
            </a:r>
            <a:r>
              <a:rPr lang="vi-VN" sz="2100" dirty="0">
                <a:solidFill>
                  <a:srgbClr val="FF0000"/>
                </a:solidFill>
                <a:latin typeface="Times New Roman" pitchFamily="18" charset="0"/>
                <a:cs typeface="Times New Roman" pitchFamily="18" charset="0"/>
              </a:rPr>
              <a:t>C. </a:t>
            </a:r>
            <a:r>
              <a:rPr lang="en-US" sz="2100" dirty="0">
                <a:solidFill>
                  <a:srgbClr val="FF0000"/>
                </a:solidFill>
                <a:latin typeface="Times New Roman" pitchFamily="18" charset="0"/>
                <a:cs typeface="Times New Roman" pitchFamily="18" charset="0"/>
              </a:rPr>
              <a:t>r</a:t>
            </a:r>
            <a:r>
              <a:rPr lang="vi-VN" sz="2100" dirty="0">
                <a:solidFill>
                  <a:srgbClr val="FF0000"/>
                </a:solidFill>
                <a:latin typeface="Times New Roman" pitchFamily="18" charset="0"/>
                <a:cs typeface="Times New Roman" pitchFamily="18" charset="0"/>
              </a:rPr>
              <a:t>RNA.</a:t>
            </a:r>
            <a:r>
              <a:rPr lang="en-US" sz="2100" dirty="0">
                <a:solidFill>
                  <a:srgbClr val="FF0000"/>
                </a:solidFill>
                <a:latin typeface="Times New Roman" pitchFamily="18" charset="0"/>
                <a:cs typeface="Times New Roman" pitchFamily="18" charset="0"/>
              </a:rPr>
              <a:t>		</a:t>
            </a:r>
            <a:r>
              <a:rPr lang="vi-VN" sz="2100" dirty="0">
                <a:solidFill>
                  <a:srgbClr val="FF0000"/>
                </a:solidFill>
                <a:latin typeface="Times New Roman" pitchFamily="18" charset="0"/>
                <a:cs typeface="Times New Roman" pitchFamily="18" charset="0"/>
              </a:rPr>
              <a:t>D. ATP.</a:t>
            </a:r>
            <a:endParaRPr lang="en-US" sz="2100" dirty="0">
              <a:solidFill>
                <a:srgbClr val="FF0000"/>
              </a:solidFill>
              <a:latin typeface="Times New Roman" pitchFamily="18" charset="0"/>
              <a:cs typeface="Times New Roman" pitchFamily="18" charset="0"/>
            </a:endParaRPr>
          </a:p>
          <a:p>
            <a:pPr algn="just"/>
            <a:r>
              <a:rPr lang="en-US" sz="2100" b="1" dirty="0" err="1">
                <a:solidFill>
                  <a:srgbClr val="FF0000"/>
                </a:solidFill>
                <a:latin typeface="Times New Roman" pitchFamily="18" charset="0"/>
                <a:cs typeface="Times New Roman" pitchFamily="18" charset="0"/>
              </a:rPr>
              <a:t>Bài</a:t>
            </a:r>
            <a:r>
              <a:rPr lang="en-US" sz="2100" b="1" dirty="0">
                <a:solidFill>
                  <a:srgbClr val="FF0000"/>
                </a:solidFill>
                <a:latin typeface="Times New Roman" pitchFamily="18" charset="0"/>
                <a:cs typeface="Times New Roman" pitchFamily="18" charset="0"/>
              </a:rPr>
              <a:t> 8:</a:t>
            </a:r>
            <a:r>
              <a:rPr lang="vi-VN" sz="2100" dirty="0">
                <a:solidFill>
                  <a:srgbClr val="FF0000"/>
                </a:solidFill>
                <a:latin typeface="+mj-lt"/>
              </a:rPr>
              <a:t> Phát biểu nào dưới đây không đúng?</a:t>
            </a:r>
          </a:p>
          <a:p>
            <a:pPr algn="just"/>
            <a:r>
              <a:rPr lang="vi-VN" sz="2100" dirty="0">
                <a:solidFill>
                  <a:srgbClr val="FF0000"/>
                </a:solidFill>
                <a:latin typeface="+mj-lt"/>
              </a:rPr>
              <a:t>A. Phân tử RNA trong tế bào thường có cấu trúc một mạch.</a:t>
            </a:r>
          </a:p>
          <a:p>
            <a:pPr algn="just"/>
            <a:r>
              <a:rPr lang="vi-VN" sz="2100" dirty="0">
                <a:solidFill>
                  <a:srgbClr val="FF0000"/>
                </a:solidFill>
                <a:latin typeface="+mj-lt"/>
              </a:rPr>
              <a:t>B.tRNA có vai trò vận chuyển amino acid trong quá trình tổng hợp chuỗi polypepin</a:t>
            </a:r>
          </a:p>
          <a:p>
            <a:pPr algn="just"/>
            <a:r>
              <a:rPr lang="vi-VN" sz="2100" dirty="0">
                <a:solidFill>
                  <a:srgbClr val="FF0000"/>
                </a:solidFill>
                <a:latin typeface="+mj-lt"/>
              </a:rPr>
              <a:t>C. Phân tử mRNA gồm bốn loại nucleotide A, T, G, C mang thông </a:t>
            </a:r>
            <a:r>
              <a:rPr lang="vi-VN" sz="2100" dirty="0">
                <a:solidFill>
                  <a:srgbClr val="FF0000"/>
                </a:solidFill>
                <a:latin typeface="Times New Roman" pitchFamily="18" charset="0"/>
                <a:cs typeface="Times New Roman" pitchFamily="18" charset="0"/>
              </a:rPr>
              <a:t>tin</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quy</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định</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trình</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tự</a:t>
            </a:r>
            <a:r>
              <a:rPr lang="en-US" sz="2100" dirty="0">
                <a:solidFill>
                  <a:srgbClr val="FF0000"/>
                </a:solidFill>
                <a:latin typeface="Times New Roman" pitchFamily="18" charset="0"/>
                <a:cs typeface="Times New Roman" pitchFamily="18" charset="0"/>
              </a:rPr>
              <a:t> </a:t>
            </a:r>
            <a:r>
              <a:rPr lang="vi-VN" sz="2100" dirty="0">
                <a:solidFill>
                  <a:srgbClr val="FF0000"/>
                </a:solidFill>
                <a:latin typeface="+mj-lt"/>
              </a:rPr>
              <a:t>amino acid của chuỗi polypeptide.</a:t>
            </a:r>
          </a:p>
          <a:p>
            <a:pPr algn="just"/>
            <a:r>
              <a:rPr lang="vi-VN" sz="2100" dirty="0">
                <a:solidFill>
                  <a:srgbClr val="FF0000"/>
                </a:solidFill>
                <a:latin typeface="+mj-lt"/>
              </a:rPr>
              <a:t>D. rRNA liên kết với protein để cấu thành nên bào quan thực hiện quá trình </a:t>
            </a:r>
            <a:r>
              <a:rPr lang="en-US" sz="2100" dirty="0" err="1">
                <a:solidFill>
                  <a:srgbClr val="FF0000"/>
                </a:solidFill>
                <a:latin typeface="Times New Roman" pitchFamily="18" charset="0"/>
                <a:cs typeface="Times New Roman" pitchFamily="18" charset="0"/>
              </a:rPr>
              <a:t>tổng</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hợp</a:t>
            </a:r>
            <a:r>
              <a:rPr lang="en-US" sz="2100" dirty="0">
                <a:solidFill>
                  <a:srgbClr val="FF0000"/>
                </a:solidFill>
                <a:latin typeface="Times New Roman" pitchFamily="18" charset="0"/>
                <a:cs typeface="Times New Roman" pitchFamily="18" charset="0"/>
              </a:rPr>
              <a:t> </a:t>
            </a:r>
            <a:r>
              <a:rPr lang="vi-VN" sz="2100" dirty="0">
                <a:solidFill>
                  <a:srgbClr val="FF0000"/>
                </a:solidFill>
                <a:latin typeface="+mj-lt"/>
              </a:rPr>
              <a:t>chuỗi polypeptide.</a:t>
            </a:r>
          </a:p>
        </p:txBody>
      </p:sp>
    </p:spTree>
    <p:extLst>
      <p:ext uri="{BB962C8B-B14F-4D97-AF65-F5344CB8AC3E}">
        <p14:creationId xmlns:p14="http://schemas.microsoft.com/office/powerpoint/2010/main" val="109837530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6145"/>
                                        </p:tgtEl>
                                        <p:attrNameLst>
                                          <p:attrName>style.visibility</p:attrName>
                                        </p:attrNameLst>
                                      </p:cBhvr>
                                      <p:to>
                                        <p:strVal val="visible"/>
                                      </p:to>
                                    </p:set>
                                    <p:anim calcmode="lin" valueType="num">
                                      <p:cBhvr>
                                        <p:cTn id="7" dur="500" fill="hold"/>
                                        <p:tgtEl>
                                          <p:spTgt spid="6145"/>
                                        </p:tgtEl>
                                        <p:attrNameLst>
                                          <p:attrName>ppt_w</p:attrName>
                                        </p:attrNameLst>
                                      </p:cBhvr>
                                      <p:tavLst>
                                        <p:tav tm="0">
                                          <p:val>
                                            <p:fltVal val="0"/>
                                          </p:val>
                                        </p:tav>
                                        <p:tav tm="100000">
                                          <p:val>
                                            <p:strVal val="#ppt_w"/>
                                          </p:val>
                                        </p:tav>
                                      </p:tavLst>
                                    </p:anim>
                                    <p:anim calcmode="lin" valueType="num">
                                      <p:cBhvr>
                                        <p:cTn id="8" dur="500" fill="hold"/>
                                        <p:tgtEl>
                                          <p:spTgt spid="6145"/>
                                        </p:tgtEl>
                                        <p:attrNameLst>
                                          <p:attrName>ppt_h</p:attrName>
                                        </p:attrNameLst>
                                      </p:cBhvr>
                                      <p:tavLst>
                                        <p:tav tm="0">
                                          <p:val>
                                            <p:fltVal val="0"/>
                                          </p:val>
                                        </p:tav>
                                        <p:tav tm="100000">
                                          <p:val>
                                            <p:strVal val="#ppt_h"/>
                                          </p:val>
                                        </p:tav>
                                      </p:tavLst>
                                    </p:anim>
                                    <p:animEffect transition="in" filter="fade">
                                      <p:cBhvr>
                                        <p:cTn id="9" dur="500"/>
                                        <p:tgtEl>
                                          <p:spTgt spid="6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1"/>
          <p:cNvSpPr>
            <a:spLocks noChangeArrowheads="1"/>
          </p:cNvSpPr>
          <p:nvPr/>
        </p:nvSpPr>
        <p:spPr bwMode="auto">
          <a:xfrm>
            <a:off x="0" y="0"/>
            <a:ext cx="9144000" cy="4593565"/>
          </a:xfrm>
          <a:prstGeom prst="rect">
            <a:avLst/>
          </a:prstGeom>
          <a:noFill/>
          <a:ln w="9525">
            <a:noFill/>
            <a:miter lim="800000"/>
            <a:headEnd/>
            <a:tailEnd/>
          </a:ln>
          <a:effectLst/>
        </p:spPr>
        <p:txBody>
          <a:bodyPr vert="horz" wrap="square" lIns="68580" tIns="34290" rIns="68580" bIns="34290" numCol="1" anchor="ctr" anchorCtr="0" compatLnSpc="1">
            <a:prstTxWarp prst="textNoShape">
              <a:avLst/>
            </a:prstTxWarp>
            <a:spAutoFit/>
          </a:bodyPr>
          <a:lstStyle/>
          <a:p>
            <a:pPr algn="just"/>
            <a:r>
              <a:rPr lang="en-US" sz="2100" b="1" dirty="0" err="1">
                <a:solidFill>
                  <a:srgbClr val="FF0000"/>
                </a:solidFill>
                <a:latin typeface="Times New Roman" pitchFamily="18" charset="0"/>
                <a:cs typeface="Times New Roman" pitchFamily="18" charset="0"/>
              </a:rPr>
              <a:t>Bài</a:t>
            </a:r>
            <a:r>
              <a:rPr lang="en-US" sz="2100" b="1" dirty="0">
                <a:solidFill>
                  <a:srgbClr val="FF0000"/>
                </a:solidFill>
                <a:latin typeface="Times New Roman" pitchFamily="18" charset="0"/>
                <a:cs typeface="Times New Roman" pitchFamily="18" charset="0"/>
              </a:rPr>
              <a:t> 9.</a:t>
            </a:r>
            <a:r>
              <a:rPr lang="vi-VN" sz="2100" b="1" dirty="0">
                <a:solidFill>
                  <a:srgbClr val="FF0000"/>
                </a:solidFill>
                <a:latin typeface="Times New Roman" pitchFamily="18" charset="0"/>
                <a:cs typeface="Times New Roman" pitchFamily="18" charset="0"/>
              </a:rPr>
              <a:t> </a:t>
            </a:r>
            <a:r>
              <a:rPr lang="vi-VN" sz="2100" dirty="0">
                <a:solidFill>
                  <a:srgbClr val="FF0000"/>
                </a:solidFill>
                <a:latin typeface="Times New Roman" pitchFamily="18" charset="0"/>
                <a:cs typeface="Times New Roman" pitchFamily="18" charset="0"/>
              </a:rPr>
              <a:t>Phát biểu nào dưới đây không đúng về gene?</a:t>
            </a:r>
          </a:p>
          <a:p>
            <a:pPr algn="just"/>
            <a:r>
              <a:rPr lang="vi-VN" sz="2100" dirty="0">
                <a:solidFill>
                  <a:srgbClr val="FF0000"/>
                </a:solidFill>
                <a:latin typeface="+mj-lt"/>
              </a:rPr>
              <a:t>A. Gene tương ứng với một đoạn trên phân tử DNA.</a:t>
            </a:r>
          </a:p>
          <a:p>
            <a:pPr algn="just"/>
            <a:r>
              <a:rPr lang="vi-VN" sz="2100" dirty="0">
                <a:solidFill>
                  <a:srgbClr val="FF0000"/>
                </a:solidFill>
                <a:latin typeface="+mj-lt"/>
              </a:rPr>
              <a:t>B. Các gene khác nhau sẽ có số lượng, thành phân, trật tự sắp xếp các nucleotide</a:t>
            </a:r>
          </a:p>
          <a:p>
            <a:pPr algn="just"/>
            <a:r>
              <a:rPr lang="vi-VN" sz="2100" dirty="0">
                <a:solidFill>
                  <a:srgbClr val="FF0000"/>
                </a:solidFill>
                <a:latin typeface="+mj-lt"/>
              </a:rPr>
              <a:t>khác nhau.</a:t>
            </a:r>
          </a:p>
          <a:p>
            <a:pPr algn="just"/>
            <a:r>
              <a:rPr lang="vi-VN" sz="2100" dirty="0">
                <a:solidFill>
                  <a:srgbClr val="FF0000"/>
                </a:solidFill>
                <a:latin typeface="+mj-lt"/>
              </a:rPr>
              <a:t>C. Gene là một đoạn của DNA chỉ mã hoá cho sản phẩm là chuỗi polypeptide. </a:t>
            </a:r>
            <a:endParaRPr lang="en-US" sz="2100" dirty="0">
              <a:solidFill>
                <a:srgbClr val="FF0000"/>
              </a:solidFill>
              <a:latin typeface="+mj-lt"/>
            </a:endParaRPr>
          </a:p>
          <a:p>
            <a:pPr algn="just"/>
            <a:r>
              <a:rPr lang="vi-VN" sz="2100" dirty="0">
                <a:solidFill>
                  <a:srgbClr val="FF0000"/>
                </a:solidFill>
                <a:latin typeface="+mj-lt"/>
              </a:rPr>
              <a:t>D. Gene là trung tâm của di truyền học.</a:t>
            </a:r>
          </a:p>
          <a:p>
            <a:pPr algn="just"/>
            <a:r>
              <a:rPr lang="en-US" sz="2100" b="1" dirty="0" err="1">
                <a:solidFill>
                  <a:srgbClr val="FF0000"/>
                </a:solidFill>
                <a:latin typeface="Times New Roman" pitchFamily="18" charset="0"/>
                <a:cs typeface="Times New Roman" pitchFamily="18" charset="0"/>
              </a:rPr>
              <a:t>Bài</a:t>
            </a:r>
            <a:r>
              <a:rPr lang="en-US" sz="2100" b="1" dirty="0">
                <a:solidFill>
                  <a:srgbClr val="FF0000"/>
                </a:solidFill>
                <a:latin typeface="Times New Roman" pitchFamily="18" charset="0"/>
                <a:cs typeface="Times New Roman" pitchFamily="18" charset="0"/>
              </a:rPr>
              <a:t> </a:t>
            </a:r>
            <a:r>
              <a:rPr lang="vi-VN" sz="2100" b="1" dirty="0">
                <a:solidFill>
                  <a:srgbClr val="FF0000"/>
                </a:solidFill>
                <a:latin typeface="+mj-lt"/>
              </a:rPr>
              <a:t>10</a:t>
            </a:r>
            <a:r>
              <a:rPr lang="en-US" sz="2100" b="1" dirty="0">
                <a:solidFill>
                  <a:srgbClr val="FF0000"/>
                </a:solidFill>
                <a:latin typeface="+mj-lt"/>
              </a:rPr>
              <a:t>.</a:t>
            </a:r>
            <a:r>
              <a:rPr lang="vi-VN" sz="2100" b="1" dirty="0">
                <a:solidFill>
                  <a:srgbClr val="FF0000"/>
                </a:solidFill>
                <a:latin typeface="+mj-lt"/>
              </a:rPr>
              <a:t> </a:t>
            </a:r>
            <a:r>
              <a:rPr lang="vi-VN" sz="2100" dirty="0">
                <a:solidFill>
                  <a:srgbClr val="FF0000"/>
                </a:solidFill>
                <a:latin typeface="+mj-lt"/>
              </a:rPr>
              <a:t>Hệ gene của cơ thể là gì?</a:t>
            </a:r>
          </a:p>
          <a:p>
            <a:pPr algn="just"/>
            <a:r>
              <a:rPr lang="vi-VN" sz="2100" dirty="0">
                <a:solidFill>
                  <a:srgbClr val="FF0000"/>
                </a:solidFill>
                <a:latin typeface="+mj-lt"/>
              </a:rPr>
              <a:t>A. Tập hợp tất cả các trình tự nucleotide trên DNA của tế bào.</a:t>
            </a:r>
          </a:p>
          <a:p>
            <a:pPr algn="just"/>
            <a:r>
              <a:rPr lang="vi-VN" sz="2100" dirty="0">
                <a:solidFill>
                  <a:srgbClr val="FF0000"/>
                </a:solidFill>
                <a:latin typeface="+mj-lt"/>
              </a:rPr>
              <a:t>B. Một loại nucleic acid đặc biệt chứa bốn loại đơn phân.</a:t>
            </a:r>
          </a:p>
          <a:p>
            <a:pPr algn="just"/>
            <a:r>
              <a:rPr lang="vi-VN" sz="2100" dirty="0">
                <a:solidFill>
                  <a:srgbClr val="FF0000"/>
                </a:solidFill>
                <a:latin typeface="+mj-lt"/>
              </a:rPr>
              <a:t>C. Tập hợp tất cả các phân tử RNA có trong tế bào.</a:t>
            </a:r>
          </a:p>
          <a:p>
            <a:pPr algn="just"/>
            <a:r>
              <a:rPr lang="vi-VN" sz="2100" dirty="0">
                <a:solidFill>
                  <a:srgbClr val="FF0000"/>
                </a:solidFill>
                <a:latin typeface="+mj-lt"/>
              </a:rPr>
              <a:t>D. Tập hợp tất cả các gene mã hoá cho các chuỗi polypeptide của tế bào.</a:t>
            </a:r>
          </a:p>
          <a:p>
            <a:pPr algn="just"/>
            <a:r>
              <a:rPr lang="en-US" sz="2100" b="1" dirty="0" err="1">
                <a:solidFill>
                  <a:srgbClr val="FF0000"/>
                </a:solidFill>
                <a:latin typeface="Times New Roman" pitchFamily="18" charset="0"/>
                <a:cs typeface="Times New Roman" pitchFamily="18" charset="0"/>
              </a:rPr>
              <a:t>Bài</a:t>
            </a:r>
            <a:r>
              <a:rPr lang="en-US" sz="2100" b="1" dirty="0">
                <a:solidFill>
                  <a:srgbClr val="FF0000"/>
                </a:solidFill>
                <a:latin typeface="Times New Roman" pitchFamily="18" charset="0"/>
                <a:cs typeface="Times New Roman" pitchFamily="18" charset="0"/>
              </a:rPr>
              <a:t> </a:t>
            </a:r>
            <a:r>
              <a:rPr lang="vi-VN" sz="2100" b="1" dirty="0">
                <a:solidFill>
                  <a:srgbClr val="FF0000"/>
                </a:solidFill>
                <a:latin typeface="Times New Roman" pitchFamily="18" charset="0"/>
                <a:cs typeface="Times New Roman" pitchFamily="18" charset="0"/>
              </a:rPr>
              <a:t>1</a:t>
            </a:r>
            <a:r>
              <a:rPr lang="en-US" sz="2100" b="1" dirty="0">
                <a:solidFill>
                  <a:srgbClr val="FF0000"/>
                </a:solidFill>
                <a:latin typeface="Times New Roman" pitchFamily="18" charset="0"/>
                <a:cs typeface="Times New Roman" pitchFamily="18" charset="0"/>
              </a:rPr>
              <a:t>1.</a:t>
            </a:r>
            <a:r>
              <a:rPr lang="vi-VN" sz="2100" dirty="0">
                <a:solidFill>
                  <a:srgbClr val="FF0000"/>
                </a:solidFill>
                <a:latin typeface="+mj-lt"/>
              </a:rPr>
              <a:t> Một mạch của phân tử DNA có cấu trúc xoắn kép theo mô hình của Watson - Crick có trình tự nucleotide là 5’ GTCATGAC 3</a:t>
            </a:r>
            <a:r>
              <a:rPr lang="en-US" sz="2100" baseline="30000" dirty="0">
                <a:solidFill>
                  <a:srgbClr val="FF0000"/>
                </a:solidFill>
                <a:latin typeface="+mj-lt"/>
              </a:rPr>
              <a:t>’</a:t>
            </a:r>
            <a:r>
              <a:rPr lang="vi-VN" sz="2100" dirty="0">
                <a:solidFill>
                  <a:srgbClr val="FF0000"/>
                </a:solidFill>
                <a:latin typeface="+mj-lt"/>
              </a:rPr>
              <a:t>. Xác định trình tự nucleotide của mạch bổ sung.</a:t>
            </a:r>
          </a:p>
        </p:txBody>
      </p:sp>
    </p:spTree>
    <p:extLst>
      <p:ext uri="{BB962C8B-B14F-4D97-AF65-F5344CB8AC3E}">
        <p14:creationId xmlns:p14="http://schemas.microsoft.com/office/powerpoint/2010/main" val="338935959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6145"/>
                                        </p:tgtEl>
                                        <p:attrNameLst>
                                          <p:attrName>style.visibility</p:attrName>
                                        </p:attrNameLst>
                                      </p:cBhvr>
                                      <p:to>
                                        <p:strVal val="visible"/>
                                      </p:to>
                                    </p:set>
                                    <p:anim calcmode="lin" valueType="num">
                                      <p:cBhvr>
                                        <p:cTn id="7" dur="500" fill="hold"/>
                                        <p:tgtEl>
                                          <p:spTgt spid="6145"/>
                                        </p:tgtEl>
                                        <p:attrNameLst>
                                          <p:attrName>ppt_w</p:attrName>
                                        </p:attrNameLst>
                                      </p:cBhvr>
                                      <p:tavLst>
                                        <p:tav tm="0">
                                          <p:val>
                                            <p:fltVal val="0"/>
                                          </p:val>
                                        </p:tav>
                                        <p:tav tm="100000">
                                          <p:val>
                                            <p:strVal val="#ppt_w"/>
                                          </p:val>
                                        </p:tav>
                                      </p:tavLst>
                                    </p:anim>
                                    <p:anim calcmode="lin" valueType="num">
                                      <p:cBhvr>
                                        <p:cTn id="8" dur="500" fill="hold"/>
                                        <p:tgtEl>
                                          <p:spTgt spid="6145"/>
                                        </p:tgtEl>
                                        <p:attrNameLst>
                                          <p:attrName>ppt_h</p:attrName>
                                        </p:attrNameLst>
                                      </p:cBhvr>
                                      <p:tavLst>
                                        <p:tav tm="0">
                                          <p:val>
                                            <p:fltVal val="0"/>
                                          </p:val>
                                        </p:tav>
                                        <p:tav tm="100000">
                                          <p:val>
                                            <p:strVal val="#ppt_h"/>
                                          </p:val>
                                        </p:tav>
                                      </p:tavLst>
                                    </p:anim>
                                    <p:animEffect transition="in" filter="fade">
                                      <p:cBhvr>
                                        <p:cTn id="9" dur="500"/>
                                        <p:tgtEl>
                                          <p:spTgt spid="6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1"/>
          <p:cNvSpPr>
            <a:spLocks noChangeArrowheads="1"/>
          </p:cNvSpPr>
          <p:nvPr/>
        </p:nvSpPr>
        <p:spPr bwMode="auto">
          <a:xfrm>
            <a:off x="0" y="-1"/>
            <a:ext cx="9144000" cy="3947234"/>
          </a:xfrm>
          <a:prstGeom prst="rect">
            <a:avLst/>
          </a:prstGeom>
          <a:noFill/>
          <a:ln w="9525">
            <a:noFill/>
            <a:miter lim="800000"/>
            <a:headEnd/>
            <a:tailEnd/>
          </a:ln>
          <a:effectLst/>
        </p:spPr>
        <p:txBody>
          <a:bodyPr vert="horz" wrap="square" lIns="68580" tIns="34290" rIns="68580" bIns="34290" numCol="1" anchor="ctr" anchorCtr="0" compatLnSpc="1">
            <a:prstTxWarp prst="textNoShape">
              <a:avLst/>
            </a:prstTxWarp>
            <a:spAutoFit/>
          </a:bodyPr>
          <a:lstStyle/>
          <a:p>
            <a:pPr algn="just"/>
            <a:r>
              <a:rPr lang="en-US" sz="2100" b="1" dirty="0" err="1">
                <a:solidFill>
                  <a:srgbClr val="FF0000"/>
                </a:solidFill>
                <a:latin typeface="Times New Roman" pitchFamily="18" charset="0"/>
                <a:cs typeface="Times New Roman" pitchFamily="18" charset="0"/>
              </a:rPr>
              <a:t>Bài</a:t>
            </a:r>
            <a:r>
              <a:rPr lang="en-US" sz="2100" b="1" dirty="0">
                <a:solidFill>
                  <a:srgbClr val="FF0000"/>
                </a:solidFill>
                <a:latin typeface="Times New Roman" pitchFamily="18" charset="0"/>
                <a:cs typeface="Times New Roman" pitchFamily="18" charset="0"/>
              </a:rPr>
              <a:t> </a:t>
            </a:r>
            <a:r>
              <a:rPr lang="vi-VN" sz="2100" b="1" dirty="0">
                <a:solidFill>
                  <a:srgbClr val="FF0000"/>
                </a:solidFill>
                <a:latin typeface="+mj-lt"/>
              </a:rPr>
              <a:t>12</a:t>
            </a:r>
            <a:r>
              <a:rPr lang="en-US" sz="2100" b="1" dirty="0">
                <a:solidFill>
                  <a:srgbClr val="FF0000"/>
                </a:solidFill>
                <a:latin typeface="+mj-lt"/>
              </a:rPr>
              <a:t>.</a:t>
            </a:r>
            <a:r>
              <a:rPr lang="vi-VN" sz="2100" b="1" dirty="0">
                <a:solidFill>
                  <a:srgbClr val="FF0000"/>
                </a:solidFill>
                <a:latin typeface="+mj-lt"/>
              </a:rPr>
              <a:t> </a:t>
            </a:r>
            <a:r>
              <a:rPr lang="vi-VN" sz="2100" dirty="0">
                <a:solidFill>
                  <a:srgbClr val="FF0000"/>
                </a:solidFill>
                <a:latin typeface="+mj-lt"/>
              </a:rPr>
              <a:t>Các phát biểu dưới đây về cấu trúc DNA là đúng hay sai?</a:t>
            </a:r>
          </a:p>
          <a:p>
            <a:pPr algn="just"/>
            <a:r>
              <a:rPr lang="vi-VN" sz="2100" dirty="0">
                <a:solidFill>
                  <a:srgbClr val="FF0000"/>
                </a:solidFill>
                <a:latin typeface="+mj-lt"/>
              </a:rPr>
              <a:t>(1)A+T=G+C.</a:t>
            </a:r>
          </a:p>
          <a:p>
            <a:pPr algn="just"/>
            <a:r>
              <a:rPr lang="vi-VN" sz="2100" dirty="0">
                <a:solidFill>
                  <a:srgbClr val="FF0000"/>
                </a:solidFill>
                <a:latin typeface="+mj-lt"/>
              </a:rPr>
              <a:t>(2) A=G; C=T.</a:t>
            </a:r>
          </a:p>
          <a:p>
            <a:pPr algn="just"/>
            <a:r>
              <a:rPr lang="vi-VN" sz="2100" dirty="0">
                <a:solidFill>
                  <a:srgbClr val="FF0000"/>
                </a:solidFill>
                <a:latin typeface="+mj-lt"/>
              </a:rPr>
              <a:t>(3) A/T =C/G.</a:t>
            </a:r>
          </a:p>
          <a:p>
            <a:pPr algn="just"/>
            <a:r>
              <a:rPr lang="vi-VN" sz="2100" dirty="0">
                <a:solidFill>
                  <a:srgbClr val="FF0000"/>
                </a:solidFill>
                <a:latin typeface="+mj-lt"/>
              </a:rPr>
              <a:t>(4) T/A = C/G.</a:t>
            </a:r>
          </a:p>
          <a:p>
            <a:pPr algn="just"/>
            <a:r>
              <a:rPr lang="vi-VN" sz="2100" dirty="0">
                <a:solidFill>
                  <a:srgbClr val="FF0000"/>
                </a:solidFill>
                <a:latin typeface="+mj-lt"/>
              </a:rPr>
              <a:t>(5) A+G=C+T.</a:t>
            </a:r>
          </a:p>
          <a:p>
            <a:pPr algn="just"/>
            <a:r>
              <a:rPr lang="vi-VN" sz="2100" dirty="0">
                <a:solidFill>
                  <a:srgbClr val="FF0000"/>
                </a:solidFill>
                <a:latin typeface="+mj-lt"/>
              </a:rPr>
              <a:t>(6) G/C = 1.</a:t>
            </a:r>
          </a:p>
          <a:p>
            <a:pPr algn="just"/>
            <a:r>
              <a:rPr lang="vi-VN" sz="2100" dirty="0">
                <a:solidFill>
                  <a:srgbClr val="FF0000"/>
                </a:solidFill>
                <a:latin typeface="+mj-lt"/>
              </a:rPr>
              <a:t>(7) A=T trên mỗi mạch đơn.</a:t>
            </a:r>
          </a:p>
          <a:p>
            <a:r>
              <a:rPr lang="vi-VN" sz="2100" dirty="0">
                <a:solidFill>
                  <a:srgbClr val="FF0000"/>
                </a:solidFill>
                <a:latin typeface="Times New Roman" pitchFamily="18" charset="0"/>
                <a:cs typeface="Times New Roman" pitchFamily="18" charset="0"/>
              </a:rPr>
              <a:t>(8) Khi tách ra, hai mạch của phân tử DNA có trình tự giống hệt nhau.</a:t>
            </a:r>
          </a:p>
          <a:p>
            <a:r>
              <a:rPr lang="vi-VN" sz="2100" dirty="0">
                <a:solidFill>
                  <a:srgbClr val="FF0000"/>
                </a:solidFill>
                <a:latin typeface="Times New Roman" pitchFamily="18" charset="0"/>
                <a:cs typeface="Times New Roman" pitchFamily="18" charset="0"/>
              </a:rPr>
              <a:t>(9) Cấu trúc xoắn kép của DNA là bất biến.</a:t>
            </a:r>
          </a:p>
          <a:p>
            <a:pPr algn="just"/>
            <a:r>
              <a:rPr lang="vi-VN" sz="2100" dirty="0">
                <a:solidFill>
                  <a:srgbClr val="FF0000"/>
                </a:solidFill>
                <a:latin typeface="Times New Roman" pitchFamily="18" charset="0"/>
                <a:cs typeface="Times New Roman" pitchFamily="18" charset="0"/>
              </a:rPr>
              <a:t>(10) Mỗi cặp nucleotide chứa hai gốc nitrogenous base, hai nhóm phosphate,</a:t>
            </a:r>
            <a:r>
              <a:rPr lang="en-US" sz="2100" dirty="0">
                <a:solidFill>
                  <a:srgbClr val="FF0000"/>
                </a:solidFill>
                <a:latin typeface="Times New Roman" pitchFamily="18" charset="0"/>
                <a:cs typeface="Times New Roman" pitchFamily="18" charset="0"/>
              </a:rPr>
              <a:t> </a:t>
            </a:r>
            <a:r>
              <a:rPr lang="vi-VN" sz="2100" dirty="0">
                <a:solidFill>
                  <a:srgbClr val="FF0000"/>
                </a:solidFill>
                <a:latin typeface="Times New Roman" pitchFamily="18" charset="0"/>
                <a:cs typeface="Times New Roman" pitchFamily="18" charset="0"/>
              </a:rPr>
              <a:t>hai gốc pentose.</a:t>
            </a:r>
            <a:endParaRPr lang="vi-VN" sz="2100" dirty="0">
              <a:solidFill>
                <a:srgbClr val="FF0000"/>
              </a:solidFill>
              <a:latin typeface="+mj-lt"/>
              <a:cs typeface="Times New Roman" pitchFamily="18" charset="0"/>
            </a:endParaRPr>
          </a:p>
        </p:txBody>
      </p:sp>
    </p:spTree>
    <p:extLst>
      <p:ext uri="{BB962C8B-B14F-4D97-AF65-F5344CB8AC3E}">
        <p14:creationId xmlns:p14="http://schemas.microsoft.com/office/powerpoint/2010/main" val="220769864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6145"/>
                                        </p:tgtEl>
                                        <p:attrNameLst>
                                          <p:attrName>style.visibility</p:attrName>
                                        </p:attrNameLst>
                                      </p:cBhvr>
                                      <p:to>
                                        <p:strVal val="visible"/>
                                      </p:to>
                                    </p:set>
                                    <p:anim calcmode="lin" valueType="num">
                                      <p:cBhvr>
                                        <p:cTn id="7" dur="500" fill="hold"/>
                                        <p:tgtEl>
                                          <p:spTgt spid="6145"/>
                                        </p:tgtEl>
                                        <p:attrNameLst>
                                          <p:attrName>ppt_w</p:attrName>
                                        </p:attrNameLst>
                                      </p:cBhvr>
                                      <p:tavLst>
                                        <p:tav tm="0">
                                          <p:val>
                                            <p:fltVal val="0"/>
                                          </p:val>
                                        </p:tav>
                                        <p:tav tm="100000">
                                          <p:val>
                                            <p:strVal val="#ppt_w"/>
                                          </p:val>
                                        </p:tav>
                                      </p:tavLst>
                                    </p:anim>
                                    <p:anim calcmode="lin" valueType="num">
                                      <p:cBhvr>
                                        <p:cTn id="8" dur="500" fill="hold"/>
                                        <p:tgtEl>
                                          <p:spTgt spid="6145"/>
                                        </p:tgtEl>
                                        <p:attrNameLst>
                                          <p:attrName>ppt_h</p:attrName>
                                        </p:attrNameLst>
                                      </p:cBhvr>
                                      <p:tavLst>
                                        <p:tav tm="0">
                                          <p:val>
                                            <p:fltVal val="0"/>
                                          </p:val>
                                        </p:tav>
                                        <p:tav tm="100000">
                                          <p:val>
                                            <p:strVal val="#ppt_h"/>
                                          </p:val>
                                        </p:tav>
                                      </p:tavLst>
                                    </p:anim>
                                    <p:animEffect transition="in" filter="fade">
                                      <p:cBhvr>
                                        <p:cTn id="9" dur="500"/>
                                        <p:tgtEl>
                                          <p:spTgt spid="6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1"/>
          <p:cNvSpPr>
            <a:spLocks noChangeArrowheads="1"/>
          </p:cNvSpPr>
          <p:nvPr/>
        </p:nvSpPr>
        <p:spPr bwMode="auto">
          <a:xfrm>
            <a:off x="0" y="0"/>
            <a:ext cx="9144000" cy="4916731"/>
          </a:xfrm>
          <a:prstGeom prst="rect">
            <a:avLst/>
          </a:prstGeom>
          <a:noFill/>
          <a:ln w="9525">
            <a:noFill/>
            <a:miter lim="800000"/>
            <a:headEnd/>
            <a:tailEnd/>
          </a:ln>
          <a:effectLst/>
        </p:spPr>
        <p:txBody>
          <a:bodyPr vert="horz" wrap="square" lIns="68580" tIns="34290" rIns="68580" bIns="34290" numCol="1" anchor="ctr" anchorCtr="0" compatLnSpc="1">
            <a:prstTxWarp prst="textNoShape">
              <a:avLst/>
            </a:prstTxWarp>
            <a:spAutoFit/>
          </a:bodyPr>
          <a:lstStyle/>
          <a:p>
            <a:pPr algn="just"/>
            <a:r>
              <a:rPr lang="en-US" sz="2100" b="1" dirty="0" err="1">
                <a:solidFill>
                  <a:srgbClr val="FF0000"/>
                </a:solidFill>
                <a:latin typeface="Times New Roman" pitchFamily="18" charset="0"/>
                <a:cs typeface="Times New Roman" pitchFamily="18" charset="0"/>
              </a:rPr>
              <a:t>Bài</a:t>
            </a:r>
            <a:r>
              <a:rPr lang="en-US" sz="2100" b="1" dirty="0">
                <a:solidFill>
                  <a:srgbClr val="FF0000"/>
                </a:solidFill>
                <a:latin typeface="Times New Roman" pitchFamily="18" charset="0"/>
                <a:cs typeface="Times New Roman" pitchFamily="18" charset="0"/>
              </a:rPr>
              <a:t> </a:t>
            </a:r>
            <a:r>
              <a:rPr lang="vi-VN" sz="2100" b="1" dirty="0">
                <a:solidFill>
                  <a:srgbClr val="FF0000"/>
                </a:solidFill>
                <a:latin typeface="Times New Roman" pitchFamily="18" charset="0"/>
                <a:cs typeface="Times New Roman" pitchFamily="18" charset="0"/>
              </a:rPr>
              <a:t>1</a:t>
            </a:r>
            <a:r>
              <a:rPr lang="en-US" sz="2100" b="1" dirty="0">
                <a:solidFill>
                  <a:srgbClr val="FF0000"/>
                </a:solidFill>
                <a:latin typeface="Times New Roman" pitchFamily="18" charset="0"/>
                <a:cs typeface="Times New Roman" pitchFamily="18" charset="0"/>
              </a:rPr>
              <a:t>3.</a:t>
            </a:r>
            <a:r>
              <a:rPr lang="vi-VN" sz="2100" dirty="0">
                <a:solidFill>
                  <a:srgbClr val="FF0000"/>
                </a:solidFill>
                <a:latin typeface="Times New Roman" pitchFamily="18" charset="0"/>
                <a:cs typeface="Times New Roman" pitchFamily="18" charset="0"/>
              </a:rPr>
              <a:t> Vật chất di truyền của virus khá đa dạng, có thể là DNA hoặc RNA; có thể là mạch đơn hoặc mạch kép. Khi phân tích thành phần các nucleotide của một số mẫu virus xác định được:</a:t>
            </a:r>
          </a:p>
          <a:p>
            <a:r>
              <a:rPr lang="vi-VN" sz="2100" dirty="0">
                <a:solidFill>
                  <a:srgbClr val="FF0000"/>
                </a:solidFill>
                <a:latin typeface="Times New Roman" pitchFamily="18" charset="0"/>
                <a:cs typeface="Times New Roman" pitchFamily="18" charset="0"/>
              </a:rPr>
              <a:t>a) Mẫu 1 có: 30% A, 30% T, 20% G và 20% C.</a:t>
            </a:r>
          </a:p>
          <a:p>
            <a:r>
              <a:rPr lang="vi-VN" sz="2100" dirty="0">
                <a:solidFill>
                  <a:srgbClr val="FF0000"/>
                </a:solidFill>
                <a:latin typeface="Times New Roman" pitchFamily="18" charset="0"/>
                <a:cs typeface="Times New Roman" pitchFamily="18" charset="0"/>
              </a:rPr>
              <a:t>b) Mẫu 2 có: 40% A, 10% T, 25% G và 25% C.</a:t>
            </a:r>
          </a:p>
          <a:p>
            <a:r>
              <a:rPr lang="vi-VN" sz="2100" dirty="0">
                <a:solidFill>
                  <a:srgbClr val="FF0000"/>
                </a:solidFill>
                <a:latin typeface="Times New Roman" pitchFamily="18" charset="0"/>
                <a:cs typeface="Times New Roman" pitchFamily="18" charset="0"/>
              </a:rPr>
              <a:t>c) Mẫu 3 có: 35% A, 30% U, 30% G và 5% C.</a:t>
            </a:r>
          </a:p>
          <a:p>
            <a:r>
              <a:rPr lang="vi-VN" sz="2100" dirty="0">
                <a:solidFill>
                  <a:srgbClr val="FF0000"/>
                </a:solidFill>
                <a:latin typeface="Times New Roman" pitchFamily="18" charset="0"/>
                <a:cs typeface="Times New Roman" pitchFamily="18" charset="0"/>
              </a:rPr>
              <a:t>Dự đoán dạng vật chất di truyền của từng loại virus trên.</a:t>
            </a:r>
          </a:p>
          <a:p>
            <a:pPr algn="just"/>
            <a:r>
              <a:rPr lang="en-US" sz="2100" b="1" dirty="0" err="1">
                <a:solidFill>
                  <a:srgbClr val="FF0000"/>
                </a:solidFill>
                <a:latin typeface="Times New Roman" pitchFamily="18" charset="0"/>
                <a:cs typeface="Times New Roman" pitchFamily="18" charset="0"/>
              </a:rPr>
              <a:t>Bài</a:t>
            </a:r>
            <a:r>
              <a:rPr lang="en-US" sz="2100" b="1" dirty="0">
                <a:solidFill>
                  <a:srgbClr val="FF0000"/>
                </a:solidFill>
                <a:latin typeface="Times New Roman" pitchFamily="18" charset="0"/>
                <a:cs typeface="Times New Roman" pitchFamily="18" charset="0"/>
              </a:rPr>
              <a:t> </a:t>
            </a:r>
            <a:r>
              <a:rPr lang="vi-VN" sz="2100" b="1" dirty="0">
                <a:solidFill>
                  <a:srgbClr val="FF0000"/>
                </a:solidFill>
                <a:latin typeface="Times New Roman" pitchFamily="18" charset="0"/>
                <a:cs typeface="Times New Roman" pitchFamily="18" charset="0"/>
              </a:rPr>
              <a:t>1</a:t>
            </a:r>
            <a:r>
              <a:rPr lang="en-US" sz="2100" b="1" dirty="0">
                <a:solidFill>
                  <a:srgbClr val="FF0000"/>
                </a:solidFill>
                <a:latin typeface="Times New Roman" pitchFamily="18" charset="0"/>
                <a:cs typeface="Times New Roman" pitchFamily="18" charset="0"/>
              </a:rPr>
              <a:t>4.</a:t>
            </a:r>
            <a:r>
              <a:rPr lang="vi-VN" sz="2100" dirty="0">
                <a:solidFill>
                  <a:srgbClr val="FF0000"/>
                </a:solidFill>
                <a:latin typeface="Times New Roman" pitchFamily="18" charset="0"/>
                <a:cs typeface="Times New Roman" pitchFamily="18" charset="0"/>
              </a:rPr>
              <a:t> Ở một loài động vật, xét một gene có kích thước 4 000 nucleotide, trong đó số lượng nucleotide loại A là 700.</a:t>
            </a:r>
          </a:p>
          <a:p>
            <a:r>
              <a:rPr lang="vi-VN" sz="2100" dirty="0">
                <a:solidFill>
                  <a:srgbClr val="FF0000"/>
                </a:solidFill>
                <a:latin typeface="Times New Roman" pitchFamily="18" charset="0"/>
                <a:cs typeface="Times New Roman" pitchFamily="18" charset="0"/>
              </a:rPr>
              <a:t>a) Xác định số lượng các nucleotide còn lại của gene.</a:t>
            </a:r>
          </a:p>
          <a:p>
            <a:r>
              <a:rPr lang="vi-VN" sz="2100" dirty="0">
                <a:solidFill>
                  <a:srgbClr val="FF0000"/>
                </a:solidFill>
                <a:latin typeface="Times New Roman" pitchFamily="18" charset="0"/>
                <a:cs typeface="Times New Roman" pitchFamily="18" charset="0"/>
              </a:rPr>
              <a:t>b) Xác định số lượng liên kết hydrogen của gene.</a:t>
            </a:r>
            <a:endParaRPr lang="en-US" sz="2100" dirty="0">
              <a:solidFill>
                <a:srgbClr val="FF0000"/>
              </a:solidFill>
              <a:latin typeface="Times New Roman" pitchFamily="18" charset="0"/>
              <a:cs typeface="Times New Roman" pitchFamily="18" charset="0"/>
            </a:endParaRPr>
          </a:p>
          <a:p>
            <a:pPr algn="just"/>
            <a:r>
              <a:rPr lang="en-US" sz="2100" b="1" dirty="0" err="1">
                <a:solidFill>
                  <a:srgbClr val="FF0000"/>
                </a:solidFill>
                <a:latin typeface="Times New Roman" pitchFamily="18" charset="0"/>
                <a:cs typeface="Times New Roman" pitchFamily="18" charset="0"/>
              </a:rPr>
              <a:t>Bài</a:t>
            </a:r>
            <a:r>
              <a:rPr lang="en-US" sz="2100" b="1" dirty="0">
                <a:solidFill>
                  <a:srgbClr val="FF0000"/>
                </a:solidFill>
                <a:latin typeface="Times New Roman" pitchFamily="18" charset="0"/>
                <a:cs typeface="Times New Roman" pitchFamily="18" charset="0"/>
              </a:rPr>
              <a:t> 15: </a:t>
            </a:r>
            <a:r>
              <a:rPr lang="en-US" sz="2100" dirty="0" err="1">
                <a:solidFill>
                  <a:srgbClr val="FF0000"/>
                </a:solidFill>
                <a:latin typeface="Times New Roman" pitchFamily="18" charset="0"/>
                <a:cs typeface="Times New Roman" pitchFamily="18" charset="0"/>
              </a:rPr>
              <a:t>Trong</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phân</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tử</a:t>
            </a:r>
            <a:r>
              <a:rPr lang="en-US" sz="2100" dirty="0">
                <a:solidFill>
                  <a:srgbClr val="FF0000"/>
                </a:solidFill>
                <a:latin typeface="Times New Roman" pitchFamily="18" charset="0"/>
                <a:cs typeface="Times New Roman" pitchFamily="18" charset="0"/>
              </a:rPr>
              <a:t> DNA, </a:t>
            </a:r>
            <a:r>
              <a:rPr lang="en-US" sz="2100" dirty="0" err="1">
                <a:solidFill>
                  <a:srgbClr val="FF0000"/>
                </a:solidFill>
                <a:latin typeface="Times New Roman" pitchFamily="18" charset="0"/>
                <a:cs typeface="Times New Roman" pitchFamily="18" charset="0"/>
              </a:rPr>
              <a:t>số</a:t>
            </a:r>
            <a:r>
              <a:rPr lang="en-US" sz="2100" dirty="0">
                <a:solidFill>
                  <a:srgbClr val="FF0000"/>
                </a:solidFill>
                <a:latin typeface="Times New Roman" pitchFamily="18" charset="0"/>
                <a:cs typeface="Times New Roman" pitchFamily="18" charset="0"/>
              </a:rPr>
              <a:t> </a:t>
            </a:r>
            <a:r>
              <a:rPr lang="vi-VN" sz="2100" dirty="0">
                <a:solidFill>
                  <a:srgbClr val="FF0000"/>
                </a:solidFill>
                <a:latin typeface="Times New Roman" pitchFamily="18" charset="0"/>
                <a:cs typeface="Times New Roman" pitchFamily="18" charset="0"/>
              </a:rPr>
              <a:t>nucleotide</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loại</a:t>
            </a:r>
            <a:r>
              <a:rPr lang="en-US" sz="2100" dirty="0">
                <a:solidFill>
                  <a:srgbClr val="FF0000"/>
                </a:solidFill>
                <a:latin typeface="Times New Roman" pitchFamily="18" charset="0"/>
                <a:cs typeface="Times New Roman" pitchFamily="18" charset="0"/>
              </a:rPr>
              <a:t> T </a:t>
            </a:r>
            <a:r>
              <a:rPr lang="en-US" sz="2100" dirty="0" err="1">
                <a:solidFill>
                  <a:srgbClr val="FF0000"/>
                </a:solidFill>
                <a:latin typeface="Times New Roman" pitchFamily="18" charset="0"/>
                <a:cs typeface="Times New Roman" pitchFamily="18" charset="0"/>
              </a:rPr>
              <a:t>là</a:t>
            </a:r>
            <a:r>
              <a:rPr lang="en-US" sz="2100" dirty="0">
                <a:solidFill>
                  <a:srgbClr val="FF0000"/>
                </a:solidFill>
                <a:latin typeface="Times New Roman" pitchFamily="18" charset="0"/>
                <a:cs typeface="Times New Roman" pitchFamily="18" charset="0"/>
              </a:rPr>
              <a:t> 100.000 </a:t>
            </a:r>
            <a:r>
              <a:rPr lang="en-US" sz="2100" dirty="0" err="1">
                <a:solidFill>
                  <a:srgbClr val="FF0000"/>
                </a:solidFill>
                <a:latin typeface="Times New Roman" pitchFamily="18" charset="0"/>
                <a:cs typeface="Times New Roman" pitchFamily="18" charset="0"/>
              </a:rPr>
              <a:t>và</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chiếm</a:t>
            </a:r>
            <a:r>
              <a:rPr lang="en-US" sz="2100" dirty="0">
                <a:solidFill>
                  <a:srgbClr val="FF0000"/>
                </a:solidFill>
                <a:latin typeface="Times New Roman" pitchFamily="18" charset="0"/>
                <a:cs typeface="Times New Roman" pitchFamily="18" charset="0"/>
              </a:rPr>
              <a:t> 20% </a:t>
            </a:r>
            <a:r>
              <a:rPr lang="en-US" sz="2100" dirty="0" err="1">
                <a:solidFill>
                  <a:srgbClr val="FF0000"/>
                </a:solidFill>
                <a:latin typeface="Times New Roman" pitchFamily="18" charset="0"/>
                <a:cs typeface="Times New Roman" pitchFamily="18" charset="0"/>
              </a:rPr>
              <a:t>tổng</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số</a:t>
            </a:r>
            <a:r>
              <a:rPr lang="en-US" sz="2100" dirty="0">
                <a:solidFill>
                  <a:srgbClr val="FF0000"/>
                </a:solidFill>
                <a:latin typeface="Times New Roman" pitchFamily="18" charset="0"/>
                <a:cs typeface="Times New Roman" pitchFamily="18" charset="0"/>
              </a:rPr>
              <a:t> </a:t>
            </a:r>
            <a:r>
              <a:rPr lang="vi-VN" sz="2100" dirty="0">
                <a:solidFill>
                  <a:srgbClr val="FF0000"/>
                </a:solidFill>
                <a:latin typeface="Times New Roman" pitchFamily="18" charset="0"/>
                <a:cs typeface="Times New Roman" pitchFamily="18" charset="0"/>
              </a:rPr>
              <a:t>nucleotide</a:t>
            </a:r>
            <a:endParaRPr lang="en-US" sz="2100" dirty="0">
              <a:solidFill>
                <a:srgbClr val="FF0000"/>
              </a:solidFill>
              <a:latin typeface="Times New Roman" pitchFamily="18" charset="0"/>
              <a:cs typeface="Times New Roman" pitchFamily="18" charset="0"/>
            </a:endParaRPr>
          </a:p>
          <a:p>
            <a:pPr lvl="0"/>
            <a:r>
              <a:rPr lang="en-US" sz="2100" dirty="0">
                <a:solidFill>
                  <a:srgbClr val="FF0000"/>
                </a:solidFill>
                <a:latin typeface="Times New Roman" pitchFamily="18" charset="0"/>
                <a:cs typeface="Times New Roman" pitchFamily="18" charset="0"/>
              </a:rPr>
              <a:t>a) </a:t>
            </a:r>
            <a:r>
              <a:rPr lang="en-US" sz="2100" dirty="0" err="1">
                <a:solidFill>
                  <a:srgbClr val="FF0000"/>
                </a:solidFill>
                <a:latin typeface="Times New Roman" pitchFamily="18" charset="0"/>
                <a:cs typeface="Times New Roman" pitchFamily="18" charset="0"/>
              </a:rPr>
              <a:t>Tính</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số</a:t>
            </a:r>
            <a:r>
              <a:rPr lang="en-US" sz="2100" dirty="0">
                <a:solidFill>
                  <a:srgbClr val="FF0000"/>
                </a:solidFill>
                <a:latin typeface="Times New Roman" pitchFamily="18" charset="0"/>
                <a:cs typeface="Times New Roman" pitchFamily="18" charset="0"/>
              </a:rPr>
              <a:t> </a:t>
            </a:r>
            <a:r>
              <a:rPr lang="vi-VN" sz="2100" dirty="0">
                <a:solidFill>
                  <a:srgbClr val="FF0000"/>
                </a:solidFill>
                <a:latin typeface="Times New Roman" pitchFamily="18" charset="0"/>
                <a:cs typeface="Times New Roman" pitchFamily="18" charset="0"/>
              </a:rPr>
              <a:t>nucleotide</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các</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loại</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còn</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lại</a:t>
            </a:r>
            <a:r>
              <a:rPr lang="en-US" sz="2100" dirty="0">
                <a:solidFill>
                  <a:srgbClr val="FF0000"/>
                </a:solidFill>
                <a:latin typeface="Times New Roman" pitchFamily="18" charset="0"/>
                <a:cs typeface="Times New Roman" pitchFamily="18" charset="0"/>
              </a:rPr>
              <a:t>?</a:t>
            </a:r>
          </a:p>
          <a:p>
            <a:pPr lvl="0"/>
            <a:r>
              <a:rPr lang="en-US" sz="2100" dirty="0">
                <a:solidFill>
                  <a:srgbClr val="FF0000"/>
                </a:solidFill>
                <a:latin typeface="Times New Roman" pitchFamily="18" charset="0"/>
                <a:cs typeface="Times New Roman" pitchFamily="18" charset="0"/>
              </a:rPr>
              <a:t>b) </a:t>
            </a:r>
            <a:r>
              <a:rPr lang="en-US" sz="2100" dirty="0" err="1">
                <a:solidFill>
                  <a:srgbClr val="FF0000"/>
                </a:solidFill>
                <a:latin typeface="Times New Roman" pitchFamily="18" charset="0"/>
                <a:cs typeface="Times New Roman" pitchFamily="18" charset="0"/>
              </a:rPr>
              <a:t>Tính</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chiều</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dài</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phân</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tử</a:t>
            </a:r>
            <a:r>
              <a:rPr lang="en-US" sz="2100" dirty="0">
                <a:solidFill>
                  <a:srgbClr val="FF0000"/>
                </a:solidFill>
                <a:latin typeface="Times New Roman" pitchFamily="18" charset="0"/>
                <a:cs typeface="Times New Roman" pitchFamily="18" charset="0"/>
              </a:rPr>
              <a:t> DNA </a:t>
            </a:r>
            <a:r>
              <a:rPr lang="en-US" sz="2100" dirty="0" err="1">
                <a:solidFill>
                  <a:srgbClr val="FF0000"/>
                </a:solidFill>
                <a:latin typeface="Times New Roman" pitchFamily="18" charset="0"/>
                <a:cs typeface="Times New Roman" pitchFamily="18" charset="0"/>
              </a:rPr>
              <a:t>đó</a:t>
            </a:r>
            <a:r>
              <a:rPr lang="en-US" sz="2100" dirty="0">
                <a:solidFill>
                  <a:srgbClr val="FF0000"/>
                </a:solidFill>
                <a:latin typeface="Times New Roman" pitchFamily="18" charset="0"/>
                <a:cs typeface="Times New Roman" pitchFamily="18" charset="0"/>
              </a:rPr>
              <a:t>?</a:t>
            </a:r>
            <a:endParaRPr lang="vi-VN" sz="21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0404691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6145"/>
                                        </p:tgtEl>
                                        <p:attrNameLst>
                                          <p:attrName>style.visibility</p:attrName>
                                        </p:attrNameLst>
                                      </p:cBhvr>
                                      <p:to>
                                        <p:strVal val="visible"/>
                                      </p:to>
                                    </p:set>
                                    <p:anim calcmode="lin" valueType="num">
                                      <p:cBhvr>
                                        <p:cTn id="7" dur="500" fill="hold"/>
                                        <p:tgtEl>
                                          <p:spTgt spid="6145"/>
                                        </p:tgtEl>
                                        <p:attrNameLst>
                                          <p:attrName>ppt_w</p:attrName>
                                        </p:attrNameLst>
                                      </p:cBhvr>
                                      <p:tavLst>
                                        <p:tav tm="0">
                                          <p:val>
                                            <p:fltVal val="0"/>
                                          </p:val>
                                        </p:tav>
                                        <p:tav tm="100000">
                                          <p:val>
                                            <p:strVal val="#ppt_w"/>
                                          </p:val>
                                        </p:tav>
                                      </p:tavLst>
                                    </p:anim>
                                    <p:anim calcmode="lin" valueType="num">
                                      <p:cBhvr>
                                        <p:cTn id="8" dur="500" fill="hold"/>
                                        <p:tgtEl>
                                          <p:spTgt spid="6145"/>
                                        </p:tgtEl>
                                        <p:attrNameLst>
                                          <p:attrName>ppt_h</p:attrName>
                                        </p:attrNameLst>
                                      </p:cBhvr>
                                      <p:tavLst>
                                        <p:tav tm="0">
                                          <p:val>
                                            <p:fltVal val="0"/>
                                          </p:val>
                                        </p:tav>
                                        <p:tav tm="100000">
                                          <p:val>
                                            <p:strVal val="#ppt_h"/>
                                          </p:val>
                                        </p:tav>
                                      </p:tavLst>
                                    </p:anim>
                                    <p:animEffect transition="in" filter="fade">
                                      <p:cBhvr>
                                        <p:cTn id="9" dur="500"/>
                                        <p:tgtEl>
                                          <p:spTgt spid="6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1"/>
          <p:cNvSpPr>
            <a:spLocks noChangeArrowheads="1"/>
          </p:cNvSpPr>
          <p:nvPr/>
        </p:nvSpPr>
        <p:spPr bwMode="auto">
          <a:xfrm>
            <a:off x="0" y="-1"/>
            <a:ext cx="9144000" cy="4270400"/>
          </a:xfrm>
          <a:prstGeom prst="rect">
            <a:avLst/>
          </a:prstGeom>
          <a:noFill/>
          <a:ln w="9525">
            <a:noFill/>
            <a:miter lim="800000"/>
            <a:headEnd/>
            <a:tailEnd/>
          </a:ln>
          <a:effectLst/>
        </p:spPr>
        <p:txBody>
          <a:bodyPr vert="horz" wrap="square" lIns="68580" tIns="34290" rIns="68580" bIns="34290" numCol="1" anchor="ctr" anchorCtr="0" compatLnSpc="1">
            <a:prstTxWarp prst="textNoShape">
              <a:avLst/>
            </a:prstTxWarp>
            <a:spAutoFit/>
          </a:bodyPr>
          <a:lstStyle/>
          <a:p>
            <a:pPr algn="just"/>
            <a:r>
              <a:rPr lang="en-US" sz="2100" b="1" dirty="0" err="1">
                <a:solidFill>
                  <a:srgbClr val="FF0000"/>
                </a:solidFill>
                <a:latin typeface="Times New Roman" pitchFamily="18" charset="0"/>
                <a:cs typeface="Times New Roman" pitchFamily="18" charset="0"/>
              </a:rPr>
              <a:t>Bài</a:t>
            </a:r>
            <a:r>
              <a:rPr lang="en-US" sz="2100" b="1" dirty="0">
                <a:solidFill>
                  <a:srgbClr val="FF0000"/>
                </a:solidFill>
                <a:latin typeface="Times New Roman" pitchFamily="18" charset="0"/>
                <a:cs typeface="Times New Roman" pitchFamily="18" charset="0"/>
              </a:rPr>
              <a:t> </a:t>
            </a:r>
            <a:r>
              <a:rPr lang="vi-VN" sz="2100" b="1" dirty="0">
                <a:solidFill>
                  <a:srgbClr val="FF0000"/>
                </a:solidFill>
                <a:latin typeface="Times New Roman" pitchFamily="18" charset="0"/>
                <a:cs typeface="Times New Roman" pitchFamily="18" charset="0"/>
              </a:rPr>
              <a:t>1</a:t>
            </a:r>
            <a:r>
              <a:rPr lang="en-US" sz="2100" b="1" dirty="0">
                <a:solidFill>
                  <a:srgbClr val="FF0000"/>
                </a:solidFill>
                <a:latin typeface="Times New Roman" pitchFamily="18" charset="0"/>
                <a:cs typeface="Times New Roman" pitchFamily="18" charset="0"/>
              </a:rPr>
              <a:t>6.</a:t>
            </a:r>
            <a:r>
              <a:rPr lang="vi-VN"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Trên</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mạch</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thứ</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nhất</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của</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đoạn</a:t>
            </a:r>
            <a:r>
              <a:rPr lang="en-US" sz="2100" dirty="0">
                <a:solidFill>
                  <a:srgbClr val="FF0000"/>
                </a:solidFill>
                <a:latin typeface="Times New Roman" pitchFamily="18" charset="0"/>
                <a:cs typeface="Times New Roman" pitchFamily="18" charset="0"/>
              </a:rPr>
              <a:t> DNA </a:t>
            </a:r>
            <a:r>
              <a:rPr lang="en-US" sz="2100" dirty="0" err="1">
                <a:solidFill>
                  <a:srgbClr val="FF0000"/>
                </a:solidFill>
                <a:latin typeface="Times New Roman" pitchFamily="18" charset="0"/>
                <a:cs typeface="Times New Roman" pitchFamily="18" charset="0"/>
              </a:rPr>
              <a:t>có</a:t>
            </a:r>
            <a:r>
              <a:rPr lang="en-US" sz="2100" dirty="0">
                <a:solidFill>
                  <a:srgbClr val="FF0000"/>
                </a:solidFill>
                <a:latin typeface="Times New Roman" pitchFamily="18" charset="0"/>
                <a:cs typeface="Times New Roman" pitchFamily="18" charset="0"/>
              </a:rPr>
              <a:t> A = 30%, T = 10% </a:t>
            </a:r>
            <a:r>
              <a:rPr lang="en-US" sz="2100" dirty="0" err="1">
                <a:solidFill>
                  <a:srgbClr val="FF0000"/>
                </a:solidFill>
                <a:latin typeface="Times New Roman" pitchFamily="18" charset="0"/>
                <a:cs typeface="Times New Roman" pitchFamily="18" charset="0"/>
              </a:rPr>
              <a:t>tổng</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số</a:t>
            </a:r>
            <a:r>
              <a:rPr lang="en-US" sz="2100" dirty="0">
                <a:solidFill>
                  <a:srgbClr val="FF0000"/>
                </a:solidFill>
                <a:latin typeface="Times New Roman" pitchFamily="18" charset="0"/>
                <a:cs typeface="Times New Roman" pitchFamily="18" charset="0"/>
              </a:rPr>
              <a:t> </a:t>
            </a:r>
            <a:r>
              <a:rPr lang="vi-VN" sz="2100" dirty="0">
                <a:solidFill>
                  <a:srgbClr val="FF0000"/>
                </a:solidFill>
                <a:latin typeface="Times New Roman" pitchFamily="18" charset="0"/>
                <a:cs typeface="Times New Roman" pitchFamily="18" charset="0"/>
              </a:rPr>
              <a:t>nucleotide</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trong</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mạch</a:t>
            </a:r>
            <a:r>
              <a:rPr lang="en-US" sz="2100" dirty="0">
                <a:solidFill>
                  <a:srgbClr val="FF0000"/>
                </a:solidFill>
                <a:latin typeface="Times New Roman" pitchFamily="18" charset="0"/>
                <a:cs typeface="Times New Roman" pitchFamily="18" charset="0"/>
              </a:rPr>
              <a:t>.</a:t>
            </a:r>
          </a:p>
          <a:p>
            <a:pPr lvl="0"/>
            <a:r>
              <a:rPr lang="en-US" sz="2100" dirty="0">
                <a:solidFill>
                  <a:srgbClr val="FF0000"/>
                </a:solidFill>
                <a:latin typeface="Times New Roman" pitchFamily="18" charset="0"/>
                <a:cs typeface="Times New Roman" pitchFamily="18" charset="0"/>
              </a:rPr>
              <a:t>a) </a:t>
            </a:r>
            <a:r>
              <a:rPr lang="en-US" sz="2100" dirty="0" err="1">
                <a:solidFill>
                  <a:srgbClr val="FF0000"/>
                </a:solidFill>
                <a:latin typeface="Times New Roman" pitchFamily="18" charset="0"/>
                <a:cs typeface="Times New Roman" pitchFamily="18" charset="0"/>
              </a:rPr>
              <a:t>Tính</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tỉ</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lệ</a:t>
            </a:r>
            <a:r>
              <a:rPr lang="en-US" sz="2100" dirty="0">
                <a:solidFill>
                  <a:srgbClr val="FF0000"/>
                </a:solidFill>
                <a:latin typeface="Times New Roman" pitchFamily="18" charset="0"/>
                <a:cs typeface="Times New Roman" pitchFamily="18" charset="0"/>
              </a:rPr>
              <a:t> % </a:t>
            </a:r>
            <a:r>
              <a:rPr lang="en-US" sz="2100" dirty="0" err="1">
                <a:solidFill>
                  <a:srgbClr val="FF0000"/>
                </a:solidFill>
                <a:latin typeface="Times New Roman" pitchFamily="18" charset="0"/>
                <a:cs typeface="Times New Roman" pitchFamily="18" charset="0"/>
              </a:rPr>
              <a:t>mỗi</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loại</a:t>
            </a:r>
            <a:r>
              <a:rPr lang="en-US" sz="2100" dirty="0">
                <a:solidFill>
                  <a:srgbClr val="FF0000"/>
                </a:solidFill>
                <a:latin typeface="Times New Roman" pitchFamily="18" charset="0"/>
                <a:cs typeface="Times New Roman" pitchFamily="18" charset="0"/>
              </a:rPr>
              <a:t> </a:t>
            </a:r>
            <a:r>
              <a:rPr lang="vi-VN" sz="2100" dirty="0">
                <a:solidFill>
                  <a:srgbClr val="FF0000"/>
                </a:solidFill>
                <a:latin typeface="Times New Roman" pitchFamily="18" charset="0"/>
                <a:cs typeface="Times New Roman" pitchFamily="18" charset="0"/>
              </a:rPr>
              <a:t>nucleotide</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của</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mạch</a:t>
            </a:r>
            <a:r>
              <a:rPr lang="en-US" sz="2100" dirty="0">
                <a:solidFill>
                  <a:srgbClr val="FF0000"/>
                </a:solidFill>
                <a:latin typeface="Times New Roman" pitchFamily="18" charset="0"/>
                <a:cs typeface="Times New Roman" pitchFamily="18" charset="0"/>
              </a:rPr>
              <a:t> DNA?</a:t>
            </a:r>
          </a:p>
          <a:p>
            <a:pPr lvl="0" algn="just"/>
            <a:r>
              <a:rPr lang="en-US" sz="2100" dirty="0">
                <a:solidFill>
                  <a:srgbClr val="FF0000"/>
                </a:solidFill>
                <a:latin typeface="Times New Roman" pitchFamily="18" charset="0"/>
                <a:cs typeface="Times New Roman" pitchFamily="18" charset="0"/>
              </a:rPr>
              <a:t>b) </a:t>
            </a:r>
            <a:r>
              <a:rPr lang="en-US" sz="2100" dirty="0" err="1">
                <a:solidFill>
                  <a:srgbClr val="FF0000"/>
                </a:solidFill>
                <a:latin typeface="Times New Roman" pitchFamily="18" charset="0"/>
                <a:cs typeface="Times New Roman" pitchFamily="18" charset="0"/>
              </a:rPr>
              <a:t>Tổng</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số</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liên</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kết</a:t>
            </a:r>
            <a:r>
              <a:rPr lang="en-US" sz="2100" dirty="0">
                <a:solidFill>
                  <a:srgbClr val="FF0000"/>
                </a:solidFill>
                <a:latin typeface="Times New Roman" pitchFamily="18" charset="0"/>
                <a:cs typeface="Times New Roman" pitchFamily="18" charset="0"/>
              </a:rPr>
              <a:t> hydrogen </a:t>
            </a:r>
            <a:r>
              <a:rPr lang="en-US" sz="2100" dirty="0" err="1">
                <a:solidFill>
                  <a:srgbClr val="FF0000"/>
                </a:solidFill>
                <a:latin typeface="Times New Roman" pitchFamily="18" charset="0"/>
                <a:cs typeface="Times New Roman" pitchFamily="18" charset="0"/>
              </a:rPr>
              <a:t>của</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đoạn</a:t>
            </a:r>
            <a:r>
              <a:rPr lang="en-US" sz="2100" dirty="0">
                <a:solidFill>
                  <a:srgbClr val="FF0000"/>
                </a:solidFill>
                <a:latin typeface="Times New Roman" pitchFamily="18" charset="0"/>
                <a:cs typeface="Times New Roman" pitchFamily="18" charset="0"/>
              </a:rPr>
              <a:t> DNA </a:t>
            </a:r>
            <a:r>
              <a:rPr lang="en-US" sz="2100" dirty="0" err="1">
                <a:solidFill>
                  <a:srgbClr val="FF0000"/>
                </a:solidFill>
                <a:latin typeface="Times New Roman" pitchFamily="18" charset="0"/>
                <a:cs typeface="Times New Roman" pitchFamily="18" charset="0"/>
              </a:rPr>
              <a:t>bằng</a:t>
            </a:r>
            <a:r>
              <a:rPr lang="en-US" sz="2100" dirty="0">
                <a:solidFill>
                  <a:srgbClr val="FF0000"/>
                </a:solidFill>
                <a:latin typeface="Times New Roman" pitchFamily="18" charset="0"/>
                <a:cs typeface="Times New Roman" pitchFamily="18" charset="0"/>
              </a:rPr>
              <a:t> 3900. </a:t>
            </a:r>
            <a:r>
              <a:rPr lang="en-US" sz="2100" dirty="0" err="1">
                <a:solidFill>
                  <a:srgbClr val="FF0000"/>
                </a:solidFill>
                <a:latin typeface="Times New Roman" pitchFamily="18" charset="0"/>
                <a:cs typeface="Times New Roman" pitchFamily="18" charset="0"/>
              </a:rPr>
              <a:t>Tính</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số</a:t>
            </a:r>
            <a:r>
              <a:rPr lang="en-US" sz="2100" dirty="0">
                <a:solidFill>
                  <a:srgbClr val="FF0000"/>
                </a:solidFill>
                <a:latin typeface="Times New Roman" pitchFamily="18" charset="0"/>
                <a:cs typeface="Times New Roman" pitchFamily="18" charset="0"/>
              </a:rPr>
              <a:t> </a:t>
            </a:r>
            <a:r>
              <a:rPr lang="vi-VN" sz="2100" dirty="0">
                <a:solidFill>
                  <a:srgbClr val="FF0000"/>
                </a:solidFill>
                <a:latin typeface="Times New Roman" pitchFamily="18" charset="0"/>
                <a:cs typeface="Times New Roman" pitchFamily="18" charset="0"/>
              </a:rPr>
              <a:t>nucleotide</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mỗi</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loại</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của</a:t>
            </a:r>
            <a:r>
              <a:rPr lang="en-US" sz="2100" dirty="0">
                <a:solidFill>
                  <a:srgbClr val="FF0000"/>
                </a:solidFill>
                <a:latin typeface="Times New Roman" pitchFamily="18" charset="0"/>
                <a:cs typeface="Times New Roman" pitchFamily="18" charset="0"/>
              </a:rPr>
              <a:t> DNA?</a:t>
            </a:r>
          </a:p>
          <a:p>
            <a:pPr algn="just"/>
            <a:r>
              <a:rPr lang="en-US" sz="2100" b="1" dirty="0" err="1">
                <a:solidFill>
                  <a:srgbClr val="FF0000"/>
                </a:solidFill>
                <a:latin typeface="Times New Roman" pitchFamily="18" charset="0"/>
                <a:cs typeface="Times New Roman" pitchFamily="18" charset="0"/>
              </a:rPr>
              <a:t>Bài</a:t>
            </a:r>
            <a:r>
              <a:rPr lang="en-US" sz="2100" b="1" dirty="0">
                <a:solidFill>
                  <a:srgbClr val="FF0000"/>
                </a:solidFill>
                <a:latin typeface="Times New Roman" pitchFamily="18" charset="0"/>
                <a:cs typeface="Times New Roman" pitchFamily="18" charset="0"/>
              </a:rPr>
              <a:t> 17: </a:t>
            </a:r>
            <a:r>
              <a:rPr lang="en-US" sz="2100" dirty="0" err="1">
                <a:solidFill>
                  <a:srgbClr val="FF0000"/>
                </a:solidFill>
                <a:latin typeface="Times New Roman" pitchFamily="18" charset="0"/>
                <a:cs typeface="Times New Roman" pitchFamily="18" charset="0"/>
              </a:rPr>
              <a:t>Một</a:t>
            </a:r>
            <a:r>
              <a:rPr lang="en-US" sz="2100" dirty="0">
                <a:solidFill>
                  <a:srgbClr val="FF0000"/>
                </a:solidFill>
                <a:latin typeface="Times New Roman" pitchFamily="18" charset="0"/>
                <a:cs typeface="Times New Roman" pitchFamily="18" charset="0"/>
              </a:rPr>
              <a:t> gene </a:t>
            </a:r>
            <a:r>
              <a:rPr lang="en-US" sz="2100" dirty="0" err="1">
                <a:solidFill>
                  <a:srgbClr val="FF0000"/>
                </a:solidFill>
                <a:latin typeface="Times New Roman" pitchFamily="18" charset="0"/>
                <a:cs typeface="Times New Roman" pitchFamily="18" charset="0"/>
              </a:rPr>
              <a:t>chứa</a:t>
            </a:r>
            <a:r>
              <a:rPr lang="en-US" sz="2100" dirty="0">
                <a:solidFill>
                  <a:srgbClr val="FF0000"/>
                </a:solidFill>
                <a:latin typeface="Times New Roman" pitchFamily="18" charset="0"/>
                <a:cs typeface="Times New Roman" pitchFamily="18" charset="0"/>
              </a:rPr>
              <a:t> 20% A </a:t>
            </a:r>
            <a:r>
              <a:rPr lang="en-US" sz="2100" dirty="0" err="1">
                <a:solidFill>
                  <a:srgbClr val="FF0000"/>
                </a:solidFill>
                <a:latin typeface="Times New Roman" pitchFamily="18" charset="0"/>
                <a:cs typeface="Times New Roman" pitchFamily="18" charset="0"/>
              </a:rPr>
              <a:t>và</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tổng</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số</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liên</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kết</a:t>
            </a:r>
            <a:r>
              <a:rPr lang="en-US" sz="2100" dirty="0">
                <a:solidFill>
                  <a:srgbClr val="FF0000"/>
                </a:solidFill>
                <a:latin typeface="Times New Roman" pitchFamily="18" charset="0"/>
                <a:cs typeface="Times New Roman" pitchFamily="18" charset="0"/>
              </a:rPr>
              <a:t> hydrogen </a:t>
            </a:r>
            <a:r>
              <a:rPr lang="en-US" sz="2100" dirty="0" err="1">
                <a:solidFill>
                  <a:srgbClr val="FF0000"/>
                </a:solidFill>
                <a:latin typeface="Times New Roman" pitchFamily="18" charset="0"/>
                <a:cs typeface="Times New Roman" pitchFamily="18" charset="0"/>
              </a:rPr>
              <a:t>của</a:t>
            </a:r>
            <a:r>
              <a:rPr lang="en-US" sz="2100" dirty="0">
                <a:solidFill>
                  <a:srgbClr val="FF0000"/>
                </a:solidFill>
                <a:latin typeface="Times New Roman" pitchFamily="18" charset="0"/>
                <a:cs typeface="Times New Roman" pitchFamily="18" charset="0"/>
              </a:rPr>
              <a:t> gene </a:t>
            </a:r>
            <a:r>
              <a:rPr lang="en-US" sz="2100" dirty="0" err="1">
                <a:solidFill>
                  <a:srgbClr val="FF0000"/>
                </a:solidFill>
                <a:latin typeface="Times New Roman" pitchFamily="18" charset="0"/>
                <a:cs typeface="Times New Roman" pitchFamily="18" charset="0"/>
              </a:rPr>
              <a:t>là</a:t>
            </a:r>
            <a:r>
              <a:rPr lang="en-US" sz="2100" dirty="0">
                <a:solidFill>
                  <a:srgbClr val="FF0000"/>
                </a:solidFill>
                <a:latin typeface="Times New Roman" pitchFamily="18" charset="0"/>
                <a:cs typeface="Times New Roman" pitchFamily="18" charset="0"/>
              </a:rPr>
              <a:t> 3120. </a:t>
            </a:r>
            <a:r>
              <a:rPr lang="en-US" sz="2100" dirty="0" err="1">
                <a:solidFill>
                  <a:srgbClr val="FF0000"/>
                </a:solidFill>
                <a:latin typeface="Times New Roman" pitchFamily="18" charset="0"/>
                <a:cs typeface="Times New Roman" pitchFamily="18" charset="0"/>
              </a:rPr>
              <a:t>Hãy</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tính</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chiều</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dài</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của</a:t>
            </a:r>
            <a:r>
              <a:rPr lang="en-US" sz="2100" dirty="0">
                <a:solidFill>
                  <a:srgbClr val="FF0000"/>
                </a:solidFill>
                <a:latin typeface="Times New Roman" pitchFamily="18" charset="0"/>
                <a:cs typeface="Times New Roman" pitchFamily="18" charset="0"/>
              </a:rPr>
              <a:t> gene?</a:t>
            </a:r>
          </a:p>
          <a:p>
            <a:pPr algn="just"/>
            <a:r>
              <a:rPr lang="en-US" sz="2100" b="1" dirty="0" err="1">
                <a:solidFill>
                  <a:srgbClr val="FF0000"/>
                </a:solidFill>
                <a:latin typeface="Times New Roman" pitchFamily="18" charset="0"/>
                <a:cs typeface="Times New Roman" pitchFamily="18" charset="0"/>
              </a:rPr>
              <a:t>Bài</a:t>
            </a:r>
            <a:r>
              <a:rPr lang="en-US" sz="2100" b="1" dirty="0">
                <a:solidFill>
                  <a:srgbClr val="FF0000"/>
                </a:solidFill>
                <a:latin typeface="Times New Roman" pitchFamily="18" charset="0"/>
                <a:cs typeface="Times New Roman" pitchFamily="18" charset="0"/>
              </a:rPr>
              <a:t> 18:</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Một</a:t>
            </a:r>
            <a:r>
              <a:rPr lang="en-US" sz="2100" dirty="0">
                <a:solidFill>
                  <a:srgbClr val="FF0000"/>
                </a:solidFill>
                <a:latin typeface="Times New Roman" pitchFamily="18" charset="0"/>
                <a:cs typeface="Times New Roman" pitchFamily="18" charset="0"/>
              </a:rPr>
              <a:t> gene </a:t>
            </a:r>
            <a:r>
              <a:rPr lang="en-US" sz="2100" dirty="0" err="1">
                <a:solidFill>
                  <a:srgbClr val="FF0000"/>
                </a:solidFill>
                <a:latin typeface="Times New Roman" pitchFamily="18" charset="0"/>
                <a:cs typeface="Times New Roman" pitchFamily="18" charset="0"/>
              </a:rPr>
              <a:t>dài</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5440A</a:t>
            </a:r>
            <a:r>
              <a:rPr lang="en-US" sz="2100" baseline="30000" dirty="0" err="1">
                <a:solidFill>
                  <a:srgbClr val="FF0000"/>
                </a:solidFill>
                <a:latin typeface="Times New Roman" pitchFamily="18" charset="0"/>
                <a:cs typeface="Times New Roman" pitchFamily="18" charset="0"/>
              </a:rPr>
              <a:t>0</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Trong</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đó</a:t>
            </a:r>
            <a:r>
              <a:rPr lang="en-US" sz="2100" dirty="0">
                <a:solidFill>
                  <a:srgbClr val="FF0000"/>
                </a:solidFill>
                <a:latin typeface="Times New Roman" pitchFamily="18" charset="0"/>
                <a:cs typeface="Times New Roman" pitchFamily="18" charset="0"/>
              </a:rPr>
              <a:t>, A </a:t>
            </a:r>
            <a:r>
              <a:rPr lang="en-US" sz="2100" dirty="0" err="1">
                <a:solidFill>
                  <a:srgbClr val="FF0000"/>
                </a:solidFill>
                <a:latin typeface="Times New Roman" pitchFamily="18" charset="0"/>
                <a:cs typeface="Times New Roman" pitchFamily="18" charset="0"/>
              </a:rPr>
              <a:t>chiếm</a:t>
            </a:r>
            <a:r>
              <a:rPr lang="en-US" sz="2100" dirty="0">
                <a:solidFill>
                  <a:srgbClr val="FF0000"/>
                </a:solidFill>
                <a:latin typeface="Times New Roman" pitchFamily="18" charset="0"/>
                <a:cs typeface="Times New Roman" pitchFamily="18" charset="0"/>
              </a:rPr>
              <a:t> 15% </a:t>
            </a:r>
            <a:r>
              <a:rPr lang="en-US" sz="2100" dirty="0" err="1">
                <a:solidFill>
                  <a:srgbClr val="FF0000"/>
                </a:solidFill>
                <a:latin typeface="Times New Roman" pitchFamily="18" charset="0"/>
                <a:cs typeface="Times New Roman" pitchFamily="18" charset="0"/>
              </a:rPr>
              <a:t>tổng</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số</a:t>
            </a:r>
            <a:r>
              <a:rPr lang="en-US" sz="2100" dirty="0">
                <a:solidFill>
                  <a:srgbClr val="FF0000"/>
                </a:solidFill>
                <a:latin typeface="Times New Roman" pitchFamily="18" charset="0"/>
                <a:cs typeface="Times New Roman" pitchFamily="18" charset="0"/>
              </a:rPr>
              <a:t> </a:t>
            </a:r>
            <a:r>
              <a:rPr lang="vi-VN" sz="2100" dirty="0">
                <a:solidFill>
                  <a:srgbClr val="FF0000"/>
                </a:solidFill>
                <a:latin typeface="Times New Roman" pitchFamily="18" charset="0"/>
                <a:cs typeface="Times New Roman" pitchFamily="18" charset="0"/>
              </a:rPr>
              <a:t>nucleotide</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của</a:t>
            </a:r>
            <a:r>
              <a:rPr lang="en-US" sz="2100" dirty="0">
                <a:solidFill>
                  <a:srgbClr val="FF0000"/>
                </a:solidFill>
                <a:latin typeface="Times New Roman" pitchFamily="18" charset="0"/>
                <a:cs typeface="Times New Roman" pitchFamily="18" charset="0"/>
              </a:rPr>
              <a:t> gene.</a:t>
            </a:r>
          </a:p>
          <a:p>
            <a:pPr lvl="0"/>
            <a:r>
              <a:rPr lang="en-US" sz="2100" dirty="0">
                <a:solidFill>
                  <a:srgbClr val="FF0000"/>
                </a:solidFill>
                <a:latin typeface="Times New Roman" pitchFamily="18" charset="0"/>
                <a:cs typeface="Times New Roman" pitchFamily="18" charset="0"/>
              </a:rPr>
              <a:t>a) </a:t>
            </a:r>
            <a:r>
              <a:rPr lang="en-US" sz="2100" dirty="0" err="1">
                <a:solidFill>
                  <a:srgbClr val="FF0000"/>
                </a:solidFill>
                <a:latin typeface="Times New Roman" pitchFamily="18" charset="0"/>
                <a:cs typeface="Times New Roman" pitchFamily="18" charset="0"/>
              </a:rPr>
              <a:t>Tính</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tổng</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số</a:t>
            </a:r>
            <a:r>
              <a:rPr lang="en-US" sz="2100" dirty="0">
                <a:solidFill>
                  <a:srgbClr val="FF0000"/>
                </a:solidFill>
                <a:latin typeface="Times New Roman" pitchFamily="18" charset="0"/>
                <a:cs typeface="Times New Roman" pitchFamily="18" charset="0"/>
              </a:rPr>
              <a:t> </a:t>
            </a:r>
            <a:r>
              <a:rPr lang="vi-VN" sz="2100" dirty="0">
                <a:solidFill>
                  <a:srgbClr val="FF0000"/>
                </a:solidFill>
                <a:latin typeface="Times New Roman" pitchFamily="18" charset="0"/>
                <a:cs typeface="Times New Roman" pitchFamily="18" charset="0"/>
              </a:rPr>
              <a:t>nucleotide</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trong</a:t>
            </a:r>
            <a:r>
              <a:rPr lang="en-US" sz="2100" dirty="0">
                <a:solidFill>
                  <a:srgbClr val="FF0000"/>
                </a:solidFill>
                <a:latin typeface="Times New Roman" pitchFamily="18" charset="0"/>
                <a:cs typeface="Times New Roman" pitchFamily="18" charset="0"/>
              </a:rPr>
              <a:t> gene?</a:t>
            </a:r>
          </a:p>
          <a:p>
            <a:pPr lvl="0"/>
            <a:r>
              <a:rPr lang="en-US" sz="2100" dirty="0">
                <a:solidFill>
                  <a:srgbClr val="FF0000"/>
                </a:solidFill>
                <a:latin typeface="Times New Roman" pitchFamily="18" charset="0"/>
                <a:cs typeface="Times New Roman" pitchFamily="18" charset="0"/>
              </a:rPr>
              <a:t>b) </a:t>
            </a:r>
            <a:r>
              <a:rPr lang="en-US" sz="2100" dirty="0" err="1">
                <a:solidFill>
                  <a:srgbClr val="FF0000"/>
                </a:solidFill>
                <a:latin typeface="Times New Roman" pitchFamily="18" charset="0"/>
                <a:cs typeface="Times New Roman" pitchFamily="18" charset="0"/>
              </a:rPr>
              <a:t>Tính</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số</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lượng</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từng</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loại</a:t>
            </a:r>
            <a:r>
              <a:rPr lang="en-US" sz="2100" dirty="0">
                <a:solidFill>
                  <a:srgbClr val="FF0000"/>
                </a:solidFill>
                <a:latin typeface="Times New Roman" pitchFamily="18" charset="0"/>
                <a:cs typeface="Times New Roman" pitchFamily="18" charset="0"/>
              </a:rPr>
              <a:t> </a:t>
            </a:r>
            <a:r>
              <a:rPr lang="vi-VN" sz="2100" dirty="0">
                <a:solidFill>
                  <a:srgbClr val="FF0000"/>
                </a:solidFill>
                <a:latin typeface="Times New Roman" pitchFamily="18" charset="0"/>
                <a:cs typeface="Times New Roman" pitchFamily="18" charset="0"/>
              </a:rPr>
              <a:t>nucleotide</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trong</a:t>
            </a:r>
            <a:r>
              <a:rPr lang="en-US" sz="2100" dirty="0">
                <a:solidFill>
                  <a:srgbClr val="FF0000"/>
                </a:solidFill>
                <a:latin typeface="Times New Roman" pitchFamily="18" charset="0"/>
                <a:cs typeface="Times New Roman" pitchFamily="18" charset="0"/>
              </a:rPr>
              <a:t> gene?</a:t>
            </a:r>
          </a:p>
          <a:p>
            <a:pPr lvl="0" algn="just"/>
            <a:r>
              <a:rPr lang="en-US" sz="2100" dirty="0">
                <a:solidFill>
                  <a:srgbClr val="FF0000"/>
                </a:solidFill>
                <a:latin typeface="Times New Roman" pitchFamily="18" charset="0"/>
                <a:cs typeface="Times New Roman" pitchFamily="18" charset="0"/>
              </a:rPr>
              <a:t>c) </a:t>
            </a:r>
            <a:r>
              <a:rPr lang="en-US" sz="2100" dirty="0" err="1">
                <a:solidFill>
                  <a:srgbClr val="FF0000"/>
                </a:solidFill>
                <a:latin typeface="Times New Roman" pitchFamily="18" charset="0"/>
                <a:cs typeface="Times New Roman" pitchFamily="18" charset="0"/>
              </a:rPr>
              <a:t>Đoạn</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mARN</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được</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tổng</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hợp</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từ</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đoạn</a:t>
            </a:r>
            <a:r>
              <a:rPr lang="en-US" sz="2100" dirty="0">
                <a:solidFill>
                  <a:srgbClr val="FF0000"/>
                </a:solidFill>
                <a:latin typeface="Times New Roman" pitchFamily="18" charset="0"/>
                <a:cs typeface="Times New Roman" pitchFamily="18" charset="0"/>
              </a:rPr>
              <a:t> gene </a:t>
            </a:r>
            <a:r>
              <a:rPr lang="en-US" sz="2100" dirty="0" err="1">
                <a:solidFill>
                  <a:srgbClr val="FF0000"/>
                </a:solidFill>
                <a:latin typeface="Times New Roman" pitchFamily="18" charset="0"/>
                <a:cs typeface="Times New Roman" pitchFamily="18" charset="0"/>
              </a:rPr>
              <a:t>trên</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có</a:t>
            </a:r>
            <a:r>
              <a:rPr lang="en-US" sz="2100" dirty="0">
                <a:solidFill>
                  <a:srgbClr val="FF0000"/>
                </a:solidFill>
                <a:latin typeface="Times New Roman" pitchFamily="18" charset="0"/>
                <a:cs typeface="Times New Roman" pitchFamily="18" charset="0"/>
              </a:rPr>
              <a:t> U = 17,5%; A = 12,5%, G = 31,25% </a:t>
            </a:r>
            <a:r>
              <a:rPr lang="en-US" sz="2100" dirty="0" err="1">
                <a:solidFill>
                  <a:srgbClr val="FF0000"/>
                </a:solidFill>
                <a:latin typeface="Times New Roman" pitchFamily="18" charset="0"/>
                <a:cs typeface="Times New Roman" pitchFamily="18" charset="0"/>
              </a:rPr>
              <a:t>tổng</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số</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ribo</a:t>
            </a:r>
            <a:r>
              <a:rPr lang="vi-VN" sz="2100" dirty="0">
                <a:solidFill>
                  <a:srgbClr val="FF0000"/>
                </a:solidFill>
                <a:latin typeface="Times New Roman" pitchFamily="18" charset="0"/>
                <a:cs typeface="Times New Roman" pitchFamily="18" charset="0"/>
              </a:rPr>
              <a:t>nucleotide</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Hãy</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tìm</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số</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lượng</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từng</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loại</a:t>
            </a:r>
            <a:r>
              <a:rPr lang="en-US" sz="2100" dirty="0">
                <a:solidFill>
                  <a:srgbClr val="FF0000"/>
                </a:solidFill>
                <a:latin typeface="Times New Roman" pitchFamily="18" charset="0"/>
                <a:cs typeface="Times New Roman" pitchFamily="18" charset="0"/>
              </a:rPr>
              <a:t> </a:t>
            </a:r>
            <a:r>
              <a:rPr lang="vi-VN" sz="2100" dirty="0">
                <a:solidFill>
                  <a:srgbClr val="FF0000"/>
                </a:solidFill>
                <a:latin typeface="Times New Roman" pitchFamily="18" charset="0"/>
                <a:cs typeface="Times New Roman" pitchFamily="18" charset="0"/>
              </a:rPr>
              <a:t>nucleotide</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trên</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từng</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mạch</a:t>
            </a:r>
            <a:r>
              <a:rPr lang="en-US" sz="2100" dirty="0">
                <a:solidFill>
                  <a:srgbClr val="FF0000"/>
                </a:solidFill>
                <a:latin typeface="Times New Roman" pitchFamily="18" charset="0"/>
                <a:cs typeface="Times New Roman" pitchFamily="18" charset="0"/>
              </a:rPr>
              <a:t> </a:t>
            </a:r>
            <a:r>
              <a:rPr lang="en-US" sz="2100" dirty="0" err="1">
                <a:solidFill>
                  <a:srgbClr val="FF0000"/>
                </a:solidFill>
                <a:latin typeface="Times New Roman" pitchFamily="18" charset="0"/>
                <a:cs typeface="Times New Roman" pitchFamily="18" charset="0"/>
              </a:rPr>
              <a:t>của</a:t>
            </a:r>
            <a:r>
              <a:rPr lang="en-US" sz="2100" dirty="0">
                <a:solidFill>
                  <a:srgbClr val="FF0000"/>
                </a:solidFill>
                <a:latin typeface="Times New Roman" pitchFamily="18" charset="0"/>
                <a:cs typeface="Times New Roman" pitchFamily="18" charset="0"/>
              </a:rPr>
              <a:t> gene?</a:t>
            </a:r>
          </a:p>
        </p:txBody>
      </p:sp>
    </p:spTree>
    <p:extLst>
      <p:ext uri="{BB962C8B-B14F-4D97-AF65-F5344CB8AC3E}">
        <p14:creationId xmlns:p14="http://schemas.microsoft.com/office/powerpoint/2010/main" val="181740636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6145"/>
                                        </p:tgtEl>
                                        <p:attrNameLst>
                                          <p:attrName>style.visibility</p:attrName>
                                        </p:attrNameLst>
                                      </p:cBhvr>
                                      <p:to>
                                        <p:strVal val="visible"/>
                                      </p:to>
                                    </p:set>
                                    <p:anim calcmode="lin" valueType="num">
                                      <p:cBhvr>
                                        <p:cTn id="7" dur="500" fill="hold"/>
                                        <p:tgtEl>
                                          <p:spTgt spid="6145"/>
                                        </p:tgtEl>
                                        <p:attrNameLst>
                                          <p:attrName>ppt_w</p:attrName>
                                        </p:attrNameLst>
                                      </p:cBhvr>
                                      <p:tavLst>
                                        <p:tav tm="0">
                                          <p:val>
                                            <p:fltVal val="0"/>
                                          </p:val>
                                        </p:tav>
                                        <p:tav tm="100000">
                                          <p:val>
                                            <p:strVal val="#ppt_w"/>
                                          </p:val>
                                        </p:tav>
                                      </p:tavLst>
                                    </p:anim>
                                    <p:anim calcmode="lin" valueType="num">
                                      <p:cBhvr>
                                        <p:cTn id="8" dur="500" fill="hold"/>
                                        <p:tgtEl>
                                          <p:spTgt spid="6145"/>
                                        </p:tgtEl>
                                        <p:attrNameLst>
                                          <p:attrName>ppt_h</p:attrName>
                                        </p:attrNameLst>
                                      </p:cBhvr>
                                      <p:tavLst>
                                        <p:tav tm="0">
                                          <p:val>
                                            <p:fltVal val="0"/>
                                          </p:val>
                                        </p:tav>
                                        <p:tav tm="100000">
                                          <p:val>
                                            <p:strVal val="#ppt_h"/>
                                          </p:val>
                                        </p:tav>
                                      </p:tavLst>
                                    </p:anim>
                                    <p:animEffect transition="in" filter="fade">
                                      <p:cBhvr>
                                        <p:cTn id="9" dur="500"/>
                                        <p:tgtEl>
                                          <p:spTgt spid="6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653"/>
        <p:cNvGrpSpPr/>
        <p:nvPr/>
      </p:nvGrpSpPr>
      <p:grpSpPr>
        <a:xfrm>
          <a:off x="0" y="0"/>
          <a:ext cx="0" cy="0"/>
          <a:chOff x="0" y="0"/>
          <a:chExt cx="0" cy="0"/>
        </a:xfrm>
      </p:grpSpPr>
      <p:sp>
        <p:nvSpPr>
          <p:cNvPr id="28" name="TextBox 27">
            <a:extLst>
              <a:ext uri="{FF2B5EF4-FFF2-40B4-BE49-F238E27FC236}">
                <a16:creationId xmlns:a16="http://schemas.microsoft.com/office/drawing/2014/main" id="{5CCA47C6-87A3-8764-987B-46B7DADCB2E2}"/>
              </a:ext>
            </a:extLst>
          </p:cNvPr>
          <p:cNvSpPr txBox="1"/>
          <p:nvPr/>
        </p:nvSpPr>
        <p:spPr>
          <a:xfrm>
            <a:off x="2295041" y="530974"/>
            <a:ext cx="4572000" cy="646331"/>
          </a:xfrm>
          <a:prstGeom prst="rect">
            <a:avLst/>
          </a:prstGeom>
          <a:noFill/>
        </p:spPr>
        <p:txBody>
          <a:bodyPr wrap="square">
            <a:spAutoFit/>
          </a:bodyPr>
          <a:lstStyle/>
          <a:p>
            <a:pPr algn="ctr" defTabSz="457200">
              <a:buClrTx/>
            </a:pPr>
            <a:r>
              <a:rPr lang="en-US" sz="3600" b="1">
                <a:solidFill>
                  <a:schemeClr val="accent1">
                    <a:lumMod val="75000"/>
                  </a:schemeClr>
                </a:solidFill>
                <a:latin typeface="Arial" panose="020B0604020202020204" pitchFamily="34" charset="0"/>
                <a:cs typeface="Arial" panose="020B0604020202020204" pitchFamily="34" charset="0"/>
              </a:rPr>
              <a:t>NỘI DUNG </a:t>
            </a:r>
            <a:r>
              <a:rPr lang="en-US" sz="3600" b="1">
                <a:solidFill>
                  <a:srgbClr val="E54E55"/>
                </a:solidFill>
                <a:latin typeface="Arial" panose="020B0604020202020204" pitchFamily="34" charset="0"/>
                <a:cs typeface="Arial" panose="020B0604020202020204" pitchFamily="34" charset="0"/>
              </a:rPr>
              <a:t>BÀI HỌC</a:t>
            </a:r>
          </a:p>
        </p:txBody>
      </p:sp>
      <p:grpSp>
        <p:nvGrpSpPr>
          <p:cNvPr id="30" name="Group 29">
            <a:extLst>
              <a:ext uri="{FF2B5EF4-FFF2-40B4-BE49-F238E27FC236}">
                <a16:creationId xmlns:a16="http://schemas.microsoft.com/office/drawing/2014/main" id="{87B24E67-5523-B865-4208-4B7025659F5A}"/>
              </a:ext>
            </a:extLst>
          </p:cNvPr>
          <p:cNvGrpSpPr/>
          <p:nvPr/>
        </p:nvGrpSpPr>
        <p:grpSpPr>
          <a:xfrm>
            <a:off x="230076" y="1510934"/>
            <a:ext cx="2859747" cy="1393250"/>
            <a:chOff x="133432" y="1473764"/>
            <a:chExt cx="2859747" cy="1393250"/>
          </a:xfrm>
        </p:grpSpPr>
        <p:sp>
          <p:nvSpPr>
            <p:cNvPr id="2667" name="Google Shape;2667;p73">
              <a:hlinkClick r:id="rId3" action="ppaction://hlinksldjump"/>
            </p:cNvPr>
            <p:cNvSpPr/>
            <p:nvPr/>
          </p:nvSpPr>
          <p:spPr>
            <a:xfrm flipH="1">
              <a:off x="1087414" y="1473764"/>
              <a:ext cx="815400" cy="815400"/>
            </a:xfrm>
            <a:prstGeom prst="ellipse">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US" sz="3600" b="1">
                  <a:solidFill>
                    <a:schemeClr val="accent5"/>
                  </a:solidFill>
                </a:rPr>
                <a:t>I</a:t>
              </a:r>
              <a:endParaRPr sz="3600" b="1">
                <a:solidFill>
                  <a:schemeClr val="accent5"/>
                </a:solidFill>
              </a:endParaRPr>
            </a:p>
          </p:txBody>
        </p:sp>
        <p:sp>
          <p:nvSpPr>
            <p:cNvPr id="29" name="TextBox 28">
              <a:extLst>
                <a:ext uri="{FF2B5EF4-FFF2-40B4-BE49-F238E27FC236}">
                  <a16:creationId xmlns:a16="http://schemas.microsoft.com/office/drawing/2014/main" id="{48D001C9-776D-9FC8-0B8D-092ADAABC6B7}"/>
                </a:ext>
              </a:extLst>
            </p:cNvPr>
            <p:cNvSpPr txBox="1"/>
            <p:nvPr/>
          </p:nvSpPr>
          <p:spPr>
            <a:xfrm>
              <a:off x="133432" y="2289164"/>
              <a:ext cx="2859747" cy="577850"/>
            </a:xfrm>
            <a:prstGeom prst="rect">
              <a:avLst/>
            </a:prstGeom>
            <a:noFill/>
          </p:spPr>
          <p:txBody>
            <a:bodyPr wrap="square">
              <a:spAutoFit/>
            </a:bodyPr>
            <a:lstStyle/>
            <a:p>
              <a:pPr algn="ctr">
                <a:lnSpc>
                  <a:spcPct val="150000"/>
                </a:lnSpc>
              </a:pPr>
              <a:r>
                <a:rPr lang="it-IT" sz="2400"/>
                <a:t>Di truyền và biến dị</a:t>
              </a:r>
              <a:endParaRPr lang="en-US" sz="2400"/>
            </a:p>
          </p:txBody>
        </p:sp>
      </p:grpSp>
      <p:grpSp>
        <p:nvGrpSpPr>
          <p:cNvPr id="31" name="Group 30">
            <a:extLst>
              <a:ext uri="{FF2B5EF4-FFF2-40B4-BE49-F238E27FC236}">
                <a16:creationId xmlns:a16="http://schemas.microsoft.com/office/drawing/2014/main" id="{847276AD-EAB0-E86D-6991-7C7F1A6248F3}"/>
              </a:ext>
            </a:extLst>
          </p:cNvPr>
          <p:cNvGrpSpPr/>
          <p:nvPr/>
        </p:nvGrpSpPr>
        <p:grpSpPr>
          <a:xfrm>
            <a:off x="3621203" y="1510934"/>
            <a:ext cx="1901593" cy="1393250"/>
            <a:chOff x="544317" y="1473764"/>
            <a:chExt cx="1901593" cy="1393250"/>
          </a:xfrm>
        </p:grpSpPr>
        <p:sp>
          <p:nvSpPr>
            <p:cNvPr id="2624" name="Google Shape;2667;p73">
              <a:hlinkClick r:id="rId3" action="ppaction://hlinksldjump"/>
              <a:extLst>
                <a:ext uri="{FF2B5EF4-FFF2-40B4-BE49-F238E27FC236}">
                  <a16:creationId xmlns:a16="http://schemas.microsoft.com/office/drawing/2014/main" id="{120B0255-D9E5-2AA8-441B-990BB35AFF60}"/>
                </a:ext>
              </a:extLst>
            </p:cNvPr>
            <p:cNvSpPr/>
            <p:nvPr/>
          </p:nvSpPr>
          <p:spPr>
            <a:xfrm flipH="1">
              <a:off x="1087414" y="1473764"/>
              <a:ext cx="815400" cy="815400"/>
            </a:xfrm>
            <a:prstGeom prst="ellipse">
              <a:avLst/>
            </a:prstGeom>
            <a:solidFill>
              <a:srgbClr val="E54E55"/>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US" sz="3600" b="1">
                  <a:solidFill>
                    <a:schemeClr val="accent5"/>
                  </a:solidFill>
                </a:rPr>
                <a:t>II</a:t>
              </a:r>
              <a:endParaRPr sz="3600" b="1">
                <a:solidFill>
                  <a:schemeClr val="accent5"/>
                </a:solidFill>
              </a:endParaRPr>
            </a:p>
          </p:txBody>
        </p:sp>
        <p:sp>
          <p:nvSpPr>
            <p:cNvPr id="2625" name="TextBox 2624">
              <a:extLst>
                <a:ext uri="{FF2B5EF4-FFF2-40B4-BE49-F238E27FC236}">
                  <a16:creationId xmlns:a16="http://schemas.microsoft.com/office/drawing/2014/main" id="{A683C601-ED3B-DB20-DA13-EDCC17A9128D}"/>
                </a:ext>
              </a:extLst>
            </p:cNvPr>
            <p:cNvSpPr txBox="1"/>
            <p:nvPr/>
          </p:nvSpPr>
          <p:spPr>
            <a:xfrm>
              <a:off x="544317" y="2289164"/>
              <a:ext cx="1901593" cy="577850"/>
            </a:xfrm>
            <a:prstGeom prst="rect">
              <a:avLst/>
            </a:prstGeom>
            <a:noFill/>
          </p:spPr>
          <p:txBody>
            <a:bodyPr wrap="square">
              <a:spAutoFit/>
            </a:bodyPr>
            <a:lstStyle/>
            <a:p>
              <a:pPr algn="ctr">
                <a:lnSpc>
                  <a:spcPct val="150000"/>
                </a:lnSpc>
              </a:pPr>
              <a:r>
                <a:rPr lang="it-IT" sz="2400"/>
                <a:t>Nucleic acid</a:t>
              </a:r>
              <a:endParaRPr lang="en-US" sz="2400"/>
            </a:p>
          </p:txBody>
        </p:sp>
      </p:grpSp>
      <p:grpSp>
        <p:nvGrpSpPr>
          <p:cNvPr id="2626" name="Group 2625">
            <a:extLst>
              <a:ext uri="{FF2B5EF4-FFF2-40B4-BE49-F238E27FC236}">
                <a16:creationId xmlns:a16="http://schemas.microsoft.com/office/drawing/2014/main" id="{3EA660BE-021C-0736-3F62-D6413F58D046}"/>
              </a:ext>
            </a:extLst>
          </p:cNvPr>
          <p:cNvGrpSpPr/>
          <p:nvPr/>
        </p:nvGrpSpPr>
        <p:grpSpPr>
          <a:xfrm>
            <a:off x="6065893" y="1510934"/>
            <a:ext cx="2575159" cy="1393250"/>
            <a:chOff x="212354" y="1473764"/>
            <a:chExt cx="2575159" cy="1393250"/>
          </a:xfrm>
        </p:grpSpPr>
        <p:sp>
          <p:nvSpPr>
            <p:cNvPr id="2627" name="Google Shape;2667;p73">
              <a:hlinkClick r:id="rId3" action="ppaction://hlinksldjump"/>
              <a:extLst>
                <a:ext uri="{FF2B5EF4-FFF2-40B4-BE49-F238E27FC236}">
                  <a16:creationId xmlns:a16="http://schemas.microsoft.com/office/drawing/2014/main" id="{48249331-93FF-8D79-3C55-92EF4B41E604}"/>
                </a:ext>
              </a:extLst>
            </p:cNvPr>
            <p:cNvSpPr/>
            <p:nvPr/>
          </p:nvSpPr>
          <p:spPr>
            <a:xfrm flipH="1">
              <a:off x="1087414" y="1473764"/>
              <a:ext cx="815400" cy="815400"/>
            </a:xfrm>
            <a:prstGeom prst="ellipse">
              <a:avLst/>
            </a:prstGeom>
            <a:solidFill>
              <a:schemeClr val="tx1">
                <a:lumMod val="75000"/>
                <a:lumOff val="25000"/>
              </a:schemeClr>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US" sz="3600" b="1">
                  <a:solidFill>
                    <a:schemeClr val="accent5"/>
                  </a:solidFill>
                </a:rPr>
                <a:t>III</a:t>
              </a:r>
              <a:endParaRPr sz="3600" b="1">
                <a:solidFill>
                  <a:schemeClr val="accent5"/>
                </a:solidFill>
              </a:endParaRPr>
            </a:p>
          </p:txBody>
        </p:sp>
        <p:sp>
          <p:nvSpPr>
            <p:cNvPr id="2628" name="TextBox 2627">
              <a:extLst>
                <a:ext uri="{FF2B5EF4-FFF2-40B4-BE49-F238E27FC236}">
                  <a16:creationId xmlns:a16="http://schemas.microsoft.com/office/drawing/2014/main" id="{46B55DE5-08EF-765A-5B58-F30D090A5B3B}"/>
                </a:ext>
              </a:extLst>
            </p:cNvPr>
            <p:cNvSpPr txBox="1"/>
            <p:nvPr/>
          </p:nvSpPr>
          <p:spPr>
            <a:xfrm>
              <a:off x="212354" y="2289164"/>
              <a:ext cx="2575159" cy="577850"/>
            </a:xfrm>
            <a:prstGeom prst="rect">
              <a:avLst/>
            </a:prstGeom>
            <a:noFill/>
          </p:spPr>
          <p:txBody>
            <a:bodyPr wrap="square">
              <a:spAutoFit/>
            </a:bodyPr>
            <a:lstStyle/>
            <a:p>
              <a:pPr algn="ctr">
                <a:lnSpc>
                  <a:spcPct val="150000"/>
                </a:lnSpc>
              </a:pPr>
              <a:r>
                <a:rPr lang="it-IT" sz="2400"/>
                <a:t>Gene và hệ gene</a:t>
              </a:r>
              <a:endParaRPr lang="en-US" sz="2400"/>
            </a:p>
          </p:txBody>
        </p:sp>
      </p:grpSp>
      <p:sp>
        <p:nvSpPr>
          <p:cNvPr id="2629" name="Rectangle: Rounded Corners 2628">
            <a:extLst>
              <a:ext uri="{FF2B5EF4-FFF2-40B4-BE49-F238E27FC236}">
                <a16:creationId xmlns:a16="http://schemas.microsoft.com/office/drawing/2014/main" id="{C649A147-A105-0694-777E-2E880F5EEBFE}"/>
              </a:ext>
            </a:extLst>
          </p:cNvPr>
          <p:cNvSpPr/>
          <p:nvPr/>
        </p:nvSpPr>
        <p:spPr>
          <a:xfrm>
            <a:off x="3442010" y="3122341"/>
            <a:ext cx="2080786" cy="646331"/>
          </a:xfrm>
          <a:prstGeom prst="roundRect">
            <a:avLst>
              <a:gd name="adj" fmla="val 50000"/>
            </a:avLst>
          </a:prstGeom>
          <a:solidFill>
            <a:schemeClr val="accent4"/>
          </a:solidFill>
          <a:ln>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a:solidFill>
                  <a:srgbClr val="000000"/>
                </a:solidFill>
              </a:rPr>
              <a:t>1. DNA</a:t>
            </a:r>
          </a:p>
        </p:txBody>
      </p:sp>
      <p:sp>
        <p:nvSpPr>
          <p:cNvPr id="2630" name="Rectangle: Rounded Corners 2629">
            <a:extLst>
              <a:ext uri="{FF2B5EF4-FFF2-40B4-BE49-F238E27FC236}">
                <a16:creationId xmlns:a16="http://schemas.microsoft.com/office/drawing/2014/main" id="{F71F1094-A3D4-E12C-F548-1AA7583293A8}"/>
              </a:ext>
            </a:extLst>
          </p:cNvPr>
          <p:cNvSpPr/>
          <p:nvPr/>
        </p:nvSpPr>
        <p:spPr>
          <a:xfrm>
            <a:off x="3442010" y="3996390"/>
            <a:ext cx="2080786" cy="646331"/>
          </a:xfrm>
          <a:prstGeom prst="roundRect">
            <a:avLst>
              <a:gd name="adj" fmla="val 50000"/>
            </a:avLst>
          </a:prstGeom>
          <a:solidFill>
            <a:schemeClr val="accent4"/>
          </a:solidFill>
          <a:ln>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a:solidFill>
                  <a:srgbClr val="000000"/>
                </a:solidFill>
              </a:rPr>
              <a:t>2. RNA</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arn(inVertical)">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 calcmode="lin" valueType="num">
                                      <p:cBhvr additive="base">
                                        <p:cTn id="12" dur="500" fill="hold"/>
                                        <p:tgtEl>
                                          <p:spTgt spid="30"/>
                                        </p:tgtEl>
                                        <p:attrNameLst>
                                          <p:attrName>ppt_x</p:attrName>
                                        </p:attrNameLst>
                                      </p:cBhvr>
                                      <p:tavLst>
                                        <p:tav tm="0">
                                          <p:val>
                                            <p:strVal val="#ppt_x"/>
                                          </p:val>
                                        </p:tav>
                                        <p:tav tm="100000">
                                          <p:val>
                                            <p:strVal val="#ppt_x"/>
                                          </p:val>
                                        </p:tav>
                                      </p:tavLst>
                                    </p:anim>
                                    <p:anim calcmode="lin" valueType="num">
                                      <p:cBhvr additive="base">
                                        <p:cTn id="13"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1"/>
                                        </p:tgtEl>
                                        <p:attrNameLst>
                                          <p:attrName>style.visibility</p:attrName>
                                        </p:attrNameLst>
                                      </p:cBhvr>
                                      <p:to>
                                        <p:strVal val="visible"/>
                                      </p:to>
                                    </p:set>
                                    <p:anim calcmode="lin" valueType="num">
                                      <p:cBhvr additive="base">
                                        <p:cTn id="18" dur="500" fill="hold"/>
                                        <p:tgtEl>
                                          <p:spTgt spid="31"/>
                                        </p:tgtEl>
                                        <p:attrNameLst>
                                          <p:attrName>ppt_x</p:attrName>
                                        </p:attrNameLst>
                                      </p:cBhvr>
                                      <p:tavLst>
                                        <p:tav tm="0">
                                          <p:val>
                                            <p:strVal val="#ppt_x"/>
                                          </p:val>
                                        </p:tav>
                                        <p:tav tm="100000">
                                          <p:val>
                                            <p:strVal val="#ppt_x"/>
                                          </p:val>
                                        </p:tav>
                                      </p:tavLst>
                                    </p:anim>
                                    <p:anim calcmode="lin" valueType="num">
                                      <p:cBhvr additive="base">
                                        <p:cTn id="19" dur="500" fill="hold"/>
                                        <p:tgtEl>
                                          <p:spTgt spid="31"/>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16" presetClass="entr" presetSubtype="21" fill="hold" grpId="0" nodeType="afterEffect">
                                  <p:stCondLst>
                                    <p:cond delay="0"/>
                                  </p:stCondLst>
                                  <p:childTnLst>
                                    <p:set>
                                      <p:cBhvr>
                                        <p:cTn id="22" dur="1" fill="hold">
                                          <p:stCondLst>
                                            <p:cond delay="0"/>
                                          </p:stCondLst>
                                        </p:cTn>
                                        <p:tgtEl>
                                          <p:spTgt spid="2629"/>
                                        </p:tgtEl>
                                        <p:attrNameLst>
                                          <p:attrName>style.visibility</p:attrName>
                                        </p:attrNameLst>
                                      </p:cBhvr>
                                      <p:to>
                                        <p:strVal val="visible"/>
                                      </p:to>
                                    </p:set>
                                    <p:animEffect transition="in" filter="barn(inVertical)">
                                      <p:cBhvr>
                                        <p:cTn id="23" dur="500"/>
                                        <p:tgtEl>
                                          <p:spTgt spid="2629"/>
                                        </p:tgtEl>
                                      </p:cBhvr>
                                    </p:animEffect>
                                  </p:childTnLst>
                                </p:cTn>
                              </p:par>
                            </p:childTnLst>
                          </p:cTn>
                        </p:par>
                        <p:par>
                          <p:cTn id="24" fill="hold">
                            <p:stCondLst>
                              <p:cond delay="1000"/>
                            </p:stCondLst>
                            <p:childTnLst>
                              <p:par>
                                <p:cTn id="25" presetID="16" presetClass="entr" presetSubtype="21" fill="hold" grpId="0" nodeType="afterEffect">
                                  <p:stCondLst>
                                    <p:cond delay="0"/>
                                  </p:stCondLst>
                                  <p:childTnLst>
                                    <p:set>
                                      <p:cBhvr>
                                        <p:cTn id="26" dur="1" fill="hold">
                                          <p:stCondLst>
                                            <p:cond delay="0"/>
                                          </p:stCondLst>
                                        </p:cTn>
                                        <p:tgtEl>
                                          <p:spTgt spid="2630"/>
                                        </p:tgtEl>
                                        <p:attrNameLst>
                                          <p:attrName>style.visibility</p:attrName>
                                        </p:attrNameLst>
                                      </p:cBhvr>
                                      <p:to>
                                        <p:strVal val="visible"/>
                                      </p:to>
                                    </p:set>
                                    <p:animEffect transition="in" filter="barn(inVertical)">
                                      <p:cBhvr>
                                        <p:cTn id="27" dur="500"/>
                                        <p:tgtEl>
                                          <p:spTgt spid="2630"/>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2626"/>
                                        </p:tgtEl>
                                        <p:attrNameLst>
                                          <p:attrName>style.visibility</p:attrName>
                                        </p:attrNameLst>
                                      </p:cBhvr>
                                      <p:to>
                                        <p:strVal val="visible"/>
                                      </p:to>
                                    </p:set>
                                    <p:anim calcmode="lin" valueType="num">
                                      <p:cBhvr additive="base">
                                        <p:cTn id="32" dur="500" fill="hold"/>
                                        <p:tgtEl>
                                          <p:spTgt spid="2626"/>
                                        </p:tgtEl>
                                        <p:attrNameLst>
                                          <p:attrName>ppt_x</p:attrName>
                                        </p:attrNameLst>
                                      </p:cBhvr>
                                      <p:tavLst>
                                        <p:tav tm="0">
                                          <p:val>
                                            <p:strVal val="#ppt_x"/>
                                          </p:val>
                                        </p:tav>
                                        <p:tav tm="100000">
                                          <p:val>
                                            <p:strVal val="#ppt_x"/>
                                          </p:val>
                                        </p:tav>
                                      </p:tavLst>
                                    </p:anim>
                                    <p:anim calcmode="lin" valueType="num">
                                      <p:cBhvr additive="base">
                                        <p:cTn id="33" dur="500" fill="hold"/>
                                        <p:tgtEl>
                                          <p:spTgt spid="26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629" grpId="0" animBg="1"/>
      <p:bldP spid="263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704"/>
        <p:cNvGrpSpPr/>
        <p:nvPr/>
      </p:nvGrpSpPr>
      <p:grpSpPr>
        <a:xfrm>
          <a:off x="0" y="0"/>
          <a:ext cx="0" cy="0"/>
          <a:chOff x="0" y="0"/>
          <a:chExt cx="0" cy="0"/>
        </a:xfrm>
      </p:grpSpPr>
      <p:sp>
        <p:nvSpPr>
          <p:cNvPr id="2705" name="Google Shape;2705;p75"/>
          <p:cNvSpPr/>
          <p:nvPr/>
        </p:nvSpPr>
        <p:spPr>
          <a:xfrm>
            <a:off x="2864200" y="2401279"/>
            <a:ext cx="233355" cy="218879"/>
          </a:xfrm>
          <a:custGeom>
            <a:avLst/>
            <a:gdLst/>
            <a:ahLst/>
            <a:cxnLst/>
            <a:rect l="l" t="t" r="r" b="b"/>
            <a:pathLst>
              <a:path w="3482" h="3266" extrusionOk="0">
                <a:moveTo>
                  <a:pt x="618" y="0"/>
                </a:moveTo>
                <a:cubicBezTo>
                  <a:pt x="469" y="0"/>
                  <a:pt x="324" y="58"/>
                  <a:pt x="214" y="168"/>
                </a:cubicBezTo>
                <a:cubicBezTo>
                  <a:pt x="7" y="381"/>
                  <a:pt x="1" y="728"/>
                  <a:pt x="208" y="947"/>
                </a:cubicBezTo>
                <a:lnTo>
                  <a:pt x="2374" y="3265"/>
                </a:lnTo>
                <a:lnTo>
                  <a:pt x="3481" y="1434"/>
                </a:lnTo>
                <a:lnTo>
                  <a:pt x="883" y="65"/>
                </a:lnTo>
                <a:cubicBezTo>
                  <a:pt x="798" y="21"/>
                  <a:pt x="708" y="0"/>
                  <a:pt x="61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6" name="Google Shape;2706;p75"/>
          <p:cNvSpPr/>
          <p:nvPr/>
        </p:nvSpPr>
        <p:spPr>
          <a:xfrm>
            <a:off x="2370383" y="1223532"/>
            <a:ext cx="1235700" cy="1235700"/>
          </a:xfrm>
          <a:prstGeom prst="ellipse">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US" sz="8000" b="1">
                <a:solidFill>
                  <a:schemeClr val="accent5"/>
                </a:solidFill>
              </a:rPr>
              <a:t>I</a:t>
            </a:r>
            <a:endParaRPr sz="8000" b="1">
              <a:solidFill>
                <a:schemeClr val="accent5"/>
              </a:solidFill>
            </a:endParaRPr>
          </a:p>
        </p:txBody>
      </p:sp>
      <p:grpSp>
        <p:nvGrpSpPr>
          <p:cNvPr id="2710" name="Google Shape;2710;p75"/>
          <p:cNvGrpSpPr/>
          <p:nvPr/>
        </p:nvGrpSpPr>
        <p:grpSpPr>
          <a:xfrm>
            <a:off x="847358" y="2029475"/>
            <a:ext cx="2537706" cy="3723632"/>
            <a:chOff x="847358" y="2029475"/>
            <a:chExt cx="2537706" cy="3723632"/>
          </a:xfrm>
        </p:grpSpPr>
        <p:grpSp>
          <p:nvGrpSpPr>
            <p:cNvPr id="2711" name="Google Shape;2711;p75"/>
            <p:cNvGrpSpPr/>
            <p:nvPr/>
          </p:nvGrpSpPr>
          <p:grpSpPr>
            <a:xfrm>
              <a:off x="847358" y="2029475"/>
              <a:ext cx="2537706" cy="3723632"/>
              <a:chOff x="345625" y="2029475"/>
              <a:chExt cx="2537706" cy="3723632"/>
            </a:xfrm>
          </p:grpSpPr>
          <p:sp>
            <p:nvSpPr>
              <p:cNvPr id="2712" name="Google Shape;2712;p75"/>
              <p:cNvSpPr/>
              <p:nvPr/>
            </p:nvSpPr>
            <p:spPr>
              <a:xfrm>
                <a:off x="745509" y="2029475"/>
                <a:ext cx="1150556" cy="1064908"/>
              </a:xfrm>
              <a:custGeom>
                <a:avLst/>
                <a:gdLst/>
                <a:ahLst/>
                <a:cxnLst/>
                <a:rect l="l" t="t" r="r" b="b"/>
                <a:pathLst>
                  <a:path w="17168" h="15890" extrusionOk="0">
                    <a:moveTo>
                      <a:pt x="5612" y="0"/>
                    </a:moveTo>
                    <a:cubicBezTo>
                      <a:pt x="5496" y="0"/>
                      <a:pt x="5381" y="34"/>
                      <a:pt x="5284" y="100"/>
                    </a:cubicBezTo>
                    <a:cubicBezTo>
                      <a:pt x="5059" y="276"/>
                      <a:pt x="5059" y="623"/>
                      <a:pt x="5138" y="903"/>
                    </a:cubicBezTo>
                    <a:cubicBezTo>
                      <a:pt x="5254" y="1292"/>
                      <a:pt x="5491" y="1639"/>
                      <a:pt x="5807" y="1889"/>
                    </a:cubicBezTo>
                    <a:cubicBezTo>
                      <a:pt x="5429" y="1671"/>
                      <a:pt x="4969" y="1565"/>
                      <a:pt x="4511" y="1565"/>
                    </a:cubicBezTo>
                    <a:cubicBezTo>
                      <a:pt x="4203" y="1565"/>
                      <a:pt x="3896" y="1613"/>
                      <a:pt x="3617" y="1706"/>
                    </a:cubicBezTo>
                    <a:cubicBezTo>
                      <a:pt x="3294" y="1816"/>
                      <a:pt x="2966" y="2017"/>
                      <a:pt x="2856" y="2339"/>
                    </a:cubicBezTo>
                    <a:cubicBezTo>
                      <a:pt x="2777" y="2589"/>
                      <a:pt x="2862" y="2850"/>
                      <a:pt x="3069" y="3008"/>
                    </a:cubicBezTo>
                    <a:cubicBezTo>
                      <a:pt x="3041" y="3006"/>
                      <a:pt x="3013" y="3004"/>
                      <a:pt x="2984" y="3004"/>
                    </a:cubicBezTo>
                    <a:cubicBezTo>
                      <a:pt x="2402" y="3004"/>
                      <a:pt x="1694" y="3577"/>
                      <a:pt x="1566" y="4128"/>
                    </a:cubicBezTo>
                    <a:cubicBezTo>
                      <a:pt x="1414" y="4785"/>
                      <a:pt x="1779" y="5485"/>
                      <a:pt x="2321" y="5893"/>
                    </a:cubicBezTo>
                    <a:cubicBezTo>
                      <a:pt x="1956" y="5996"/>
                      <a:pt x="1578" y="6106"/>
                      <a:pt x="1286" y="6343"/>
                    </a:cubicBezTo>
                    <a:cubicBezTo>
                      <a:pt x="994" y="6586"/>
                      <a:pt x="812" y="7000"/>
                      <a:pt x="946" y="7353"/>
                    </a:cubicBezTo>
                    <a:cubicBezTo>
                      <a:pt x="1013" y="7517"/>
                      <a:pt x="1134" y="7651"/>
                      <a:pt x="1183" y="7821"/>
                    </a:cubicBezTo>
                    <a:cubicBezTo>
                      <a:pt x="1262" y="8120"/>
                      <a:pt x="1080" y="8418"/>
                      <a:pt x="867" y="8631"/>
                    </a:cubicBezTo>
                    <a:cubicBezTo>
                      <a:pt x="654" y="8850"/>
                      <a:pt x="392" y="9038"/>
                      <a:pt x="264" y="9312"/>
                    </a:cubicBezTo>
                    <a:cubicBezTo>
                      <a:pt x="1" y="9851"/>
                      <a:pt x="474" y="10591"/>
                      <a:pt x="1069" y="10591"/>
                    </a:cubicBezTo>
                    <a:cubicBezTo>
                      <a:pt x="1079" y="10591"/>
                      <a:pt x="1088" y="10590"/>
                      <a:pt x="1098" y="10590"/>
                    </a:cubicBezTo>
                    <a:lnTo>
                      <a:pt x="1384" y="10578"/>
                    </a:lnTo>
                    <a:lnTo>
                      <a:pt x="1384" y="10578"/>
                    </a:lnTo>
                    <a:cubicBezTo>
                      <a:pt x="1183" y="10791"/>
                      <a:pt x="1037" y="11046"/>
                      <a:pt x="964" y="11332"/>
                    </a:cubicBezTo>
                    <a:cubicBezTo>
                      <a:pt x="915" y="11491"/>
                      <a:pt x="915" y="11661"/>
                      <a:pt x="964" y="11819"/>
                    </a:cubicBezTo>
                    <a:cubicBezTo>
                      <a:pt x="1013" y="11977"/>
                      <a:pt x="1159" y="12093"/>
                      <a:pt x="1329" y="12105"/>
                    </a:cubicBezTo>
                    <a:cubicBezTo>
                      <a:pt x="1664" y="12105"/>
                      <a:pt x="1857" y="11617"/>
                      <a:pt x="2183" y="11617"/>
                    </a:cubicBezTo>
                    <a:cubicBezTo>
                      <a:pt x="2194" y="11617"/>
                      <a:pt x="2206" y="11617"/>
                      <a:pt x="2217" y="11618"/>
                    </a:cubicBezTo>
                    <a:cubicBezTo>
                      <a:pt x="2004" y="11874"/>
                      <a:pt x="1755" y="12142"/>
                      <a:pt x="1651" y="12464"/>
                    </a:cubicBezTo>
                    <a:cubicBezTo>
                      <a:pt x="1548" y="12781"/>
                      <a:pt x="1591" y="13170"/>
                      <a:pt x="1840" y="13395"/>
                    </a:cubicBezTo>
                    <a:cubicBezTo>
                      <a:pt x="1944" y="13487"/>
                      <a:pt x="2084" y="13532"/>
                      <a:pt x="2221" y="13532"/>
                    </a:cubicBezTo>
                    <a:cubicBezTo>
                      <a:pt x="2421" y="13532"/>
                      <a:pt x="2616" y="13437"/>
                      <a:pt x="2692" y="13249"/>
                    </a:cubicBezTo>
                    <a:cubicBezTo>
                      <a:pt x="2875" y="13559"/>
                      <a:pt x="2832" y="13949"/>
                      <a:pt x="2887" y="14302"/>
                    </a:cubicBezTo>
                    <a:cubicBezTo>
                      <a:pt x="2940" y="14644"/>
                      <a:pt x="3171" y="15033"/>
                      <a:pt x="3507" y="15033"/>
                    </a:cubicBezTo>
                    <a:cubicBezTo>
                      <a:pt x="3517" y="15033"/>
                      <a:pt x="3528" y="15033"/>
                      <a:pt x="3538" y="15032"/>
                    </a:cubicBezTo>
                    <a:cubicBezTo>
                      <a:pt x="3685" y="15020"/>
                      <a:pt x="3820" y="14940"/>
                      <a:pt x="3966" y="14940"/>
                    </a:cubicBezTo>
                    <a:cubicBezTo>
                      <a:pt x="3972" y="14940"/>
                      <a:pt x="3977" y="14940"/>
                      <a:pt x="3982" y="14941"/>
                    </a:cubicBezTo>
                    <a:cubicBezTo>
                      <a:pt x="4402" y="14959"/>
                      <a:pt x="4487" y="15580"/>
                      <a:pt x="4846" y="15805"/>
                    </a:cubicBezTo>
                    <a:cubicBezTo>
                      <a:pt x="4949" y="15865"/>
                      <a:pt x="5064" y="15889"/>
                      <a:pt x="5182" y="15889"/>
                    </a:cubicBezTo>
                    <a:cubicBezTo>
                      <a:pt x="5337" y="15889"/>
                      <a:pt x="5498" y="15848"/>
                      <a:pt x="5643" y="15793"/>
                    </a:cubicBezTo>
                    <a:cubicBezTo>
                      <a:pt x="5899" y="15689"/>
                      <a:pt x="6148" y="15555"/>
                      <a:pt x="6422" y="15549"/>
                    </a:cubicBezTo>
                    <a:cubicBezTo>
                      <a:pt x="6428" y="15549"/>
                      <a:pt x="6435" y="15549"/>
                      <a:pt x="6441" y="15549"/>
                    </a:cubicBezTo>
                    <a:cubicBezTo>
                      <a:pt x="6708" y="15549"/>
                      <a:pt x="6958" y="15672"/>
                      <a:pt x="7219" y="15713"/>
                    </a:cubicBezTo>
                    <a:cubicBezTo>
                      <a:pt x="7262" y="15720"/>
                      <a:pt x="7306" y="15723"/>
                      <a:pt x="7350" y="15723"/>
                    </a:cubicBezTo>
                    <a:cubicBezTo>
                      <a:pt x="7591" y="15723"/>
                      <a:pt x="7840" y="15624"/>
                      <a:pt x="7907" y="15403"/>
                    </a:cubicBezTo>
                    <a:cubicBezTo>
                      <a:pt x="8406" y="13730"/>
                      <a:pt x="7785" y="11996"/>
                      <a:pt x="6836" y="10420"/>
                    </a:cubicBezTo>
                    <a:lnTo>
                      <a:pt x="14594" y="10195"/>
                    </a:lnTo>
                    <a:lnTo>
                      <a:pt x="14594" y="10195"/>
                    </a:lnTo>
                    <a:lnTo>
                      <a:pt x="14065" y="11856"/>
                    </a:lnTo>
                    <a:cubicBezTo>
                      <a:pt x="14329" y="12195"/>
                      <a:pt x="14735" y="12393"/>
                      <a:pt x="15165" y="12393"/>
                    </a:cubicBezTo>
                    <a:cubicBezTo>
                      <a:pt x="15189" y="12393"/>
                      <a:pt x="15214" y="12392"/>
                      <a:pt x="15239" y="12391"/>
                    </a:cubicBezTo>
                    <a:cubicBezTo>
                      <a:pt x="15324" y="12391"/>
                      <a:pt x="15415" y="12367"/>
                      <a:pt x="15488" y="12318"/>
                    </a:cubicBezTo>
                    <a:cubicBezTo>
                      <a:pt x="15647" y="12203"/>
                      <a:pt x="15641" y="11971"/>
                      <a:pt x="15586" y="11783"/>
                    </a:cubicBezTo>
                    <a:cubicBezTo>
                      <a:pt x="15519" y="11539"/>
                      <a:pt x="15373" y="11326"/>
                      <a:pt x="15172" y="11180"/>
                    </a:cubicBezTo>
                    <a:cubicBezTo>
                      <a:pt x="15247" y="11116"/>
                      <a:pt x="15338" y="11093"/>
                      <a:pt x="15435" y="11093"/>
                    </a:cubicBezTo>
                    <a:cubicBezTo>
                      <a:pt x="15559" y="11093"/>
                      <a:pt x="15692" y="11131"/>
                      <a:pt x="15811" y="11168"/>
                    </a:cubicBezTo>
                    <a:cubicBezTo>
                      <a:pt x="15912" y="11196"/>
                      <a:pt x="16022" y="11219"/>
                      <a:pt x="16126" y="11219"/>
                    </a:cubicBezTo>
                    <a:cubicBezTo>
                      <a:pt x="16249" y="11219"/>
                      <a:pt x="16362" y="11187"/>
                      <a:pt x="16438" y="11095"/>
                    </a:cubicBezTo>
                    <a:cubicBezTo>
                      <a:pt x="16517" y="10986"/>
                      <a:pt x="16535" y="10846"/>
                      <a:pt x="16492" y="10724"/>
                    </a:cubicBezTo>
                    <a:cubicBezTo>
                      <a:pt x="16444" y="10602"/>
                      <a:pt x="16377" y="10493"/>
                      <a:pt x="16286" y="10401"/>
                    </a:cubicBezTo>
                    <a:cubicBezTo>
                      <a:pt x="16225" y="10334"/>
                      <a:pt x="16164" y="10268"/>
                      <a:pt x="16103" y="10207"/>
                    </a:cubicBezTo>
                    <a:cubicBezTo>
                      <a:pt x="16139" y="10207"/>
                      <a:pt x="16170" y="10201"/>
                      <a:pt x="16200" y="10195"/>
                    </a:cubicBezTo>
                    <a:cubicBezTo>
                      <a:pt x="16492" y="10134"/>
                      <a:pt x="16766" y="9957"/>
                      <a:pt x="16851" y="9671"/>
                    </a:cubicBezTo>
                    <a:cubicBezTo>
                      <a:pt x="16943" y="9379"/>
                      <a:pt x="16809" y="9063"/>
                      <a:pt x="16638" y="8813"/>
                    </a:cubicBezTo>
                    <a:cubicBezTo>
                      <a:pt x="16468" y="8564"/>
                      <a:pt x="16255" y="8333"/>
                      <a:pt x="16158" y="8041"/>
                    </a:cubicBezTo>
                    <a:lnTo>
                      <a:pt x="16158" y="8041"/>
                    </a:lnTo>
                    <a:cubicBezTo>
                      <a:pt x="16191" y="8047"/>
                      <a:pt x="16224" y="8050"/>
                      <a:pt x="16257" y="8050"/>
                    </a:cubicBezTo>
                    <a:cubicBezTo>
                      <a:pt x="16581" y="8050"/>
                      <a:pt x="16882" y="7763"/>
                      <a:pt x="16943" y="7432"/>
                    </a:cubicBezTo>
                    <a:cubicBezTo>
                      <a:pt x="17010" y="7067"/>
                      <a:pt x="16839" y="6696"/>
                      <a:pt x="16584" y="6428"/>
                    </a:cubicBezTo>
                    <a:cubicBezTo>
                      <a:pt x="16328" y="6166"/>
                      <a:pt x="15987" y="5990"/>
                      <a:pt x="15659" y="5813"/>
                    </a:cubicBezTo>
                    <a:cubicBezTo>
                      <a:pt x="15854" y="5698"/>
                      <a:pt x="16091" y="5655"/>
                      <a:pt x="16310" y="5600"/>
                    </a:cubicBezTo>
                    <a:cubicBezTo>
                      <a:pt x="16535" y="5540"/>
                      <a:pt x="16760" y="5467"/>
                      <a:pt x="16924" y="5308"/>
                    </a:cubicBezTo>
                    <a:cubicBezTo>
                      <a:pt x="17089" y="5150"/>
                      <a:pt x="17168" y="4882"/>
                      <a:pt x="17046" y="4688"/>
                    </a:cubicBezTo>
                    <a:cubicBezTo>
                      <a:pt x="16941" y="4514"/>
                      <a:pt x="16742" y="4464"/>
                      <a:pt x="16532" y="4464"/>
                    </a:cubicBezTo>
                    <a:cubicBezTo>
                      <a:pt x="16425" y="4464"/>
                      <a:pt x="16315" y="4477"/>
                      <a:pt x="16213" y="4493"/>
                    </a:cubicBezTo>
                    <a:lnTo>
                      <a:pt x="15038" y="4676"/>
                    </a:lnTo>
                    <a:cubicBezTo>
                      <a:pt x="14965" y="4511"/>
                      <a:pt x="15093" y="4323"/>
                      <a:pt x="15239" y="4213"/>
                    </a:cubicBezTo>
                    <a:cubicBezTo>
                      <a:pt x="15385" y="4110"/>
                      <a:pt x="15568" y="4037"/>
                      <a:pt x="15671" y="3891"/>
                    </a:cubicBezTo>
                    <a:cubicBezTo>
                      <a:pt x="15835" y="3666"/>
                      <a:pt x="15756" y="3325"/>
                      <a:pt x="15555" y="3136"/>
                    </a:cubicBezTo>
                    <a:cubicBezTo>
                      <a:pt x="15369" y="2966"/>
                      <a:pt x="15119" y="2826"/>
                      <a:pt x="14867" y="2809"/>
                    </a:cubicBezTo>
                    <a:lnTo>
                      <a:pt x="14867" y="2809"/>
                    </a:lnTo>
                    <a:cubicBezTo>
                      <a:pt x="15128" y="2784"/>
                      <a:pt x="15341" y="2499"/>
                      <a:pt x="15324" y="2230"/>
                    </a:cubicBezTo>
                    <a:cubicBezTo>
                      <a:pt x="15300" y="1925"/>
                      <a:pt x="15056" y="1676"/>
                      <a:pt x="14783" y="1554"/>
                    </a:cubicBezTo>
                    <a:cubicBezTo>
                      <a:pt x="14503" y="1438"/>
                      <a:pt x="14192" y="1420"/>
                      <a:pt x="13888" y="1420"/>
                    </a:cubicBezTo>
                    <a:cubicBezTo>
                      <a:pt x="13590" y="1414"/>
                      <a:pt x="13280" y="1420"/>
                      <a:pt x="12994" y="1329"/>
                    </a:cubicBezTo>
                    <a:cubicBezTo>
                      <a:pt x="13170" y="994"/>
                      <a:pt x="12939" y="550"/>
                      <a:pt x="12592" y="404"/>
                    </a:cubicBezTo>
                    <a:cubicBezTo>
                      <a:pt x="12462" y="347"/>
                      <a:pt x="12323" y="322"/>
                      <a:pt x="12183" y="322"/>
                    </a:cubicBezTo>
                    <a:cubicBezTo>
                      <a:pt x="11949" y="322"/>
                      <a:pt x="11710" y="390"/>
                      <a:pt x="11497" y="489"/>
                    </a:cubicBezTo>
                    <a:cubicBezTo>
                      <a:pt x="11095" y="678"/>
                      <a:pt x="10614" y="982"/>
                      <a:pt x="10359" y="1335"/>
                    </a:cubicBezTo>
                    <a:cubicBezTo>
                      <a:pt x="10249" y="1034"/>
                      <a:pt x="9980" y="882"/>
                      <a:pt x="9712" y="882"/>
                    </a:cubicBezTo>
                    <a:cubicBezTo>
                      <a:pt x="9458" y="882"/>
                      <a:pt x="9205" y="1018"/>
                      <a:pt x="9087" y="1292"/>
                    </a:cubicBezTo>
                    <a:cubicBezTo>
                      <a:pt x="8984" y="903"/>
                      <a:pt x="8740" y="550"/>
                      <a:pt x="8375" y="374"/>
                    </a:cubicBezTo>
                    <a:cubicBezTo>
                      <a:pt x="8262" y="321"/>
                      <a:pt x="8135" y="284"/>
                      <a:pt x="8014" y="284"/>
                    </a:cubicBezTo>
                    <a:cubicBezTo>
                      <a:pt x="7926" y="284"/>
                      <a:pt x="7841" y="303"/>
                      <a:pt x="7767" y="349"/>
                    </a:cubicBezTo>
                    <a:cubicBezTo>
                      <a:pt x="7529" y="501"/>
                      <a:pt x="7499" y="836"/>
                      <a:pt x="7560" y="1110"/>
                    </a:cubicBezTo>
                    <a:cubicBezTo>
                      <a:pt x="7621" y="1384"/>
                      <a:pt x="7755" y="1651"/>
                      <a:pt x="7736" y="1931"/>
                    </a:cubicBezTo>
                    <a:cubicBezTo>
                      <a:pt x="7383" y="1329"/>
                      <a:pt x="6824" y="751"/>
                      <a:pt x="6276" y="313"/>
                    </a:cubicBezTo>
                    <a:cubicBezTo>
                      <a:pt x="6142" y="191"/>
                      <a:pt x="5978" y="94"/>
                      <a:pt x="5807" y="33"/>
                    </a:cubicBezTo>
                    <a:cubicBezTo>
                      <a:pt x="5744" y="11"/>
                      <a:pt x="5677" y="0"/>
                      <a:pt x="561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3" name="Google Shape;2713;p75"/>
              <p:cNvSpPr/>
              <p:nvPr/>
            </p:nvSpPr>
            <p:spPr>
              <a:xfrm>
                <a:off x="620859" y="4530105"/>
                <a:ext cx="1566802" cy="1223002"/>
              </a:xfrm>
              <a:custGeom>
                <a:avLst/>
                <a:gdLst/>
                <a:ahLst/>
                <a:cxnLst/>
                <a:rect l="l" t="t" r="r" b="b"/>
                <a:pathLst>
                  <a:path w="23379" h="18249" extrusionOk="0">
                    <a:moveTo>
                      <a:pt x="5294" y="1"/>
                    </a:moveTo>
                    <a:cubicBezTo>
                      <a:pt x="1327" y="6633"/>
                      <a:pt x="1" y="18249"/>
                      <a:pt x="1" y="18249"/>
                    </a:cubicBezTo>
                    <a:lnTo>
                      <a:pt x="22320" y="18249"/>
                    </a:lnTo>
                    <a:cubicBezTo>
                      <a:pt x="23378" y="4789"/>
                      <a:pt x="18535" y="1"/>
                      <a:pt x="1853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4" name="Google Shape;2714;p75"/>
              <p:cNvSpPr/>
              <p:nvPr/>
            </p:nvSpPr>
            <p:spPr>
              <a:xfrm>
                <a:off x="347233" y="4045245"/>
                <a:ext cx="1062361" cy="1633686"/>
              </a:xfrm>
              <a:custGeom>
                <a:avLst/>
                <a:gdLst/>
                <a:ahLst/>
                <a:cxnLst/>
                <a:rect l="l" t="t" r="r" b="b"/>
                <a:pathLst>
                  <a:path w="15852" h="24377" extrusionOk="0">
                    <a:moveTo>
                      <a:pt x="7333" y="1"/>
                    </a:moveTo>
                    <a:cubicBezTo>
                      <a:pt x="7333" y="1"/>
                      <a:pt x="4260" y="13381"/>
                      <a:pt x="1" y="23409"/>
                    </a:cubicBezTo>
                    <a:cubicBezTo>
                      <a:pt x="1209" y="23837"/>
                      <a:pt x="2374" y="23942"/>
                      <a:pt x="3578" y="23942"/>
                    </a:cubicBezTo>
                    <a:cubicBezTo>
                      <a:pt x="4746" y="23942"/>
                      <a:pt x="5950" y="23843"/>
                      <a:pt x="7262" y="23843"/>
                    </a:cubicBezTo>
                    <a:cubicBezTo>
                      <a:pt x="8614" y="23843"/>
                      <a:pt x="10081" y="23948"/>
                      <a:pt x="11744" y="24377"/>
                    </a:cubicBezTo>
                    <a:cubicBezTo>
                      <a:pt x="11744" y="24377"/>
                      <a:pt x="15852" y="14580"/>
                      <a:pt x="1431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5" name="Google Shape;2715;p75"/>
              <p:cNvSpPr/>
              <p:nvPr/>
            </p:nvSpPr>
            <p:spPr>
              <a:xfrm>
                <a:off x="1645598" y="3094759"/>
                <a:ext cx="890260" cy="1375534"/>
              </a:xfrm>
              <a:custGeom>
                <a:avLst/>
                <a:gdLst/>
                <a:ahLst/>
                <a:cxnLst/>
                <a:rect l="l" t="t" r="r" b="b"/>
                <a:pathLst>
                  <a:path w="13284" h="20525" extrusionOk="0">
                    <a:moveTo>
                      <a:pt x="2836" y="0"/>
                    </a:moveTo>
                    <a:lnTo>
                      <a:pt x="1" y="10855"/>
                    </a:lnTo>
                    <a:cubicBezTo>
                      <a:pt x="1" y="10855"/>
                      <a:pt x="7175" y="19435"/>
                      <a:pt x="12383" y="20524"/>
                    </a:cubicBezTo>
                    <a:lnTo>
                      <a:pt x="13284" y="12413"/>
                    </a:lnTo>
                    <a:cubicBezTo>
                      <a:pt x="13284" y="12413"/>
                      <a:pt x="5203" y="1813"/>
                      <a:pt x="283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6" name="Google Shape;2716;p75"/>
              <p:cNvSpPr/>
              <p:nvPr/>
            </p:nvSpPr>
            <p:spPr>
              <a:xfrm>
                <a:off x="2190839" y="3092280"/>
                <a:ext cx="692492" cy="1378014"/>
              </a:xfrm>
              <a:custGeom>
                <a:avLst/>
                <a:gdLst/>
                <a:ahLst/>
                <a:cxnLst/>
                <a:rect l="l" t="t" r="r" b="b"/>
                <a:pathLst>
                  <a:path w="10333" h="20562" extrusionOk="0">
                    <a:moveTo>
                      <a:pt x="5312" y="1"/>
                    </a:moveTo>
                    <a:lnTo>
                      <a:pt x="0" y="11696"/>
                    </a:lnTo>
                    <a:lnTo>
                      <a:pt x="4253" y="20561"/>
                    </a:lnTo>
                    <a:cubicBezTo>
                      <a:pt x="6706" y="16283"/>
                      <a:pt x="9462" y="8793"/>
                      <a:pt x="10332" y="3043"/>
                    </a:cubicBezTo>
                    <a:lnTo>
                      <a:pt x="5312"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7" name="Google Shape;2717;p75"/>
              <p:cNvSpPr/>
              <p:nvPr/>
            </p:nvSpPr>
            <p:spPr>
              <a:xfrm>
                <a:off x="2187555" y="3627267"/>
                <a:ext cx="156218" cy="518447"/>
              </a:xfrm>
              <a:custGeom>
                <a:avLst/>
                <a:gdLst/>
                <a:ahLst/>
                <a:cxnLst/>
                <a:rect l="l" t="t" r="r" b="b"/>
                <a:pathLst>
                  <a:path w="2331" h="7736" extrusionOk="0">
                    <a:moveTo>
                      <a:pt x="1654" y="0"/>
                    </a:moveTo>
                    <a:cubicBezTo>
                      <a:pt x="1569" y="0"/>
                      <a:pt x="1479" y="58"/>
                      <a:pt x="1467" y="171"/>
                    </a:cubicBezTo>
                    <a:lnTo>
                      <a:pt x="1467" y="208"/>
                    </a:lnTo>
                    <a:cubicBezTo>
                      <a:pt x="1418" y="208"/>
                      <a:pt x="1370" y="244"/>
                      <a:pt x="1351" y="293"/>
                    </a:cubicBezTo>
                    <a:cubicBezTo>
                      <a:pt x="1175" y="810"/>
                      <a:pt x="1004" y="1327"/>
                      <a:pt x="865" y="1851"/>
                    </a:cubicBezTo>
                    <a:cubicBezTo>
                      <a:pt x="615" y="2782"/>
                      <a:pt x="414" y="3731"/>
                      <a:pt x="274" y="4686"/>
                    </a:cubicBezTo>
                    <a:cubicBezTo>
                      <a:pt x="207" y="5161"/>
                      <a:pt x="147" y="5635"/>
                      <a:pt x="104" y="6116"/>
                    </a:cubicBezTo>
                    <a:cubicBezTo>
                      <a:pt x="80" y="6359"/>
                      <a:pt x="61" y="6597"/>
                      <a:pt x="43" y="6840"/>
                    </a:cubicBezTo>
                    <a:cubicBezTo>
                      <a:pt x="13" y="7084"/>
                      <a:pt x="0" y="7327"/>
                      <a:pt x="7" y="7570"/>
                    </a:cubicBezTo>
                    <a:cubicBezTo>
                      <a:pt x="17" y="7671"/>
                      <a:pt x="115" y="7736"/>
                      <a:pt x="202" y="7736"/>
                    </a:cubicBezTo>
                    <a:cubicBezTo>
                      <a:pt x="268" y="7736"/>
                      <a:pt x="328" y="7699"/>
                      <a:pt x="341" y="7613"/>
                    </a:cubicBezTo>
                    <a:cubicBezTo>
                      <a:pt x="384" y="7345"/>
                      <a:pt x="378" y="7065"/>
                      <a:pt x="402" y="6798"/>
                    </a:cubicBezTo>
                    <a:cubicBezTo>
                      <a:pt x="420" y="6530"/>
                      <a:pt x="439" y="6256"/>
                      <a:pt x="469" y="5988"/>
                    </a:cubicBezTo>
                    <a:cubicBezTo>
                      <a:pt x="645" y="4266"/>
                      <a:pt x="974" y="2562"/>
                      <a:pt x="1443" y="895"/>
                    </a:cubicBezTo>
                    <a:cubicBezTo>
                      <a:pt x="1443" y="1096"/>
                      <a:pt x="1449" y="1297"/>
                      <a:pt x="1455" y="1492"/>
                    </a:cubicBezTo>
                    <a:cubicBezTo>
                      <a:pt x="1473" y="1918"/>
                      <a:pt x="1510" y="2343"/>
                      <a:pt x="1564" y="2769"/>
                    </a:cubicBezTo>
                    <a:cubicBezTo>
                      <a:pt x="1686" y="3627"/>
                      <a:pt x="1875" y="4479"/>
                      <a:pt x="2130" y="5307"/>
                    </a:cubicBezTo>
                    <a:cubicBezTo>
                      <a:pt x="2142" y="5356"/>
                      <a:pt x="2180" y="5377"/>
                      <a:pt x="2217" y="5377"/>
                    </a:cubicBezTo>
                    <a:cubicBezTo>
                      <a:pt x="2273" y="5377"/>
                      <a:pt x="2331" y="5331"/>
                      <a:pt x="2313" y="5258"/>
                    </a:cubicBezTo>
                    <a:cubicBezTo>
                      <a:pt x="2100" y="4431"/>
                      <a:pt x="1960" y="3585"/>
                      <a:pt x="1887" y="2727"/>
                    </a:cubicBezTo>
                    <a:cubicBezTo>
                      <a:pt x="1850" y="2301"/>
                      <a:pt x="1820" y="1875"/>
                      <a:pt x="1808" y="1449"/>
                    </a:cubicBezTo>
                    <a:cubicBezTo>
                      <a:pt x="1796" y="1023"/>
                      <a:pt x="1820" y="597"/>
                      <a:pt x="1820" y="171"/>
                    </a:cubicBezTo>
                    <a:cubicBezTo>
                      <a:pt x="1820" y="56"/>
                      <a:pt x="1739" y="0"/>
                      <a:pt x="165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8" name="Google Shape;2718;p75"/>
              <p:cNvSpPr/>
              <p:nvPr/>
            </p:nvSpPr>
            <p:spPr>
              <a:xfrm>
                <a:off x="345625" y="3356523"/>
                <a:ext cx="723856" cy="1500321"/>
              </a:xfrm>
              <a:custGeom>
                <a:avLst/>
                <a:gdLst/>
                <a:ahLst/>
                <a:cxnLst/>
                <a:rect l="l" t="t" r="r" b="b"/>
                <a:pathLst>
                  <a:path w="10801" h="22387" extrusionOk="0">
                    <a:moveTo>
                      <a:pt x="4722" y="0"/>
                    </a:moveTo>
                    <a:cubicBezTo>
                      <a:pt x="2848" y="1759"/>
                      <a:pt x="0" y="20561"/>
                      <a:pt x="1795" y="22387"/>
                    </a:cubicBezTo>
                    <a:lnTo>
                      <a:pt x="7479" y="19009"/>
                    </a:lnTo>
                    <a:lnTo>
                      <a:pt x="10801" y="7296"/>
                    </a:lnTo>
                    <a:lnTo>
                      <a:pt x="4722"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9" name="Google Shape;2719;p75"/>
              <p:cNvSpPr/>
              <p:nvPr/>
            </p:nvSpPr>
            <p:spPr>
              <a:xfrm>
                <a:off x="647397" y="3077737"/>
                <a:ext cx="1395505" cy="1452470"/>
              </a:xfrm>
              <a:custGeom>
                <a:avLst/>
                <a:gdLst/>
                <a:ahLst/>
                <a:cxnLst/>
                <a:rect l="l" t="t" r="r" b="b"/>
                <a:pathLst>
                  <a:path w="20823" h="21673" extrusionOk="0">
                    <a:moveTo>
                      <a:pt x="13079" y="0"/>
                    </a:moveTo>
                    <a:cubicBezTo>
                      <a:pt x="10932" y="0"/>
                      <a:pt x="8975" y="84"/>
                      <a:pt x="8975" y="84"/>
                    </a:cubicBezTo>
                    <a:cubicBezTo>
                      <a:pt x="8975" y="84"/>
                      <a:pt x="2896" y="1702"/>
                      <a:pt x="219" y="4160"/>
                    </a:cubicBezTo>
                    <a:cubicBezTo>
                      <a:pt x="0" y="5171"/>
                      <a:pt x="493" y="12418"/>
                      <a:pt x="4898" y="21673"/>
                    </a:cubicBezTo>
                    <a:lnTo>
                      <a:pt x="18139" y="21673"/>
                    </a:lnTo>
                    <a:cubicBezTo>
                      <a:pt x="17707" y="15265"/>
                      <a:pt x="20500" y="14754"/>
                      <a:pt x="20658" y="11322"/>
                    </a:cubicBezTo>
                    <a:cubicBezTo>
                      <a:pt x="20822" y="7848"/>
                      <a:pt x="16843" y="5213"/>
                      <a:pt x="17731" y="254"/>
                    </a:cubicBezTo>
                    <a:cubicBezTo>
                      <a:pt x="16685" y="55"/>
                      <a:pt x="14819" y="0"/>
                      <a:pt x="1307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0" name="Google Shape;2720;p75"/>
              <p:cNvSpPr/>
              <p:nvPr/>
            </p:nvSpPr>
            <p:spPr>
              <a:xfrm>
                <a:off x="1136278" y="3079212"/>
                <a:ext cx="670108" cy="1476261"/>
              </a:xfrm>
              <a:custGeom>
                <a:avLst/>
                <a:gdLst/>
                <a:ahLst/>
                <a:cxnLst/>
                <a:rect l="l" t="t" r="r" b="b"/>
                <a:pathLst>
                  <a:path w="9999" h="22028" extrusionOk="0">
                    <a:moveTo>
                      <a:pt x="7339" y="1"/>
                    </a:moveTo>
                    <a:lnTo>
                      <a:pt x="1" y="573"/>
                    </a:lnTo>
                    <a:cubicBezTo>
                      <a:pt x="1" y="573"/>
                      <a:pt x="2855" y="9359"/>
                      <a:pt x="3226" y="12243"/>
                    </a:cubicBezTo>
                    <a:cubicBezTo>
                      <a:pt x="3597" y="15134"/>
                      <a:pt x="3554" y="22028"/>
                      <a:pt x="3554" y="22028"/>
                    </a:cubicBezTo>
                    <a:lnTo>
                      <a:pt x="9998" y="22028"/>
                    </a:lnTo>
                    <a:cubicBezTo>
                      <a:pt x="9998" y="22028"/>
                      <a:pt x="9457" y="10862"/>
                      <a:pt x="9475" y="9803"/>
                    </a:cubicBezTo>
                    <a:cubicBezTo>
                      <a:pt x="9493" y="8745"/>
                      <a:pt x="7339" y="1"/>
                      <a:pt x="733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1" name="Google Shape;2721;p75"/>
              <p:cNvSpPr/>
              <p:nvPr/>
            </p:nvSpPr>
            <p:spPr>
              <a:xfrm>
                <a:off x="1723471" y="4077882"/>
                <a:ext cx="620314" cy="1576185"/>
              </a:xfrm>
              <a:custGeom>
                <a:avLst/>
                <a:gdLst/>
                <a:ahLst/>
                <a:cxnLst/>
                <a:rect l="l" t="t" r="r" b="b"/>
                <a:pathLst>
                  <a:path w="9256" h="23519" extrusionOk="0">
                    <a:moveTo>
                      <a:pt x="938" y="1"/>
                    </a:moveTo>
                    <a:lnTo>
                      <a:pt x="1" y="4321"/>
                    </a:lnTo>
                    <a:cubicBezTo>
                      <a:pt x="3129" y="10028"/>
                      <a:pt x="4893" y="23518"/>
                      <a:pt x="4893" y="23518"/>
                    </a:cubicBezTo>
                    <a:cubicBezTo>
                      <a:pt x="4893" y="23518"/>
                      <a:pt x="7163" y="23433"/>
                      <a:pt x="9256" y="22764"/>
                    </a:cubicBezTo>
                    <a:cubicBezTo>
                      <a:pt x="8544" y="20543"/>
                      <a:pt x="7954" y="16484"/>
                      <a:pt x="6287" y="11446"/>
                    </a:cubicBezTo>
                    <a:cubicBezTo>
                      <a:pt x="6256" y="11349"/>
                      <a:pt x="6226" y="11245"/>
                      <a:pt x="6189" y="11142"/>
                    </a:cubicBezTo>
                    <a:cubicBezTo>
                      <a:pt x="6153" y="11038"/>
                      <a:pt x="6116" y="10935"/>
                      <a:pt x="6080" y="10831"/>
                    </a:cubicBezTo>
                    <a:lnTo>
                      <a:pt x="5995" y="10582"/>
                    </a:lnTo>
                    <a:cubicBezTo>
                      <a:pt x="4711" y="6876"/>
                      <a:pt x="3013" y="3329"/>
                      <a:pt x="93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2" name="Google Shape;2722;p75"/>
              <p:cNvSpPr/>
              <p:nvPr/>
            </p:nvSpPr>
            <p:spPr>
              <a:xfrm>
                <a:off x="1156718" y="2668203"/>
                <a:ext cx="424154" cy="677145"/>
              </a:xfrm>
              <a:custGeom>
                <a:avLst/>
                <a:gdLst/>
                <a:ahLst/>
                <a:cxnLst/>
                <a:rect l="l" t="t" r="r" b="b"/>
                <a:pathLst>
                  <a:path w="6329" h="10104" extrusionOk="0">
                    <a:moveTo>
                      <a:pt x="0" y="0"/>
                    </a:moveTo>
                    <a:lnTo>
                      <a:pt x="694" y="7643"/>
                    </a:lnTo>
                    <a:cubicBezTo>
                      <a:pt x="818" y="9040"/>
                      <a:pt x="1991" y="10104"/>
                      <a:pt x="3383" y="10104"/>
                    </a:cubicBezTo>
                    <a:cubicBezTo>
                      <a:pt x="3422" y="10104"/>
                      <a:pt x="3460" y="10103"/>
                      <a:pt x="3499" y="10101"/>
                    </a:cubicBezTo>
                    <a:cubicBezTo>
                      <a:pt x="4929" y="10046"/>
                      <a:pt x="6067" y="8884"/>
                      <a:pt x="6097" y="7454"/>
                    </a:cubicBezTo>
                    <a:lnTo>
                      <a:pt x="6121" y="6158"/>
                    </a:lnTo>
                    <a:lnTo>
                      <a:pt x="6231" y="3688"/>
                    </a:lnTo>
                    <a:lnTo>
                      <a:pt x="6328" y="1534"/>
                    </a:lnTo>
                    <a:lnTo>
                      <a:pt x="0" y="0"/>
                    </a:lnTo>
                    <a:close/>
                  </a:path>
                </a:pathLst>
              </a:custGeom>
              <a:solidFill>
                <a:srgbClr val="F7C8B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3" name="Google Shape;2723;p75"/>
              <p:cNvSpPr/>
              <p:nvPr/>
            </p:nvSpPr>
            <p:spPr>
              <a:xfrm>
                <a:off x="1136278" y="3072711"/>
                <a:ext cx="499615" cy="343800"/>
              </a:xfrm>
              <a:custGeom>
                <a:avLst/>
                <a:gdLst/>
                <a:ahLst/>
                <a:cxnLst/>
                <a:rect l="l" t="t" r="r" b="b"/>
                <a:pathLst>
                  <a:path w="7455" h="5130" extrusionOk="0">
                    <a:moveTo>
                      <a:pt x="6432" y="0"/>
                    </a:moveTo>
                    <a:lnTo>
                      <a:pt x="5264" y="3566"/>
                    </a:lnTo>
                    <a:lnTo>
                      <a:pt x="889" y="390"/>
                    </a:lnTo>
                    <a:lnTo>
                      <a:pt x="1" y="670"/>
                    </a:lnTo>
                    <a:lnTo>
                      <a:pt x="2070" y="5130"/>
                    </a:lnTo>
                    <a:lnTo>
                      <a:pt x="7455" y="4187"/>
                    </a:lnTo>
                    <a:lnTo>
                      <a:pt x="7339" y="98"/>
                    </a:lnTo>
                    <a:lnTo>
                      <a:pt x="6432"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4" name="Google Shape;2724;p75"/>
              <p:cNvSpPr/>
              <p:nvPr/>
            </p:nvSpPr>
            <p:spPr>
              <a:xfrm>
                <a:off x="1483286" y="3538002"/>
                <a:ext cx="27812" cy="35452"/>
              </a:xfrm>
              <a:custGeom>
                <a:avLst/>
                <a:gdLst/>
                <a:ahLst/>
                <a:cxnLst/>
                <a:rect l="l" t="t" r="r" b="b"/>
                <a:pathLst>
                  <a:path w="415" h="529" extrusionOk="0">
                    <a:moveTo>
                      <a:pt x="184" y="0"/>
                    </a:moveTo>
                    <a:cubicBezTo>
                      <a:pt x="161" y="0"/>
                      <a:pt x="138" y="6"/>
                      <a:pt x="117" y="18"/>
                    </a:cubicBezTo>
                    <a:cubicBezTo>
                      <a:pt x="92" y="25"/>
                      <a:pt x="74" y="37"/>
                      <a:pt x="56" y="55"/>
                    </a:cubicBezTo>
                    <a:cubicBezTo>
                      <a:pt x="31" y="73"/>
                      <a:pt x="19" y="104"/>
                      <a:pt x="7" y="134"/>
                    </a:cubicBezTo>
                    <a:cubicBezTo>
                      <a:pt x="7" y="152"/>
                      <a:pt x="7" y="165"/>
                      <a:pt x="7" y="177"/>
                    </a:cubicBezTo>
                    <a:cubicBezTo>
                      <a:pt x="1" y="207"/>
                      <a:pt x="13" y="238"/>
                      <a:pt x="25" y="268"/>
                    </a:cubicBezTo>
                    <a:cubicBezTo>
                      <a:pt x="44" y="298"/>
                      <a:pt x="56" y="335"/>
                      <a:pt x="74" y="365"/>
                    </a:cubicBezTo>
                    <a:cubicBezTo>
                      <a:pt x="86" y="396"/>
                      <a:pt x="104" y="426"/>
                      <a:pt x="129" y="450"/>
                    </a:cubicBezTo>
                    <a:cubicBezTo>
                      <a:pt x="141" y="463"/>
                      <a:pt x="153" y="475"/>
                      <a:pt x="165" y="487"/>
                    </a:cubicBezTo>
                    <a:cubicBezTo>
                      <a:pt x="177" y="499"/>
                      <a:pt x="196" y="511"/>
                      <a:pt x="214" y="517"/>
                    </a:cubicBezTo>
                    <a:cubicBezTo>
                      <a:pt x="226" y="524"/>
                      <a:pt x="238" y="524"/>
                      <a:pt x="250" y="524"/>
                    </a:cubicBezTo>
                    <a:cubicBezTo>
                      <a:pt x="257" y="527"/>
                      <a:pt x="263" y="528"/>
                      <a:pt x="269" y="528"/>
                    </a:cubicBezTo>
                    <a:cubicBezTo>
                      <a:pt x="275" y="528"/>
                      <a:pt x="281" y="527"/>
                      <a:pt x="287" y="524"/>
                    </a:cubicBezTo>
                    <a:cubicBezTo>
                      <a:pt x="299" y="524"/>
                      <a:pt x="311" y="524"/>
                      <a:pt x="323" y="517"/>
                    </a:cubicBezTo>
                    <a:cubicBezTo>
                      <a:pt x="342" y="511"/>
                      <a:pt x="360" y="499"/>
                      <a:pt x="372" y="487"/>
                    </a:cubicBezTo>
                    <a:lnTo>
                      <a:pt x="396" y="457"/>
                    </a:lnTo>
                    <a:cubicBezTo>
                      <a:pt x="403" y="444"/>
                      <a:pt x="409" y="432"/>
                      <a:pt x="409" y="420"/>
                    </a:cubicBezTo>
                    <a:lnTo>
                      <a:pt x="415" y="384"/>
                    </a:lnTo>
                    <a:cubicBezTo>
                      <a:pt x="415" y="365"/>
                      <a:pt x="415" y="347"/>
                      <a:pt x="415" y="329"/>
                    </a:cubicBezTo>
                    <a:cubicBezTo>
                      <a:pt x="415" y="304"/>
                      <a:pt x="409" y="286"/>
                      <a:pt x="403" y="262"/>
                    </a:cubicBezTo>
                    <a:lnTo>
                      <a:pt x="396" y="238"/>
                    </a:lnTo>
                    <a:cubicBezTo>
                      <a:pt x="384" y="201"/>
                      <a:pt x="366" y="171"/>
                      <a:pt x="354" y="134"/>
                    </a:cubicBezTo>
                    <a:cubicBezTo>
                      <a:pt x="348" y="104"/>
                      <a:pt x="330" y="73"/>
                      <a:pt x="311" y="55"/>
                    </a:cubicBezTo>
                    <a:cubicBezTo>
                      <a:pt x="293" y="37"/>
                      <a:pt x="275" y="25"/>
                      <a:pt x="250" y="18"/>
                    </a:cubicBezTo>
                    <a:cubicBezTo>
                      <a:pt x="229" y="6"/>
                      <a:pt x="206" y="0"/>
                      <a:pt x="18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5" name="Google Shape;2725;p75"/>
              <p:cNvSpPr/>
              <p:nvPr/>
            </p:nvSpPr>
            <p:spPr>
              <a:xfrm>
                <a:off x="1524099" y="3826372"/>
                <a:ext cx="24528" cy="37932"/>
              </a:xfrm>
              <a:custGeom>
                <a:avLst/>
                <a:gdLst/>
                <a:ahLst/>
                <a:cxnLst/>
                <a:rect l="l" t="t" r="r" b="b"/>
                <a:pathLst>
                  <a:path w="366" h="566" extrusionOk="0">
                    <a:moveTo>
                      <a:pt x="174" y="1"/>
                    </a:moveTo>
                    <a:cubicBezTo>
                      <a:pt x="166" y="1"/>
                      <a:pt x="159" y="2"/>
                      <a:pt x="153" y="5"/>
                    </a:cubicBezTo>
                    <a:cubicBezTo>
                      <a:pt x="128" y="5"/>
                      <a:pt x="110" y="11"/>
                      <a:pt x="92" y="24"/>
                    </a:cubicBezTo>
                    <a:lnTo>
                      <a:pt x="55" y="54"/>
                    </a:lnTo>
                    <a:cubicBezTo>
                      <a:pt x="37" y="66"/>
                      <a:pt x="25" y="90"/>
                      <a:pt x="19" y="109"/>
                    </a:cubicBezTo>
                    <a:cubicBezTo>
                      <a:pt x="7" y="127"/>
                      <a:pt x="0" y="151"/>
                      <a:pt x="7" y="176"/>
                    </a:cubicBezTo>
                    <a:cubicBezTo>
                      <a:pt x="7" y="212"/>
                      <a:pt x="13" y="249"/>
                      <a:pt x="13" y="291"/>
                    </a:cubicBezTo>
                    <a:cubicBezTo>
                      <a:pt x="19" y="316"/>
                      <a:pt x="19" y="334"/>
                      <a:pt x="25" y="358"/>
                    </a:cubicBezTo>
                    <a:cubicBezTo>
                      <a:pt x="25" y="370"/>
                      <a:pt x="25" y="376"/>
                      <a:pt x="31" y="389"/>
                    </a:cubicBezTo>
                    <a:cubicBezTo>
                      <a:pt x="31" y="407"/>
                      <a:pt x="37" y="425"/>
                      <a:pt x="43" y="443"/>
                    </a:cubicBezTo>
                    <a:cubicBezTo>
                      <a:pt x="55" y="486"/>
                      <a:pt x="86" y="522"/>
                      <a:pt x="122" y="547"/>
                    </a:cubicBezTo>
                    <a:cubicBezTo>
                      <a:pt x="140" y="553"/>
                      <a:pt x="159" y="565"/>
                      <a:pt x="177" y="565"/>
                    </a:cubicBezTo>
                    <a:lnTo>
                      <a:pt x="220" y="565"/>
                    </a:lnTo>
                    <a:cubicBezTo>
                      <a:pt x="244" y="559"/>
                      <a:pt x="262" y="553"/>
                      <a:pt x="280" y="547"/>
                    </a:cubicBezTo>
                    <a:lnTo>
                      <a:pt x="317" y="516"/>
                    </a:lnTo>
                    <a:cubicBezTo>
                      <a:pt x="347" y="486"/>
                      <a:pt x="359" y="449"/>
                      <a:pt x="359" y="401"/>
                    </a:cubicBezTo>
                    <a:cubicBezTo>
                      <a:pt x="366" y="383"/>
                      <a:pt x="366" y="364"/>
                      <a:pt x="366" y="346"/>
                    </a:cubicBezTo>
                    <a:cubicBezTo>
                      <a:pt x="366" y="310"/>
                      <a:pt x="359" y="279"/>
                      <a:pt x="353" y="249"/>
                    </a:cubicBezTo>
                    <a:lnTo>
                      <a:pt x="341" y="127"/>
                    </a:lnTo>
                    <a:cubicBezTo>
                      <a:pt x="329" y="103"/>
                      <a:pt x="317" y="72"/>
                      <a:pt x="293" y="54"/>
                    </a:cubicBezTo>
                    <a:lnTo>
                      <a:pt x="256" y="24"/>
                    </a:lnTo>
                    <a:cubicBezTo>
                      <a:pt x="238" y="11"/>
                      <a:pt x="220" y="5"/>
                      <a:pt x="195" y="5"/>
                    </a:cubicBezTo>
                    <a:cubicBezTo>
                      <a:pt x="189" y="2"/>
                      <a:pt x="181" y="1"/>
                      <a:pt x="17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6" name="Google Shape;2726;p75"/>
              <p:cNvSpPr/>
              <p:nvPr/>
            </p:nvSpPr>
            <p:spPr>
              <a:xfrm>
                <a:off x="1238678" y="2858126"/>
                <a:ext cx="338907" cy="217003"/>
              </a:xfrm>
              <a:custGeom>
                <a:avLst/>
                <a:gdLst/>
                <a:ahLst/>
                <a:cxnLst/>
                <a:rect l="l" t="t" r="r" b="b"/>
                <a:pathLst>
                  <a:path w="5057" h="3238" extrusionOk="0">
                    <a:moveTo>
                      <a:pt x="989" y="0"/>
                    </a:moveTo>
                    <a:cubicBezTo>
                      <a:pt x="588" y="0"/>
                      <a:pt x="241" y="25"/>
                      <a:pt x="0" y="87"/>
                    </a:cubicBezTo>
                    <a:cubicBezTo>
                      <a:pt x="582" y="1732"/>
                      <a:pt x="1797" y="3238"/>
                      <a:pt x="4235" y="3238"/>
                    </a:cubicBezTo>
                    <a:cubicBezTo>
                      <a:pt x="4449" y="3238"/>
                      <a:pt x="4672" y="3226"/>
                      <a:pt x="4904" y="3202"/>
                    </a:cubicBezTo>
                    <a:lnTo>
                      <a:pt x="5057" y="397"/>
                    </a:lnTo>
                    <a:cubicBezTo>
                      <a:pt x="5057" y="397"/>
                      <a:pt x="2591" y="0"/>
                      <a:pt x="98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7" name="Google Shape;2727;p75"/>
              <p:cNvSpPr/>
              <p:nvPr/>
            </p:nvSpPr>
            <p:spPr>
              <a:xfrm>
                <a:off x="1039641" y="2234008"/>
                <a:ext cx="753277" cy="774253"/>
              </a:xfrm>
              <a:custGeom>
                <a:avLst/>
                <a:gdLst/>
                <a:ahLst/>
                <a:cxnLst/>
                <a:rect l="l" t="t" r="r" b="b"/>
                <a:pathLst>
                  <a:path w="11240" h="11553" extrusionOk="0">
                    <a:moveTo>
                      <a:pt x="6338" y="1"/>
                    </a:moveTo>
                    <a:cubicBezTo>
                      <a:pt x="4487" y="1"/>
                      <a:pt x="2399" y="1039"/>
                      <a:pt x="1461" y="2317"/>
                    </a:cubicBezTo>
                    <a:cubicBezTo>
                      <a:pt x="1" y="4295"/>
                      <a:pt x="335" y="6747"/>
                      <a:pt x="1619" y="8621"/>
                    </a:cubicBezTo>
                    <a:cubicBezTo>
                      <a:pt x="2209" y="9491"/>
                      <a:pt x="2994" y="10221"/>
                      <a:pt x="3907" y="10745"/>
                    </a:cubicBezTo>
                    <a:cubicBezTo>
                      <a:pt x="4793" y="11247"/>
                      <a:pt x="5831" y="11553"/>
                      <a:pt x="6840" y="11553"/>
                    </a:cubicBezTo>
                    <a:cubicBezTo>
                      <a:pt x="7654" y="11553"/>
                      <a:pt x="8449" y="11353"/>
                      <a:pt x="9128" y="10897"/>
                    </a:cubicBezTo>
                    <a:cubicBezTo>
                      <a:pt x="10229" y="10161"/>
                      <a:pt x="10862" y="8846"/>
                      <a:pt x="11002" y="7526"/>
                    </a:cubicBezTo>
                    <a:cubicBezTo>
                      <a:pt x="11239" y="5299"/>
                      <a:pt x="10394" y="2287"/>
                      <a:pt x="8659" y="772"/>
                    </a:cubicBezTo>
                    <a:cubicBezTo>
                      <a:pt x="8106" y="291"/>
                      <a:pt x="7406" y="60"/>
                      <a:pt x="6651" y="11"/>
                    </a:cubicBezTo>
                    <a:cubicBezTo>
                      <a:pt x="6548" y="4"/>
                      <a:pt x="6443" y="1"/>
                      <a:pt x="6338" y="1"/>
                    </a:cubicBezTo>
                    <a:close/>
                  </a:path>
                </a:pathLst>
              </a:custGeom>
              <a:solidFill>
                <a:srgbClr val="F7C8B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8" name="Google Shape;2728;p75"/>
              <p:cNvSpPr/>
              <p:nvPr/>
            </p:nvSpPr>
            <p:spPr>
              <a:xfrm>
                <a:off x="1626432" y="2530285"/>
                <a:ext cx="59646" cy="66682"/>
              </a:xfrm>
              <a:custGeom>
                <a:avLst/>
                <a:gdLst/>
                <a:ahLst/>
                <a:cxnLst/>
                <a:rect l="l" t="t" r="r" b="b"/>
                <a:pathLst>
                  <a:path w="890" h="995" extrusionOk="0">
                    <a:moveTo>
                      <a:pt x="367" y="1"/>
                    </a:moveTo>
                    <a:cubicBezTo>
                      <a:pt x="327" y="1"/>
                      <a:pt x="288" y="9"/>
                      <a:pt x="250" y="26"/>
                    </a:cubicBezTo>
                    <a:cubicBezTo>
                      <a:pt x="68" y="117"/>
                      <a:pt x="1" y="397"/>
                      <a:pt x="110" y="659"/>
                    </a:cubicBezTo>
                    <a:cubicBezTo>
                      <a:pt x="198" y="864"/>
                      <a:pt x="368" y="994"/>
                      <a:pt x="526" y="994"/>
                    </a:cubicBezTo>
                    <a:cubicBezTo>
                      <a:pt x="565" y="994"/>
                      <a:pt x="603" y="986"/>
                      <a:pt x="640" y="969"/>
                    </a:cubicBezTo>
                    <a:cubicBezTo>
                      <a:pt x="828" y="878"/>
                      <a:pt x="889" y="598"/>
                      <a:pt x="786" y="336"/>
                    </a:cubicBezTo>
                    <a:cubicBezTo>
                      <a:pt x="698" y="132"/>
                      <a:pt x="528" y="1"/>
                      <a:pt x="36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9" name="Google Shape;2729;p75"/>
              <p:cNvSpPr/>
              <p:nvPr/>
            </p:nvSpPr>
            <p:spPr>
              <a:xfrm>
                <a:off x="1433158" y="2603332"/>
                <a:ext cx="59981" cy="66414"/>
              </a:xfrm>
              <a:custGeom>
                <a:avLst/>
                <a:gdLst/>
                <a:ahLst/>
                <a:cxnLst/>
                <a:rect l="l" t="t" r="r" b="b"/>
                <a:pathLst>
                  <a:path w="895" h="991" extrusionOk="0">
                    <a:moveTo>
                      <a:pt x="367" y="0"/>
                    </a:moveTo>
                    <a:cubicBezTo>
                      <a:pt x="327" y="0"/>
                      <a:pt x="288" y="8"/>
                      <a:pt x="250" y="25"/>
                    </a:cubicBezTo>
                    <a:cubicBezTo>
                      <a:pt x="67" y="110"/>
                      <a:pt x="1" y="396"/>
                      <a:pt x="110" y="652"/>
                    </a:cubicBezTo>
                    <a:cubicBezTo>
                      <a:pt x="197" y="859"/>
                      <a:pt x="364" y="990"/>
                      <a:pt x="523" y="990"/>
                    </a:cubicBezTo>
                    <a:cubicBezTo>
                      <a:pt x="565" y="990"/>
                      <a:pt x="606" y="981"/>
                      <a:pt x="646" y="962"/>
                    </a:cubicBezTo>
                    <a:cubicBezTo>
                      <a:pt x="828" y="877"/>
                      <a:pt x="895" y="597"/>
                      <a:pt x="785" y="335"/>
                    </a:cubicBezTo>
                    <a:cubicBezTo>
                      <a:pt x="698" y="131"/>
                      <a:pt x="528" y="0"/>
                      <a:pt x="36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0" name="Google Shape;2730;p75"/>
              <p:cNvSpPr/>
              <p:nvPr/>
            </p:nvSpPr>
            <p:spPr>
              <a:xfrm>
                <a:off x="1526109" y="2521573"/>
                <a:ext cx="123647" cy="194016"/>
              </a:xfrm>
              <a:custGeom>
                <a:avLst/>
                <a:gdLst/>
                <a:ahLst/>
                <a:cxnLst/>
                <a:rect l="l" t="t" r="r" b="b"/>
                <a:pathLst>
                  <a:path w="1845" h="2895" extrusionOk="0">
                    <a:moveTo>
                      <a:pt x="75" y="1"/>
                    </a:moveTo>
                    <a:cubicBezTo>
                      <a:pt x="36" y="1"/>
                      <a:pt x="1" y="43"/>
                      <a:pt x="31" y="83"/>
                    </a:cubicBezTo>
                    <a:cubicBezTo>
                      <a:pt x="378" y="545"/>
                      <a:pt x="731" y="1002"/>
                      <a:pt x="1096" y="1446"/>
                    </a:cubicBezTo>
                    <a:cubicBezTo>
                      <a:pt x="1273" y="1665"/>
                      <a:pt x="1498" y="1884"/>
                      <a:pt x="1589" y="2158"/>
                    </a:cubicBezTo>
                    <a:cubicBezTo>
                      <a:pt x="1662" y="2389"/>
                      <a:pt x="1559" y="2602"/>
                      <a:pt x="1431" y="2785"/>
                    </a:cubicBezTo>
                    <a:cubicBezTo>
                      <a:pt x="1396" y="2831"/>
                      <a:pt x="1428" y="2895"/>
                      <a:pt x="1484" y="2895"/>
                    </a:cubicBezTo>
                    <a:cubicBezTo>
                      <a:pt x="1486" y="2895"/>
                      <a:pt x="1489" y="2894"/>
                      <a:pt x="1492" y="2894"/>
                    </a:cubicBezTo>
                    <a:cubicBezTo>
                      <a:pt x="1711" y="2864"/>
                      <a:pt x="1839" y="2632"/>
                      <a:pt x="1839" y="2426"/>
                    </a:cubicBezTo>
                    <a:cubicBezTo>
                      <a:pt x="1845" y="2127"/>
                      <a:pt x="1668" y="1866"/>
                      <a:pt x="1492" y="1641"/>
                    </a:cubicBezTo>
                    <a:cubicBezTo>
                      <a:pt x="1054" y="1081"/>
                      <a:pt x="591" y="551"/>
                      <a:pt x="116" y="22"/>
                    </a:cubicBezTo>
                    <a:cubicBezTo>
                      <a:pt x="105" y="7"/>
                      <a:pt x="90" y="1"/>
                      <a:pt x="7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1" name="Google Shape;2731;p75"/>
              <p:cNvSpPr/>
              <p:nvPr/>
            </p:nvSpPr>
            <p:spPr>
              <a:xfrm>
                <a:off x="1020475" y="2214573"/>
                <a:ext cx="610529" cy="575479"/>
              </a:xfrm>
              <a:custGeom>
                <a:avLst/>
                <a:gdLst/>
                <a:ahLst/>
                <a:cxnLst/>
                <a:rect l="l" t="t" r="r" b="b"/>
                <a:pathLst>
                  <a:path w="9110" h="8587" extrusionOk="0">
                    <a:moveTo>
                      <a:pt x="7643" y="1"/>
                    </a:moveTo>
                    <a:cubicBezTo>
                      <a:pt x="7323" y="1"/>
                      <a:pt x="7003" y="74"/>
                      <a:pt x="6706" y="222"/>
                    </a:cubicBezTo>
                    <a:cubicBezTo>
                      <a:pt x="6421" y="187"/>
                      <a:pt x="6128" y="169"/>
                      <a:pt x="5832" y="169"/>
                    </a:cubicBezTo>
                    <a:cubicBezTo>
                      <a:pt x="4431" y="169"/>
                      <a:pt x="2968" y="572"/>
                      <a:pt x="1948" y="1482"/>
                    </a:cubicBezTo>
                    <a:cubicBezTo>
                      <a:pt x="700" y="2607"/>
                      <a:pt x="1" y="4208"/>
                      <a:pt x="7" y="5887"/>
                    </a:cubicBezTo>
                    <a:cubicBezTo>
                      <a:pt x="13" y="6788"/>
                      <a:pt x="360" y="7652"/>
                      <a:pt x="980" y="8309"/>
                    </a:cubicBezTo>
                    <a:cubicBezTo>
                      <a:pt x="1156" y="8496"/>
                      <a:pt x="1408" y="8586"/>
                      <a:pt x="1664" y="8586"/>
                    </a:cubicBezTo>
                    <a:cubicBezTo>
                      <a:pt x="1941" y="8586"/>
                      <a:pt x="2221" y="8481"/>
                      <a:pt x="2410" y="8278"/>
                    </a:cubicBezTo>
                    <a:cubicBezTo>
                      <a:pt x="2745" y="7922"/>
                      <a:pt x="2773" y="7341"/>
                      <a:pt x="2523" y="6918"/>
                    </a:cubicBezTo>
                    <a:lnTo>
                      <a:pt x="2523" y="6918"/>
                    </a:lnTo>
                    <a:cubicBezTo>
                      <a:pt x="2566" y="6929"/>
                      <a:pt x="2610" y="6935"/>
                      <a:pt x="2655" y="6935"/>
                    </a:cubicBezTo>
                    <a:cubicBezTo>
                      <a:pt x="2725" y="6935"/>
                      <a:pt x="2796" y="6920"/>
                      <a:pt x="2861" y="6891"/>
                    </a:cubicBezTo>
                    <a:cubicBezTo>
                      <a:pt x="3080" y="6788"/>
                      <a:pt x="3213" y="6544"/>
                      <a:pt x="3232" y="6301"/>
                    </a:cubicBezTo>
                    <a:cubicBezTo>
                      <a:pt x="3238" y="6051"/>
                      <a:pt x="3183" y="5808"/>
                      <a:pt x="3074" y="5589"/>
                    </a:cubicBezTo>
                    <a:cubicBezTo>
                      <a:pt x="2874" y="5190"/>
                      <a:pt x="2600" y="4835"/>
                      <a:pt x="2269" y="4545"/>
                    </a:cubicBezTo>
                    <a:lnTo>
                      <a:pt x="2269" y="4545"/>
                    </a:lnTo>
                    <a:cubicBezTo>
                      <a:pt x="2342" y="4571"/>
                      <a:pt x="2420" y="4584"/>
                      <a:pt x="2498" y="4584"/>
                    </a:cubicBezTo>
                    <a:cubicBezTo>
                      <a:pt x="2593" y="4584"/>
                      <a:pt x="2689" y="4564"/>
                      <a:pt x="2775" y="4524"/>
                    </a:cubicBezTo>
                    <a:cubicBezTo>
                      <a:pt x="3042" y="4388"/>
                      <a:pt x="3216" y="4119"/>
                      <a:pt x="3242" y="3824"/>
                    </a:cubicBezTo>
                    <a:lnTo>
                      <a:pt x="3242" y="3824"/>
                    </a:lnTo>
                    <a:cubicBezTo>
                      <a:pt x="3314" y="3855"/>
                      <a:pt x="3393" y="3873"/>
                      <a:pt x="3476" y="3873"/>
                    </a:cubicBezTo>
                    <a:cubicBezTo>
                      <a:pt x="3572" y="3873"/>
                      <a:pt x="3673" y="3849"/>
                      <a:pt x="3773" y="3794"/>
                    </a:cubicBezTo>
                    <a:cubicBezTo>
                      <a:pt x="4047" y="3642"/>
                      <a:pt x="4169" y="3313"/>
                      <a:pt x="4242" y="3009"/>
                    </a:cubicBezTo>
                    <a:cubicBezTo>
                      <a:pt x="4321" y="2705"/>
                      <a:pt x="4321" y="2358"/>
                      <a:pt x="4552" y="2145"/>
                    </a:cubicBezTo>
                    <a:cubicBezTo>
                      <a:pt x="4570" y="2638"/>
                      <a:pt x="4741" y="3112"/>
                      <a:pt x="5033" y="3502"/>
                    </a:cubicBezTo>
                    <a:cubicBezTo>
                      <a:pt x="5167" y="3696"/>
                      <a:pt x="5355" y="3855"/>
                      <a:pt x="5568" y="3952"/>
                    </a:cubicBezTo>
                    <a:cubicBezTo>
                      <a:pt x="5656" y="3988"/>
                      <a:pt x="5749" y="4006"/>
                      <a:pt x="5840" y="4006"/>
                    </a:cubicBezTo>
                    <a:cubicBezTo>
                      <a:pt x="5983" y="4006"/>
                      <a:pt x="6123" y="3962"/>
                      <a:pt x="6238" y="3873"/>
                    </a:cubicBezTo>
                    <a:cubicBezTo>
                      <a:pt x="6469" y="3684"/>
                      <a:pt x="6499" y="3331"/>
                      <a:pt x="6408" y="3045"/>
                    </a:cubicBezTo>
                    <a:cubicBezTo>
                      <a:pt x="6317" y="2759"/>
                      <a:pt x="6140" y="2516"/>
                      <a:pt x="6000" y="2248"/>
                    </a:cubicBezTo>
                    <a:cubicBezTo>
                      <a:pt x="5866" y="1987"/>
                      <a:pt x="5806" y="1676"/>
                      <a:pt x="5909" y="1396"/>
                    </a:cubicBezTo>
                    <a:lnTo>
                      <a:pt x="5909" y="1396"/>
                    </a:lnTo>
                    <a:cubicBezTo>
                      <a:pt x="6244" y="1415"/>
                      <a:pt x="6475" y="1731"/>
                      <a:pt x="6664" y="2005"/>
                    </a:cubicBezTo>
                    <a:cubicBezTo>
                      <a:pt x="6852" y="2279"/>
                      <a:pt x="7096" y="2583"/>
                      <a:pt x="7436" y="2583"/>
                    </a:cubicBezTo>
                    <a:cubicBezTo>
                      <a:pt x="7704" y="2583"/>
                      <a:pt x="7947" y="2352"/>
                      <a:pt x="8002" y="2084"/>
                    </a:cubicBezTo>
                    <a:cubicBezTo>
                      <a:pt x="8051" y="1810"/>
                      <a:pt x="7966" y="1530"/>
                      <a:pt x="7777" y="1329"/>
                    </a:cubicBezTo>
                    <a:cubicBezTo>
                      <a:pt x="7595" y="1129"/>
                      <a:pt x="7236" y="1056"/>
                      <a:pt x="6974" y="970"/>
                    </a:cubicBezTo>
                    <a:cubicBezTo>
                      <a:pt x="7061" y="924"/>
                      <a:pt x="7156" y="905"/>
                      <a:pt x="7254" y="905"/>
                    </a:cubicBezTo>
                    <a:cubicBezTo>
                      <a:pt x="7400" y="905"/>
                      <a:pt x="7551" y="948"/>
                      <a:pt x="7686" y="1007"/>
                    </a:cubicBezTo>
                    <a:cubicBezTo>
                      <a:pt x="7911" y="1104"/>
                      <a:pt x="8118" y="1244"/>
                      <a:pt x="8355" y="1305"/>
                    </a:cubicBezTo>
                    <a:cubicBezTo>
                      <a:pt x="8416" y="1319"/>
                      <a:pt x="8479" y="1326"/>
                      <a:pt x="8541" y="1326"/>
                    </a:cubicBezTo>
                    <a:cubicBezTo>
                      <a:pt x="8731" y="1326"/>
                      <a:pt x="8918" y="1260"/>
                      <a:pt x="9018" y="1104"/>
                    </a:cubicBezTo>
                    <a:cubicBezTo>
                      <a:pt x="9110" y="928"/>
                      <a:pt x="9098" y="721"/>
                      <a:pt x="8988" y="563"/>
                    </a:cubicBezTo>
                    <a:cubicBezTo>
                      <a:pt x="8878" y="405"/>
                      <a:pt x="8726" y="283"/>
                      <a:pt x="8550" y="204"/>
                    </a:cubicBezTo>
                    <a:cubicBezTo>
                      <a:pt x="8263" y="69"/>
                      <a:pt x="7953" y="1"/>
                      <a:pt x="764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2" name="Google Shape;2732;p75"/>
              <p:cNvSpPr/>
              <p:nvPr/>
            </p:nvSpPr>
            <p:spPr>
              <a:xfrm>
                <a:off x="955670" y="2697556"/>
                <a:ext cx="290789" cy="258486"/>
              </a:xfrm>
              <a:custGeom>
                <a:avLst/>
                <a:gdLst/>
                <a:ahLst/>
                <a:cxnLst/>
                <a:rect l="l" t="t" r="r" b="b"/>
                <a:pathLst>
                  <a:path w="4339" h="3857" extrusionOk="0">
                    <a:moveTo>
                      <a:pt x="1487" y="0"/>
                    </a:moveTo>
                    <a:cubicBezTo>
                      <a:pt x="988" y="0"/>
                      <a:pt x="482" y="213"/>
                      <a:pt x="238" y="639"/>
                    </a:cubicBezTo>
                    <a:cubicBezTo>
                      <a:pt x="0" y="1059"/>
                      <a:pt x="61" y="1582"/>
                      <a:pt x="219" y="2039"/>
                    </a:cubicBezTo>
                    <a:cubicBezTo>
                      <a:pt x="426" y="2623"/>
                      <a:pt x="797" y="3158"/>
                      <a:pt x="1321" y="3493"/>
                    </a:cubicBezTo>
                    <a:cubicBezTo>
                      <a:pt x="1670" y="3723"/>
                      <a:pt x="2089" y="3856"/>
                      <a:pt x="2505" y="3856"/>
                    </a:cubicBezTo>
                    <a:cubicBezTo>
                      <a:pt x="2704" y="3856"/>
                      <a:pt x="2902" y="3826"/>
                      <a:pt x="3091" y="3761"/>
                    </a:cubicBezTo>
                    <a:cubicBezTo>
                      <a:pt x="3682" y="3566"/>
                      <a:pt x="4156" y="3031"/>
                      <a:pt x="4217" y="2416"/>
                    </a:cubicBezTo>
                    <a:cubicBezTo>
                      <a:pt x="4339" y="1230"/>
                      <a:pt x="2769" y="171"/>
                      <a:pt x="1740" y="19"/>
                    </a:cubicBezTo>
                    <a:cubicBezTo>
                      <a:pt x="1657" y="6"/>
                      <a:pt x="1572" y="0"/>
                      <a:pt x="1487" y="0"/>
                    </a:cubicBezTo>
                    <a:close/>
                  </a:path>
                </a:pathLst>
              </a:custGeom>
              <a:solidFill>
                <a:srgbClr val="F7C8B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3" name="Google Shape;2733;p75"/>
              <p:cNvSpPr/>
              <p:nvPr/>
            </p:nvSpPr>
            <p:spPr>
              <a:xfrm>
                <a:off x="1845037" y="3926158"/>
                <a:ext cx="126462" cy="226854"/>
              </a:xfrm>
              <a:custGeom>
                <a:avLst/>
                <a:gdLst/>
                <a:ahLst/>
                <a:cxnLst/>
                <a:rect l="l" t="t" r="r" b="b"/>
                <a:pathLst>
                  <a:path w="1887" h="3385" extrusionOk="0">
                    <a:moveTo>
                      <a:pt x="0" y="1"/>
                    </a:moveTo>
                    <a:lnTo>
                      <a:pt x="0" y="646"/>
                    </a:lnTo>
                    <a:lnTo>
                      <a:pt x="0" y="1796"/>
                    </a:lnTo>
                    <a:lnTo>
                      <a:pt x="0" y="2380"/>
                    </a:lnTo>
                    <a:lnTo>
                      <a:pt x="0" y="2484"/>
                    </a:lnTo>
                    <a:lnTo>
                      <a:pt x="0" y="2636"/>
                    </a:lnTo>
                    <a:lnTo>
                      <a:pt x="0" y="3384"/>
                    </a:lnTo>
                    <a:lnTo>
                      <a:pt x="1887" y="3384"/>
                    </a:lnTo>
                    <a:lnTo>
                      <a:pt x="1887" y="3001"/>
                    </a:lnTo>
                    <a:lnTo>
                      <a:pt x="1887" y="2952"/>
                    </a:lnTo>
                    <a:lnTo>
                      <a:pt x="1887" y="2484"/>
                    </a:lnTo>
                    <a:lnTo>
                      <a:pt x="1887" y="2380"/>
                    </a:lnTo>
                    <a:lnTo>
                      <a:pt x="1887" y="2307"/>
                    </a:lnTo>
                    <a:lnTo>
                      <a:pt x="1887" y="2295"/>
                    </a:lnTo>
                    <a:lnTo>
                      <a:pt x="1887" y="1796"/>
                    </a:lnTo>
                    <a:lnTo>
                      <a:pt x="1887" y="1595"/>
                    </a:lnTo>
                    <a:lnTo>
                      <a:pt x="1887" y="889"/>
                    </a:lnTo>
                    <a:lnTo>
                      <a:pt x="1887" y="646"/>
                    </a:lnTo>
                    <a:lnTo>
                      <a:pt x="1887"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4" name="Google Shape;2734;p75"/>
              <p:cNvSpPr/>
              <p:nvPr/>
            </p:nvSpPr>
            <p:spPr>
              <a:xfrm>
                <a:off x="1517598" y="4441644"/>
                <a:ext cx="776867" cy="21647"/>
              </a:xfrm>
              <a:custGeom>
                <a:avLst/>
                <a:gdLst/>
                <a:ahLst/>
                <a:cxnLst/>
                <a:rect l="l" t="t" r="r" b="b"/>
                <a:pathLst>
                  <a:path w="11592" h="323" extrusionOk="0">
                    <a:moveTo>
                      <a:pt x="0" y="0"/>
                    </a:moveTo>
                    <a:lnTo>
                      <a:pt x="0" y="323"/>
                    </a:lnTo>
                    <a:lnTo>
                      <a:pt x="11592" y="323"/>
                    </a:lnTo>
                    <a:lnTo>
                      <a:pt x="11592"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5" name="Google Shape;2735;p75"/>
              <p:cNvSpPr/>
              <p:nvPr/>
            </p:nvSpPr>
            <p:spPr>
              <a:xfrm>
                <a:off x="1659873" y="4259361"/>
                <a:ext cx="38401" cy="32906"/>
              </a:xfrm>
              <a:custGeom>
                <a:avLst/>
                <a:gdLst/>
                <a:ahLst/>
                <a:cxnLst/>
                <a:rect l="l" t="t" r="r" b="b"/>
                <a:pathLst>
                  <a:path w="573" h="491" extrusionOk="0">
                    <a:moveTo>
                      <a:pt x="244" y="0"/>
                    </a:moveTo>
                    <a:cubicBezTo>
                      <a:pt x="110" y="0"/>
                      <a:pt x="1" y="110"/>
                      <a:pt x="1" y="244"/>
                    </a:cubicBezTo>
                    <a:cubicBezTo>
                      <a:pt x="1" y="392"/>
                      <a:pt x="121" y="491"/>
                      <a:pt x="249" y="491"/>
                    </a:cubicBezTo>
                    <a:cubicBezTo>
                      <a:pt x="308" y="491"/>
                      <a:pt x="370" y="469"/>
                      <a:pt x="421" y="420"/>
                    </a:cubicBezTo>
                    <a:cubicBezTo>
                      <a:pt x="573" y="262"/>
                      <a:pt x="463" y="0"/>
                      <a:pt x="244" y="0"/>
                    </a:cubicBezTo>
                    <a:close/>
                  </a:path>
                </a:pathLst>
              </a:custGeom>
              <a:solidFill>
                <a:srgbClr val="FF6E24"/>
              </a:solidFill>
              <a:ln w="1975" cap="flat" cmpd="sng">
                <a:solidFill>
                  <a:srgbClr val="FFAE8E"/>
                </a:solidFill>
                <a:prstDash val="solid"/>
                <a:miter lim="6084"/>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6" name="Google Shape;2736;p75"/>
              <p:cNvSpPr/>
              <p:nvPr/>
            </p:nvSpPr>
            <p:spPr>
              <a:xfrm>
                <a:off x="1601167" y="3926158"/>
                <a:ext cx="126864" cy="226854"/>
              </a:xfrm>
              <a:custGeom>
                <a:avLst/>
                <a:gdLst/>
                <a:ahLst/>
                <a:cxnLst/>
                <a:rect l="l" t="t" r="r" b="b"/>
                <a:pathLst>
                  <a:path w="1893" h="3385" extrusionOk="0">
                    <a:moveTo>
                      <a:pt x="0" y="1"/>
                    </a:moveTo>
                    <a:lnTo>
                      <a:pt x="0" y="646"/>
                    </a:lnTo>
                    <a:lnTo>
                      <a:pt x="0" y="1796"/>
                    </a:lnTo>
                    <a:lnTo>
                      <a:pt x="0" y="2380"/>
                    </a:lnTo>
                    <a:lnTo>
                      <a:pt x="0" y="2484"/>
                    </a:lnTo>
                    <a:lnTo>
                      <a:pt x="0" y="2636"/>
                    </a:lnTo>
                    <a:lnTo>
                      <a:pt x="0" y="3384"/>
                    </a:lnTo>
                    <a:lnTo>
                      <a:pt x="1893" y="3384"/>
                    </a:lnTo>
                    <a:lnTo>
                      <a:pt x="1893" y="3001"/>
                    </a:lnTo>
                    <a:lnTo>
                      <a:pt x="1893" y="2952"/>
                    </a:lnTo>
                    <a:lnTo>
                      <a:pt x="1893" y="2484"/>
                    </a:lnTo>
                    <a:lnTo>
                      <a:pt x="1893" y="2380"/>
                    </a:lnTo>
                    <a:lnTo>
                      <a:pt x="1893" y="2307"/>
                    </a:lnTo>
                    <a:lnTo>
                      <a:pt x="1893" y="2295"/>
                    </a:lnTo>
                    <a:lnTo>
                      <a:pt x="1893" y="1796"/>
                    </a:lnTo>
                    <a:lnTo>
                      <a:pt x="1893" y="1595"/>
                    </a:lnTo>
                    <a:lnTo>
                      <a:pt x="1893" y="889"/>
                    </a:lnTo>
                    <a:lnTo>
                      <a:pt x="1893" y="646"/>
                    </a:lnTo>
                    <a:lnTo>
                      <a:pt x="189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7" name="Google Shape;2737;p75"/>
              <p:cNvSpPr/>
              <p:nvPr/>
            </p:nvSpPr>
            <p:spPr>
              <a:xfrm>
                <a:off x="1601167" y="4152940"/>
                <a:ext cx="126864" cy="265121"/>
              </a:xfrm>
              <a:custGeom>
                <a:avLst/>
                <a:gdLst/>
                <a:ahLst/>
                <a:cxnLst/>
                <a:rect l="l" t="t" r="r" b="b"/>
                <a:pathLst>
                  <a:path w="1893" h="3956" extrusionOk="0">
                    <a:moveTo>
                      <a:pt x="1118" y="1585"/>
                    </a:moveTo>
                    <a:cubicBezTo>
                      <a:pt x="1243" y="1585"/>
                      <a:pt x="1363" y="1683"/>
                      <a:pt x="1363" y="1832"/>
                    </a:cubicBezTo>
                    <a:cubicBezTo>
                      <a:pt x="1370" y="1966"/>
                      <a:pt x="1254" y="2075"/>
                      <a:pt x="1120" y="2075"/>
                    </a:cubicBezTo>
                    <a:cubicBezTo>
                      <a:pt x="901" y="2075"/>
                      <a:pt x="792" y="1813"/>
                      <a:pt x="950" y="1655"/>
                    </a:cubicBezTo>
                    <a:cubicBezTo>
                      <a:pt x="998" y="1606"/>
                      <a:pt x="1059" y="1585"/>
                      <a:pt x="1118" y="1585"/>
                    </a:cubicBezTo>
                    <a:close/>
                    <a:moveTo>
                      <a:pt x="0" y="0"/>
                    </a:moveTo>
                    <a:lnTo>
                      <a:pt x="0" y="3036"/>
                    </a:lnTo>
                    <a:cubicBezTo>
                      <a:pt x="19" y="3548"/>
                      <a:pt x="433" y="3955"/>
                      <a:pt x="944" y="3955"/>
                    </a:cubicBezTo>
                    <a:cubicBezTo>
                      <a:pt x="1455" y="3955"/>
                      <a:pt x="1875" y="3548"/>
                      <a:pt x="1893" y="3036"/>
                    </a:cubicBezTo>
                    <a:lnTo>
                      <a:pt x="1893" y="317"/>
                    </a:lnTo>
                    <a:lnTo>
                      <a:pt x="189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8" name="Google Shape;2738;p75"/>
              <p:cNvSpPr/>
              <p:nvPr/>
            </p:nvSpPr>
            <p:spPr>
              <a:xfrm>
                <a:off x="1577108" y="3862158"/>
                <a:ext cx="174581" cy="36793"/>
              </a:xfrm>
              <a:custGeom>
                <a:avLst/>
                <a:gdLst/>
                <a:ahLst/>
                <a:cxnLst/>
                <a:rect l="l" t="t" r="r" b="b"/>
                <a:pathLst>
                  <a:path w="2605" h="549" extrusionOk="0">
                    <a:moveTo>
                      <a:pt x="274" y="1"/>
                    </a:moveTo>
                    <a:cubicBezTo>
                      <a:pt x="122" y="1"/>
                      <a:pt x="0" y="122"/>
                      <a:pt x="0" y="274"/>
                    </a:cubicBezTo>
                    <a:cubicBezTo>
                      <a:pt x="0" y="347"/>
                      <a:pt x="31" y="414"/>
                      <a:pt x="80" y="469"/>
                    </a:cubicBezTo>
                    <a:cubicBezTo>
                      <a:pt x="134" y="518"/>
                      <a:pt x="201" y="548"/>
                      <a:pt x="274" y="548"/>
                    </a:cubicBezTo>
                    <a:lnTo>
                      <a:pt x="2331" y="548"/>
                    </a:lnTo>
                    <a:cubicBezTo>
                      <a:pt x="2477" y="548"/>
                      <a:pt x="2599" y="427"/>
                      <a:pt x="2599" y="274"/>
                    </a:cubicBezTo>
                    <a:cubicBezTo>
                      <a:pt x="2605" y="201"/>
                      <a:pt x="2574" y="135"/>
                      <a:pt x="2526" y="80"/>
                    </a:cubicBezTo>
                    <a:cubicBezTo>
                      <a:pt x="2471" y="25"/>
                      <a:pt x="2404" y="1"/>
                      <a:pt x="2325"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9" name="Google Shape;2739;p75"/>
              <p:cNvSpPr/>
              <p:nvPr/>
            </p:nvSpPr>
            <p:spPr>
              <a:xfrm>
                <a:off x="1601154" y="3888834"/>
                <a:ext cx="126864" cy="36996"/>
              </a:xfrm>
              <a:custGeom>
                <a:avLst/>
                <a:gdLst/>
                <a:ahLst/>
                <a:cxnLst/>
                <a:rect l="l" t="t" r="r" b="b"/>
                <a:pathLst>
                  <a:path w="1893" h="408" extrusionOk="0">
                    <a:moveTo>
                      <a:pt x="0" y="0"/>
                    </a:moveTo>
                    <a:lnTo>
                      <a:pt x="0" y="408"/>
                    </a:lnTo>
                    <a:lnTo>
                      <a:pt x="1893" y="408"/>
                    </a:lnTo>
                    <a:lnTo>
                      <a:pt x="1893"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0" name="Google Shape;2740;p75"/>
              <p:cNvSpPr/>
              <p:nvPr/>
            </p:nvSpPr>
            <p:spPr>
              <a:xfrm>
                <a:off x="1654176" y="4259361"/>
                <a:ext cx="38401" cy="38401"/>
              </a:xfrm>
              <a:custGeom>
                <a:avLst/>
                <a:gdLst/>
                <a:ahLst/>
                <a:cxnLst/>
                <a:rect l="l" t="t" r="r" b="b"/>
                <a:pathLst>
                  <a:path w="573" h="573" fill="none" extrusionOk="0">
                    <a:moveTo>
                      <a:pt x="572" y="244"/>
                    </a:moveTo>
                    <a:cubicBezTo>
                      <a:pt x="572" y="463"/>
                      <a:pt x="311" y="572"/>
                      <a:pt x="159" y="414"/>
                    </a:cubicBezTo>
                    <a:cubicBezTo>
                      <a:pt x="1" y="262"/>
                      <a:pt x="110" y="0"/>
                      <a:pt x="329" y="0"/>
                    </a:cubicBezTo>
                    <a:cubicBezTo>
                      <a:pt x="463" y="0"/>
                      <a:pt x="572" y="110"/>
                      <a:pt x="572" y="244"/>
                    </a:cubicBezTo>
                    <a:close/>
                  </a:path>
                </a:pathLst>
              </a:custGeom>
              <a:noFill/>
              <a:ln w="1675" cap="flat" cmpd="sng">
                <a:solidFill>
                  <a:srgbClr val="FFAE8E"/>
                </a:solidFill>
                <a:prstDash val="solid"/>
                <a:miter lim="6084"/>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1" name="Google Shape;2741;p75"/>
              <p:cNvSpPr/>
              <p:nvPr/>
            </p:nvSpPr>
            <p:spPr>
              <a:xfrm>
                <a:off x="2294379" y="4089275"/>
                <a:ext cx="46175" cy="410750"/>
              </a:xfrm>
              <a:custGeom>
                <a:avLst/>
                <a:gdLst/>
                <a:ahLst/>
                <a:cxnLst/>
                <a:rect l="l" t="t" r="r" b="b"/>
                <a:pathLst>
                  <a:path w="689" h="6129" extrusionOk="0">
                    <a:moveTo>
                      <a:pt x="1" y="1"/>
                    </a:moveTo>
                    <a:lnTo>
                      <a:pt x="1" y="950"/>
                    </a:lnTo>
                    <a:lnTo>
                      <a:pt x="1" y="5258"/>
                    </a:lnTo>
                    <a:lnTo>
                      <a:pt x="1" y="5581"/>
                    </a:lnTo>
                    <a:lnTo>
                      <a:pt x="1" y="6128"/>
                    </a:lnTo>
                    <a:lnTo>
                      <a:pt x="688" y="6128"/>
                    </a:lnTo>
                    <a:lnTo>
                      <a:pt x="688"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2" name="Google Shape;2742;p75"/>
              <p:cNvSpPr/>
              <p:nvPr/>
            </p:nvSpPr>
            <p:spPr>
              <a:xfrm>
                <a:off x="1471491" y="4089275"/>
                <a:ext cx="46175" cy="410750"/>
              </a:xfrm>
              <a:custGeom>
                <a:avLst/>
                <a:gdLst/>
                <a:ahLst/>
                <a:cxnLst/>
                <a:rect l="l" t="t" r="r" b="b"/>
                <a:pathLst>
                  <a:path w="689" h="6129" extrusionOk="0">
                    <a:moveTo>
                      <a:pt x="1" y="1"/>
                    </a:moveTo>
                    <a:lnTo>
                      <a:pt x="1" y="6128"/>
                    </a:lnTo>
                    <a:lnTo>
                      <a:pt x="688" y="6128"/>
                    </a:lnTo>
                    <a:lnTo>
                      <a:pt x="688" y="5581"/>
                    </a:lnTo>
                    <a:lnTo>
                      <a:pt x="688" y="5258"/>
                    </a:lnTo>
                    <a:lnTo>
                      <a:pt x="688" y="950"/>
                    </a:lnTo>
                    <a:lnTo>
                      <a:pt x="688"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3" name="Google Shape;2743;p75"/>
              <p:cNvSpPr/>
              <p:nvPr/>
            </p:nvSpPr>
            <p:spPr>
              <a:xfrm>
                <a:off x="1845037" y="4152940"/>
                <a:ext cx="126462" cy="265121"/>
              </a:xfrm>
              <a:custGeom>
                <a:avLst/>
                <a:gdLst/>
                <a:ahLst/>
                <a:cxnLst/>
                <a:rect l="l" t="t" r="r" b="b"/>
                <a:pathLst>
                  <a:path w="1887" h="3956" extrusionOk="0">
                    <a:moveTo>
                      <a:pt x="1146" y="1585"/>
                    </a:moveTo>
                    <a:cubicBezTo>
                      <a:pt x="1273" y="1585"/>
                      <a:pt x="1394" y="1683"/>
                      <a:pt x="1394" y="1832"/>
                    </a:cubicBezTo>
                    <a:cubicBezTo>
                      <a:pt x="1394" y="1966"/>
                      <a:pt x="1284" y="2075"/>
                      <a:pt x="1150" y="2075"/>
                    </a:cubicBezTo>
                    <a:cubicBezTo>
                      <a:pt x="931" y="2075"/>
                      <a:pt x="822" y="1813"/>
                      <a:pt x="974" y="1655"/>
                    </a:cubicBezTo>
                    <a:cubicBezTo>
                      <a:pt x="1025" y="1606"/>
                      <a:pt x="1086" y="1585"/>
                      <a:pt x="1146" y="1585"/>
                    </a:cubicBezTo>
                    <a:close/>
                    <a:moveTo>
                      <a:pt x="900" y="2765"/>
                    </a:moveTo>
                    <a:cubicBezTo>
                      <a:pt x="1027" y="2765"/>
                      <a:pt x="1150" y="2863"/>
                      <a:pt x="1150" y="3012"/>
                    </a:cubicBezTo>
                    <a:cubicBezTo>
                      <a:pt x="1150" y="3146"/>
                      <a:pt x="1041" y="3256"/>
                      <a:pt x="907" y="3256"/>
                    </a:cubicBezTo>
                    <a:cubicBezTo>
                      <a:pt x="688" y="3256"/>
                      <a:pt x="578" y="2994"/>
                      <a:pt x="730" y="2836"/>
                    </a:cubicBezTo>
                    <a:cubicBezTo>
                      <a:pt x="779" y="2787"/>
                      <a:pt x="840" y="2765"/>
                      <a:pt x="900" y="2765"/>
                    </a:cubicBezTo>
                    <a:close/>
                    <a:moveTo>
                      <a:pt x="0" y="0"/>
                    </a:moveTo>
                    <a:lnTo>
                      <a:pt x="0" y="3036"/>
                    </a:lnTo>
                    <a:cubicBezTo>
                      <a:pt x="18" y="3548"/>
                      <a:pt x="432" y="3955"/>
                      <a:pt x="943" y="3955"/>
                    </a:cubicBezTo>
                    <a:cubicBezTo>
                      <a:pt x="1454" y="3955"/>
                      <a:pt x="1874" y="3548"/>
                      <a:pt x="1887" y="3036"/>
                    </a:cubicBezTo>
                    <a:lnTo>
                      <a:pt x="1887" y="317"/>
                    </a:lnTo>
                    <a:lnTo>
                      <a:pt x="1887"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4" name="Google Shape;2744;p75"/>
              <p:cNvSpPr/>
              <p:nvPr/>
            </p:nvSpPr>
            <p:spPr>
              <a:xfrm>
                <a:off x="1820979" y="3862158"/>
                <a:ext cx="174581" cy="36793"/>
              </a:xfrm>
              <a:custGeom>
                <a:avLst/>
                <a:gdLst/>
                <a:ahLst/>
                <a:cxnLst/>
                <a:rect l="l" t="t" r="r" b="b"/>
                <a:pathLst>
                  <a:path w="2605" h="549" extrusionOk="0">
                    <a:moveTo>
                      <a:pt x="274" y="1"/>
                    </a:moveTo>
                    <a:cubicBezTo>
                      <a:pt x="122" y="1"/>
                      <a:pt x="0" y="122"/>
                      <a:pt x="0" y="274"/>
                    </a:cubicBezTo>
                    <a:cubicBezTo>
                      <a:pt x="0" y="347"/>
                      <a:pt x="31" y="414"/>
                      <a:pt x="85" y="469"/>
                    </a:cubicBezTo>
                    <a:cubicBezTo>
                      <a:pt x="134" y="518"/>
                      <a:pt x="201" y="548"/>
                      <a:pt x="274" y="548"/>
                    </a:cubicBezTo>
                    <a:lnTo>
                      <a:pt x="2331" y="548"/>
                    </a:lnTo>
                    <a:cubicBezTo>
                      <a:pt x="2483" y="548"/>
                      <a:pt x="2605" y="427"/>
                      <a:pt x="2605" y="274"/>
                    </a:cubicBezTo>
                    <a:cubicBezTo>
                      <a:pt x="2605" y="201"/>
                      <a:pt x="2574" y="128"/>
                      <a:pt x="2525" y="80"/>
                    </a:cubicBezTo>
                    <a:cubicBezTo>
                      <a:pt x="2471" y="31"/>
                      <a:pt x="2404" y="1"/>
                      <a:pt x="233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5" name="Google Shape;2745;p75"/>
              <p:cNvSpPr/>
              <p:nvPr/>
            </p:nvSpPr>
            <p:spPr>
              <a:xfrm>
                <a:off x="1845028" y="3888834"/>
                <a:ext cx="126462" cy="36996"/>
              </a:xfrm>
              <a:custGeom>
                <a:avLst/>
                <a:gdLst/>
                <a:ahLst/>
                <a:cxnLst/>
                <a:rect l="l" t="t" r="r" b="b"/>
                <a:pathLst>
                  <a:path w="1887" h="408" extrusionOk="0">
                    <a:moveTo>
                      <a:pt x="0" y="0"/>
                    </a:moveTo>
                    <a:lnTo>
                      <a:pt x="0" y="408"/>
                    </a:lnTo>
                    <a:lnTo>
                      <a:pt x="1887" y="408"/>
                    </a:lnTo>
                    <a:lnTo>
                      <a:pt x="188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6" name="Google Shape;2746;p75"/>
              <p:cNvSpPr/>
              <p:nvPr/>
            </p:nvSpPr>
            <p:spPr>
              <a:xfrm>
                <a:off x="1889067" y="4338038"/>
                <a:ext cx="38803" cy="33040"/>
              </a:xfrm>
              <a:custGeom>
                <a:avLst/>
                <a:gdLst/>
                <a:ahLst/>
                <a:cxnLst/>
                <a:rect l="l" t="t" r="r" b="b"/>
                <a:pathLst>
                  <a:path w="579" h="493" extrusionOk="0">
                    <a:moveTo>
                      <a:pt x="250" y="1"/>
                    </a:moveTo>
                    <a:cubicBezTo>
                      <a:pt x="110" y="1"/>
                      <a:pt x="0" y="110"/>
                      <a:pt x="6" y="250"/>
                    </a:cubicBezTo>
                    <a:cubicBezTo>
                      <a:pt x="6" y="398"/>
                      <a:pt x="125" y="493"/>
                      <a:pt x="249" y="493"/>
                    </a:cubicBezTo>
                    <a:cubicBezTo>
                      <a:pt x="309" y="493"/>
                      <a:pt x="371" y="470"/>
                      <a:pt x="420" y="420"/>
                    </a:cubicBezTo>
                    <a:cubicBezTo>
                      <a:pt x="578" y="268"/>
                      <a:pt x="469" y="1"/>
                      <a:pt x="250" y="1"/>
                    </a:cubicBezTo>
                    <a:close/>
                  </a:path>
                </a:pathLst>
              </a:custGeom>
              <a:solidFill>
                <a:schemeClr val="accent2"/>
              </a:solidFill>
              <a:ln w="1975" cap="flat" cmpd="sng">
                <a:solidFill>
                  <a:schemeClr val="accent2"/>
                </a:solidFill>
                <a:prstDash val="solid"/>
                <a:miter lim="6084"/>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7" name="Google Shape;2747;p75"/>
              <p:cNvSpPr/>
              <p:nvPr/>
            </p:nvSpPr>
            <p:spPr>
              <a:xfrm>
                <a:off x="1905754" y="4259361"/>
                <a:ext cx="32705" cy="32705"/>
              </a:xfrm>
              <a:custGeom>
                <a:avLst/>
                <a:gdLst/>
                <a:ahLst/>
                <a:cxnLst/>
                <a:rect l="l" t="t" r="r" b="b"/>
                <a:pathLst>
                  <a:path w="488" h="488" extrusionOk="0">
                    <a:moveTo>
                      <a:pt x="244" y="0"/>
                    </a:moveTo>
                    <a:cubicBezTo>
                      <a:pt x="110" y="0"/>
                      <a:pt x="1" y="110"/>
                      <a:pt x="1" y="244"/>
                    </a:cubicBezTo>
                    <a:cubicBezTo>
                      <a:pt x="1" y="378"/>
                      <a:pt x="110" y="487"/>
                      <a:pt x="244" y="487"/>
                    </a:cubicBezTo>
                    <a:cubicBezTo>
                      <a:pt x="378" y="487"/>
                      <a:pt x="488" y="378"/>
                      <a:pt x="488" y="244"/>
                    </a:cubicBezTo>
                    <a:cubicBezTo>
                      <a:pt x="488" y="110"/>
                      <a:pt x="378" y="0"/>
                      <a:pt x="244" y="0"/>
                    </a:cubicBezTo>
                    <a:close/>
                  </a:path>
                </a:pathLst>
              </a:custGeom>
              <a:solidFill>
                <a:schemeClr val="accent2"/>
              </a:solidFill>
              <a:ln w="1975" cap="flat" cmpd="sng">
                <a:solidFill>
                  <a:schemeClr val="accent2"/>
                </a:solidFill>
                <a:prstDash val="solid"/>
                <a:miter lim="6084"/>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8" name="Google Shape;2748;p75"/>
              <p:cNvSpPr/>
              <p:nvPr/>
            </p:nvSpPr>
            <p:spPr>
              <a:xfrm>
                <a:off x="1883773" y="4338038"/>
                <a:ext cx="38401" cy="38401"/>
              </a:xfrm>
              <a:custGeom>
                <a:avLst/>
                <a:gdLst/>
                <a:ahLst/>
                <a:cxnLst/>
                <a:rect l="l" t="t" r="r" b="b"/>
                <a:pathLst>
                  <a:path w="573" h="573" fill="none" extrusionOk="0">
                    <a:moveTo>
                      <a:pt x="572" y="250"/>
                    </a:moveTo>
                    <a:cubicBezTo>
                      <a:pt x="572" y="463"/>
                      <a:pt x="305" y="573"/>
                      <a:pt x="152" y="420"/>
                    </a:cubicBezTo>
                    <a:cubicBezTo>
                      <a:pt x="0" y="262"/>
                      <a:pt x="110" y="1"/>
                      <a:pt x="329" y="1"/>
                    </a:cubicBezTo>
                    <a:cubicBezTo>
                      <a:pt x="463" y="1"/>
                      <a:pt x="572" y="110"/>
                      <a:pt x="572" y="250"/>
                    </a:cubicBezTo>
                    <a:close/>
                  </a:path>
                </a:pathLst>
              </a:custGeom>
              <a:solidFill>
                <a:schemeClr val="accent2"/>
              </a:solidFill>
              <a:ln w="1675" cap="flat" cmpd="sng">
                <a:solidFill>
                  <a:schemeClr val="accent2"/>
                </a:solidFill>
                <a:prstDash val="solid"/>
                <a:miter lim="6084"/>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9" name="Google Shape;2749;p75"/>
              <p:cNvSpPr/>
              <p:nvPr/>
            </p:nvSpPr>
            <p:spPr>
              <a:xfrm>
                <a:off x="1905754" y="4259361"/>
                <a:ext cx="32705" cy="32705"/>
              </a:xfrm>
              <a:custGeom>
                <a:avLst/>
                <a:gdLst/>
                <a:ahLst/>
                <a:cxnLst/>
                <a:rect l="l" t="t" r="r" b="b"/>
                <a:pathLst>
                  <a:path w="488" h="488" fill="none" extrusionOk="0">
                    <a:moveTo>
                      <a:pt x="488" y="244"/>
                    </a:moveTo>
                    <a:cubicBezTo>
                      <a:pt x="488" y="378"/>
                      <a:pt x="378" y="487"/>
                      <a:pt x="244" y="487"/>
                    </a:cubicBezTo>
                    <a:cubicBezTo>
                      <a:pt x="110" y="487"/>
                      <a:pt x="1" y="378"/>
                      <a:pt x="1" y="244"/>
                    </a:cubicBezTo>
                    <a:cubicBezTo>
                      <a:pt x="1" y="110"/>
                      <a:pt x="110" y="0"/>
                      <a:pt x="244" y="0"/>
                    </a:cubicBezTo>
                    <a:cubicBezTo>
                      <a:pt x="378" y="0"/>
                      <a:pt x="488" y="110"/>
                      <a:pt x="488" y="244"/>
                    </a:cubicBezTo>
                    <a:close/>
                  </a:path>
                </a:pathLst>
              </a:custGeom>
              <a:solidFill>
                <a:schemeClr val="accent2"/>
              </a:solidFill>
              <a:ln w="1675" cap="flat" cmpd="sng">
                <a:solidFill>
                  <a:schemeClr val="accent2"/>
                </a:solidFill>
                <a:prstDash val="solid"/>
                <a:miter lim="6084"/>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0" name="Google Shape;2750;p75"/>
              <p:cNvSpPr/>
              <p:nvPr/>
            </p:nvSpPr>
            <p:spPr>
              <a:xfrm>
                <a:off x="1517598" y="4152940"/>
                <a:ext cx="778073" cy="67"/>
              </a:xfrm>
              <a:custGeom>
                <a:avLst/>
                <a:gdLst/>
                <a:ahLst/>
                <a:cxnLst/>
                <a:rect l="l" t="t" r="r" b="b"/>
                <a:pathLst>
                  <a:path w="11610" h="1" fill="none" extrusionOk="0">
                    <a:moveTo>
                      <a:pt x="0" y="0"/>
                    </a:moveTo>
                    <a:lnTo>
                      <a:pt x="1247" y="0"/>
                    </a:lnTo>
                    <a:lnTo>
                      <a:pt x="1655" y="0"/>
                    </a:lnTo>
                    <a:lnTo>
                      <a:pt x="3140" y="0"/>
                    </a:lnTo>
                    <a:lnTo>
                      <a:pt x="4886" y="0"/>
                    </a:lnTo>
                    <a:lnTo>
                      <a:pt x="5294" y="0"/>
                    </a:lnTo>
                    <a:lnTo>
                      <a:pt x="6773" y="0"/>
                    </a:lnTo>
                    <a:lnTo>
                      <a:pt x="8482" y="0"/>
                    </a:lnTo>
                    <a:lnTo>
                      <a:pt x="8890" y="0"/>
                    </a:lnTo>
                    <a:lnTo>
                      <a:pt x="10369" y="0"/>
                    </a:lnTo>
                    <a:lnTo>
                      <a:pt x="11592" y="0"/>
                    </a:lnTo>
                    <a:lnTo>
                      <a:pt x="11610" y="0"/>
                    </a:lnTo>
                  </a:path>
                </a:pathLst>
              </a:custGeom>
              <a:noFill/>
              <a:ln w="19050" cap="flat" cmpd="sng">
                <a:solidFill>
                  <a:srgbClr val="2B0046"/>
                </a:solidFill>
                <a:prstDash val="solid"/>
                <a:miter lim="6084"/>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1" name="Google Shape;2751;p75"/>
              <p:cNvSpPr/>
              <p:nvPr/>
            </p:nvSpPr>
            <p:spPr>
              <a:xfrm>
                <a:off x="1025501" y="2804179"/>
                <a:ext cx="138190" cy="57501"/>
              </a:xfrm>
              <a:custGeom>
                <a:avLst/>
                <a:gdLst/>
                <a:ahLst/>
                <a:cxnLst/>
                <a:rect l="l" t="t" r="r" b="b"/>
                <a:pathLst>
                  <a:path w="2062" h="858" extrusionOk="0">
                    <a:moveTo>
                      <a:pt x="769" y="0"/>
                    </a:moveTo>
                    <a:cubicBezTo>
                      <a:pt x="551" y="0"/>
                      <a:pt x="326" y="32"/>
                      <a:pt x="96" y="83"/>
                    </a:cubicBezTo>
                    <a:cubicBezTo>
                      <a:pt x="1" y="101"/>
                      <a:pt x="10" y="253"/>
                      <a:pt x="109" y="253"/>
                    </a:cubicBezTo>
                    <a:cubicBezTo>
                      <a:pt x="110" y="253"/>
                      <a:pt x="112" y="253"/>
                      <a:pt x="114" y="253"/>
                    </a:cubicBezTo>
                    <a:cubicBezTo>
                      <a:pt x="146" y="251"/>
                      <a:pt x="177" y="249"/>
                      <a:pt x="209" y="249"/>
                    </a:cubicBezTo>
                    <a:cubicBezTo>
                      <a:pt x="702" y="249"/>
                      <a:pt x="1243" y="550"/>
                      <a:pt x="1575" y="819"/>
                    </a:cubicBezTo>
                    <a:cubicBezTo>
                      <a:pt x="1617" y="844"/>
                      <a:pt x="1667" y="858"/>
                      <a:pt x="1717" y="858"/>
                    </a:cubicBezTo>
                    <a:cubicBezTo>
                      <a:pt x="1739" y="858"/>
                      <a:pt x="1761" y="855"/>
                      <a:pt x="1782" y="849"/>
                    </a:cubicBezTo>
                    <a:cubicBezTo>
                      <a:pt x="2013" y="795"/>
                      <a:pt x="2061" y="484"/>
                      <a:pt x="1861" y="357"/>
                    </a:cubicBezTo>
                    <a:cubicBezTo>
                      <a:pt x="1516" y="97"/>
                      <a:pt x="1152" y="0"/>
                      <a:pt x="7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2" name="Google Shape;2752;p75"/>
              <p:cNvSpPr/>
              <p:nvPr/>
            </p:nvSpPr>
            <p:spPr>
              <a:xfrm>
                <a:off x="1575232" y="2361807"/>
                <a:ext cx="127869" cy="63935"/>
              </a:xfrm>
              <a:custGeom>
                <a:avLst/>
                <a:gdLst/>
                <a:ahLst/>
                <a:cxnLst/>
                <a:rect l="l" t="t" r="r" b="b"/>
                <a:pathLst>
                  <a:path w="1908" h="954" extrusionOk="0">
                    <a:moveTo>
                      <a:pt x="1222" y="1"/>
                    </a:moveTo>
                    <a:cubicBezTo>
                      <a:pt x="760" y="1"/>
                      <a:pt x="92" y="325"/>
                      <a:pt x="35" y="666"/>
                    </a:cubicBezTo>
                    <a:cubicBezTo>
                      <a:pt x="0" y="868"/>
                      <a:pt x="211" y="954"/>
                      <a:pt x="493" y="954"/>
                    </a:cubicBezTo>
                    <a:cubicBezTo>
                      <a:pt x="1058" y="954"/>
                      <a:pt x="1907" y="606"/>
                      <a:pt x="1611" y="155"/>
                    </a:cubicBezTo>
                    <a:cubicBezTo>
                      <a:pt x="1539" y="47"/>
                      <a:pt x="1395" y="1"/>
                      <a:pt x="122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3" name="Google Shape;2753;p75"/>
              <p:cNvSpPr/>
              <p:nvPr/>
            </p:nvSpPr>
            <p:spPr>
              <a:xfrm>
                <a:off x="1270377" y="2477945"/>
                <a:ext cx="140067" cy="84308"/>
              </a:xfrm>
              <a:custGeom>
                <a:avLst/>
                <a:gdLst/>
                <a:ahLst/>
                <a:cxnLst/>
                <a:rect l="l" t="t" r="r" b="b"/>
                <a:pathLst>
                  <a:path w="2090" h="1258" extrusionOk="0">
                    <a:moveTo>
                      <a:pt x="1407" y="1"/>
                    </a:moveTo>
                    <a:cubicBezTo>
                      <a:pt x="872" y="1"/>
                      <a:pt x="53" y="472"/>
                      <a:pt x="20" y="892"/>
                    </a:cubicBezTo>
                    <a:cubicBezTo>
                      <a:pt x="0" y="1155"/>
                      <a:pt x="154" y="1257"/>
                      <a:pt x="379" y="1257"/>
                    </a:cubicBezTo>
                    <a:cubicBezTo>
                      <a:pt x="980" y="1257"/>
                      <a:pt x="2090" y="529"/>
                      <a:pt x="1785" y="144"/>
                    </a:cubicBezTo>
                    <a:cubicBezTo>
                      <a:pt x="1704" y="44"/>
                      <a:pt x="1568" y="1"/>
                      <a:pt x="140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4" name="Google Shape;2754;p75"/>
              <p:cNvSpPr/>
              <p:nvPr/>
            </p:nvSpPr>
            <p:spPr>
              <a:xfrm>
                <a:off x="1507010" y="2765577"/>
                <a:ext cx="90139" cy="42556"/>
              </a:xfrm>
              <a:custGeom>
                <a:avLst/>
                <a:gdLst/>
                <a:ahLst/>
                <a:cxnLst/>
                <a:rect l="l" t="t" r="r" b="b"/>
                <a:pathLst>
                  <a:path w="1345" h="635" extrusionOk="0">
                    <a:moveTo>
                      <a:pt x="762" y="1"/>
                    </a:moveTo>
                    <a:cubicBezTo>
                      <a:pt x="425" y="1"/>
                      <a:pt x="45" y="49"/>
                      <a:pt x="30" y="123"/>
                    </a:cubicBezTo>
                    <a:cubicBezTo>
                      <a:pt x="0" y="268"/>
                      <a:pt x="269" y="634"/>
                      <a:pt x="654" y="634"/>
                    </a:cubicBezTo>
                    <a:cubicBezTo>
                      <a:pt x="657" y="634"/>
                      <a:pt x="660" y="634"/>
                      <a:pt x="663" y="634"/>
                    </a:cubicBezTo>
                    <a:cubicBezTo>
                      <a:pt x="1132" y="628"/>
                      <a:pt x="1345" y="166"/>
                      <a:pt x="1272" y="81"/>
                    </a:cubicBezTo>
                    <a:cubicBezTo>
                      <a:pt x="1221" y="25"/>
                      <a:pt x="1002" y="1"/>
                      <a:pt x="76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5" name="Google Shape;2755;p75"/>
              <p:cNvSpPr/>
              <p:nvPr/>
            </p:nvSpPr>
            <p:spPr>
              <a:xfrm>
                <a:off x="2546827" y="3092280"/>
                <a:ext cx="336495" cy="230205"/>
              </a:xfrm>
              <a:custGeom>
                <a:avLst/>
                <a:gdLst/>
                <a:ahLst/>
                <a:cxnLst/>
                <a:rect l="l" t="t" r="r" b="b"/>
                <a:pathLst>
                  <a:path w="5021" h="3435" extrusionOk="0">
                    <a:moveTo>
                      <a:pt x="0" y="1"/>
                    </a:moveTo>
                    <a:cubicBezTo>
                      <a:pt x="6" y="19"/>
                      <a:pt x="49" y="134"/>
                      <a:pt x="122" y="305"/>
                    </a:cubicBezTo>
                    <a:cubicBezTo>
                      <a:pt x="463" y="1084"/>
                      <a:pt x="1479" y="3079"/>
                      <a:pt x="3146" y="3390"/>
                    </a:cubicBezTo>
                    <a:cubicBezTo>
                      <a:pt x="3293" y="3419"/>
                      <a:pt x="3444" y="3434"/>
                      <a:pt x="3601" y="3434"/>
                    </a:cubicBezTo>
                    <a:cubicBezTo>
                      <a:pt x="4036" y="3434"/>
                      <a:pt x="4510" y="3316"/>
                      <a:pt x="5020" y="3043"/>
                    </a:cubicBezTo>
                    <a:lnTo>
                      <a:pt x="3341" y="2021"/>
                    </a:lnTo>
                    <a:lnTo>
                      <a:pt x="195" y="116"/>
                    </a:lnTo>
                    <a:lnTo>
                      <a:pt x="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6" name="Google Shape;2756;p75"/>
              <p:cNvSpPr/>
              <p:nvPr/>
            </p:nvSpPr>
            <p:spPr>
              <a:xfrm>
                <a:off x="2554936" y="2939752"/>
                <a:ext cx="234561" cy="380123"/>
              </a:xfrm>
              <a:custGeom>
                <a:avLst/>
                <a:gdLst/>
                <a:ahLst/>
                <a:cxnLst/>
                <a:rect l="l" t="t" r="r" b="b"/>
                <a:pathLst>
                  <a:path w="3500" h="5672" extrusionOk="0">
                    <a:moveTo>
                      <a:pt x="1023" y="1"/>
                    </a:moveTo>
                    <a:lnTo>
                      <a:pt x="74" y="2404"/>
                    </a:lnTo>
                    <a:lnTo>
                      <a:pt x="1" y="2587"/>
                    </a:lnTo>
                    <a:cubicBezTo>
                      <a:pt x="342" y="3366"/>
                      <a:pt x="1358" y="5355"/>
                      <a:pt x="3025" y="5672"/>
                    </a:cubicBezTo>
                    <a:cubicBezTo>
                      <a:pt x="3092" y="5240"/>
                      <a:pt x="3159" y="4777"/>
                      <a:pt x="3220" y="4303"/>
                    </a:cubicBezTo>
                    <a:cubicBezTo>
                      <a:pt x="3378" y="3061"/>
                      <a:pt x="3475" y="1814"/>
                      <a:pt x="3500" y="561"/>
                    </a:cubicBezTo>
                    <a:lnTo>
                      <a:pt x="1023" y="1"/>
                    </a:lnTo>
                    <a:close/>
                  </a:path>
                </a:pathLst>
              </a:custGeom>
              <a:solidFill>
                <a:srgbClr val="F7C8B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7" name="Google Shape;2757;p75"/>
              <p:cNvSpPr/>
              <p:nvPr/>
            </p:nvSpPr>
            <p:spPr>
              <a:xfrm>
                <a:off x="547879" y="4399759"/>
                <a:ext cx="1037498" cy="405657"/>
              </a:xfrm>
              <a:custGeom>
                <a:avLst/>
                <a:gdLst/>
                <a:ahLst/>
                <a:cxnLst/>
                <a:rect l="l" t="t" r="r" b="b"/>
                <a:pathLst>
                  <a:path w="15481" h="6053" extrusionOk="0">
                    <a:moveTo>
                      <a:pt x="10764" y="1"/>
                    </a:moveTo>
                    <a:cubicBezTo>
                      <a:pt x="7856" y="1"/>
                      <a:pt x="3955" y="82"/>
                      <a:pt x="98" y="412"/>
                    </a:cubicBezTo>
                    <a:lnTo>
                      <a:pt x="0" y="6053"/>
                    </a:lnTo>
                    <a:lnTo>
                      <a:pt x="14640" y="2609"/>
                    </a:lnTo>
                    <a:lnTo>
                      <a:pt x="15480" y="78"/>
                    </a:lnTo>
                    <a:cubicBezTo>
                      <a:pt x="15480" y="78"/>
                      <a:pt x="13591" y="1"/>
                      <a:pt x="10764" y="1"/>
                    </a:cubicBezTo>
                    <a:close/>
                  </a:path>
                </a:pathLst>
              </a:custGeom>
              <a:solidFill>
                <a:srgbClr val="F7C8B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8" name="Google Shape;2758;p75"/>
              <p:cNvSpPr/>
              <p:nvPr/>
            </p:nvSpPr>
            <p:spPr>
              <a:xfrm>
                <a:off x="1449912" y="4275646"/>
                <a:ext cx="687600" cy="298965"/>
              </a:xfrm>
              <a:custGeom>
                <a:avLst/>
                <a:gdLst/>
                <a:ahLst/>
                <a:cxnLst/>
                <a:rect l="l" t="t" r="r" b="b"/>
                <a:pathLst>
                  <a:path w="10260" h="4461" extrusionOk="0">
                    <a:moveTo>
                      <a:pt x="2623" y="1"/>
                    </a:moveTo>
                    <a:lnTo>
                      <a:pt x="0" y="3487"/>
                    </a:lnTo>
                    <a:lnTo>
                      <a:pt x="1174" y="4461"/>
                    </a:lnTo>
                    <a:lnTo>
                      <a:pt x="10259" y="4461"/>
                    </a:lnTo>
                    <a:lnTo>
                      <a:pt x="262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9" name="Google Shape;2759;p75"/>
              <p:cNvSpPr/>
              <p:nvPr/>
            </p:nvSpPr>
            <p:spPr>
              <a:xfrm>
                <a:off x="1584011" y="4215801"/>
                <a:ext cx="158697" cy="143820"/>
              </a:xfrm>
              <a:custGeom>
                <a:avLst/>
                <a:gdLst/>
                <a:ahLst/>
                <a:cxnLst/>
                <a:rect l="l" t="t" r="r" b="b"/>
                <a:pathLst>
                  <a:path w="2368" h="2146" extrusionOk="0">
                    <a:moveTo>
                      <a:pt x="1091" y="1"/>
                    </a:moveTo>
                    <a:cubicBezTo>
                      <a:pt x="869" y="1"/>
                      <a:pt x="645" y="63"/>
                      <a:pt x="445" y="194"/>
                    </a:cubicBezTo>
                    <a:lnTo>
                      <a:pt x="348" y="255"/>
                    </a:lnTo>
                    <a:cubicBezTo>
                      <a:pt x="37" y="456"/>
                      <a:pt x="1" y="894"/>
                      <a:pt x="269" y="1149"/>
                    </a:cubicBezTo>
                    <a:lnTo>
                      <a:pt x="1200" y="1995"/>
                    </a:lnTo>
                    <a:cubicBezTo>
                      <a:pt x="1306" y="2096"/>
                      <a:pt x="1443" y="2146"/>
                      <a:pt x="1579" y="2146"/>
                    </a:cubicBezTo>
                    <a:cubicBezTo>
                      <a:pt x="1746" y="2146"/>
                      <a:pt x="1913" y="2072"/>
                      <a:pt x="2027" y="1928"/>
                    </a:cubicBezTo>
                    <a:cubicBezTo>
                      <a:pt x="2319" y="1563"/>
                      <a:pt x="2368" y="1052"/>
                      <a:pt x="2149" y="638"/>
                    </a:cubicBezTo>
                    <a:cubicBezTo>
                      <a:pt x="1933" y="230"/>
                      <a:pt x="1517" y="1"/>
                      <a:pt x="109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0" name="Google Shape;2760;p75"/>
              <p:cNvSpPr/>
              <p:nvPr/>
            </p:nvSpPr>
            <p:spPr>
              <a:xfrm>
                <a:off x="1804225" y="4420400"/>
                <a:ext cx="500822" cy="154207"/>
              </a:xfrm>
              <a:custGeom>
                <a:avLst/>
                <a:gdLst/>
                <a:ahLst/>
                <a:cxnLst/>
                <a:rect l="l" t="t" r="r" b="b"/>
                <a:pathLst>
                  <a:path w="7473" h="2301" extrusionOk="0">
                    <a:moveTo>
                      <a:pt x="1" y="1"/>
                    </a:moveTo>
                    <a:lnTo>
                      <a:pt x="4972" y="2301"/>
                    </a:lnTo>
                    <a:lnTo>
                      <a:pt x="5118" y="2203"/>
                    </a:lnTo>
                    <a:cubicBezTo>
                      <a:pt x="5497" y="1952"/>
                      <a:pt x="5938" y="1823"/>
                      <a:pt x="6384" y="1823"/>
                    </a:cubicBezTo>
                    <a:cubicBezTo>
                      <a:pt x="6596" y="1823"/>
                      <a:pt x="6809" y="1853"/>
                      <a:pt x="7017" y="1911"/>
                    </a:cubicBezTo>
                    <a:cubicBezTo>
                      <a:pt x="7041" y="1918"/>
                      <a:pt x="7065" y="1922"/>
                      <a:pt x="7089" y="1922"/>
                    </a:cubicBezTo>
                    <a:cubicBezTo>
                      <a:pt x="7168" y="1922"/>
                      <a:pt x="7244" y="1884"/>
                      <a:pt x="7290" y="1814"/>
                    </a:cubicBezTo>
                    <a:cubicBezTo>
                      <a:pt x="7296" y="1802"/>
                      <a:pt x="7303" y="1784"/>
                      <a:pt x="7309" y="1771"/>
                    </a:cubicBezTo>
                    <a:cubicBezTo>
                      <a:pt x="7473" y="1370"/>
                      <a:pt x="7327" y="907"/>
                      <a:pt x="6968" y="670"/>
                    </a:cubicBezTo>
                    <a:cubicBezTo>
                      <a:pt x="6907" y="634"/>
                      <a:pt x="6840" y="603"/>
                      <a:pt x="6773" y="579"/>
                    </a:cubicBezTo>
                    <a:lnTo>
                      <a:pt x="6445" y="488"/>
                    </a:lnTo>
                    <a:lnTo>
                      <a:pt x="6408" y="481"/>
                    </a:lnTo>
                    <a:cubicBezTo>
                      <a:pt x="6253" y="438"/>
                      <a:pt x="6094" y="416"/>
                      <a:pt x="5937" y="416"/>
                    </a:cubicBezTo>
                    <a:cubicBezTo>
                      <a:pt x="5526" y="416"/>
                      <a:pt x="5121" y="562"/>
                      <a:pt x="4796" y="834"/>
                    </a:cubicBezTo>
                    <a:lnTo>
                      <a:pt x="147" y="25"/>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1" name="Google Shape;2761;p75"/>
              <p:cNvSpPr/>
              <p:nvPr/>
            </p:nvSpPr>
            <p:spPr>
              <a:xfrm>
                <a:off x="1906625" y="4448279"/>
                <a:ext cx="346279" cy="107161"/>
              </a:xfrm>
              <a:custGeom>
                <a:avLst/>
                <a:gdLst/>
                <a:ahLst/>
                <a:cxnLst/>
                <a:rect l="l" t="t" r="r" b="b"/>
                <a:pathLst>
                  <a:path w="5167" h="1599" extrusionOk="0">
                    <a:moveTo>
                      <a:pt x="4411" y="0"/>
                    </a:moveTo>
                    <a:cubicBezTo>
                      <a:pt x="3998" y="0"/>
                      <a:pt x="3593" y="146"/>
                      <a:pt x="3268" y="418"/>
                    </a:cubicBezTo>
                    <a:lnTo>
                      <a:pt x="2239" y="1094"/>
                    </a:lnTo>
                    <a:lnTo>
                      <a:pt x="0" y="905"/>
                    </a:lnTo>
                    <a:lnTo>
                      <a:pt x="0" y="905"/>
                    </a:lnTo>
                    <a:lnTo>
                      <a:pt x="2507" y="1599"/>
                    </a:lnTo>
                    <a:cubicBezTo>
                      <a:pt x="3084" y="1157"/>
                      <a:pt x="3591" y="1004"/>
                      <a:pt x="4053" y="1004"/>
                    </a:cubicBezTo>
                    <a:cubicBezTo>
                      <a:pt x="4298" y="1004"/>
                      <a:pt x="4529" y="1047"/>
                      <a:pt x="4752" y="1112"/>
                    </a:cubicBezTo>
                    <a:cubicBezTo>
                      <a:pt x="4775" y="1119"/>
                      <a:pt x="4798" y="1122"/>
                      <a:pt x="4820" y="1122"/>
                    </a:cubicBezTo>
                    <a:cubicBezTo>
                      <a:pt x="4901" y="1122"/>
                      <a:pt x="4979" y="1081"/>
                      <a:pt x="5026" y="1015"/>
                    </a:cubicBezTo>
                    <a:cubicBezTo>
                      <a:pt x="5032" y="1003"/>
                      <a:pt x="5038" y="984"/>
                      <a:pt x="5044" y="972"/>
                    </a:cubicBezTo>
                    <a:cubicBezTo>
                      <a:pt x="5166" y="668"/>
                      <a:pt x="5117" y="327"/>
                      <a:pt x="4917" y="72"/>
                    </a:cubicBezTo>
                    <a:lnTo>
                      <a:pt x="4886" y="65"/>
                    </a:lnTo>
                    <a:cubicBezTo>
                      <a:pt x="4729" y="22"/>
                      <a:pt x="4570" y="0"/>
                      <a:pt x="441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2" name="Google Shape;2762;p75"/>
              <p:cNvSpPr/>
              <p:nvPr/>
            </p:nvSpPr>
            <p:spPr>
              <a:xfrm>
                <a:off x="1723069" y="4367391"/>
                <a:ext cx="502899" cy="154207"/>
              </a:xfrm>
              <a:custGeom>
                <a:avLst/>
                <a:gdLst/>
                <a:ahLst/>
                <a:cxnLst/>
                <a:rect l="l" t="t" r="r" b="b"/>
                <a:pathLst>
                  <a:path w="7504" h="2301" extrusionOk="0">
                    <a:moveTo>
                      <a:pt x="1" y="1"/>
                    </a:moveTo>
                    <a:lnTo>
                      <a:pt x="4978" y="2301"/>
                    </a:lnTo>
                    <a:lnTo>
                      <a:pt x="5118" y="2210"/>
                    </a:lnTo>
                    <a:cubicBezTo>
                      <a:pt x="5497" y="1958"/>
                      <a:pt x="5941" y="1827"/>
                      <a:pt x="6388" y="1827"/>
                    </a:cubicBezTo>
                    <a:cubicBezTo>
                      <a:pt x="6601" y="1827"/>
                      <a:pt x="6815" y="1857"/>
                      <a:pt x="7023" y="1917"/>
                    </a:cubicBezTo>
                    <a:cubicBezTo>
                      <a:pt x="7045" y="1924"/>
                      <a:pt x="7068" y="1927"/>
                      <a:pt x="7090" y="1927"/>
                    </a:cubicBezTo>
                    <a:cubicBezTo>
                      <a:pt x="7187" y="1927"/>
                      <a:pt x="7275" y="1866"/>
                      <a:pt x="7315" y="1771"/>
                    </a:cubicBezTo>
                    <a:cubicBezTo>
                      <a:pt x="7503" y="1297"/>
                      <a:pt x="7260" y="755"/>
                      <a:pt x="6779" y="579"/>
                    </a:cubicBezTo>
                    <a:lnTo>
                      <a:pt x="6414" y="481"/>
                    </a:lnTo>
                    <a:cubicBezTo>
                      <a:pt x="6260" y="439"/>
                      <a:pt x="6102" y="419"/>
                      <a:pt x="5944" y="419"/>
                    </a:cubicBezTo>
                    <a:cubicBezTo>
                      <a:pt x="5531" y="419"/>
                      <a:pt x="5123" y="561"/>
                      <a:pt x="4802" y="834"/>
                    </a:cubicBez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3" name="Google Shape;2763;p75"/>
              <p:cNvSpPr/>
              <p:nvPr/>
            </p:nvSpPr>
            <p:spPr>
              <a:xfrm>
                <a:off x="1920899" y="4481586"/>
                <a:ext cx="270617" cy="49593"/>
              </a:xfrm>
              <a:custGeom>
                <a:avLst/>
                <a:gdLst/>
                <a:ahLst/>
                <a:cxnLst/>
                <a:rect l="l" t="t" r="r" b="b"/>
                <a:pathLst>
                  <a:path w="4038" h="740" extrusionOk="0">
                    <a:moveTo>
                      <a:pt x="3503" y="1"/>
                    </a:moveTo>
                    <a:cubicBezTo>
                      <a:pt x="3050" y="1"/>
                      <a:pt x="2590" y="297"/>
                      <a:pt x="2166" y="426"/>
                    </a:cubicBezTo>
                    <a:cubicBezTo>
                      <a:pt x="1996" y="487"/>
                      <a:pt x="1813" y="524"/>
                      <a:pt x="1637" y="542"/>
                    </a:cubicBezTo>
                    <a:cubicBezTo>
                      <a:pt x="1567" y="547"/>
                      <a:pt x="1497" y="549"/>
                      <a:pt x="1428" y="549"/>
                    </a:cubicBezTo>
                    <a:cubicBezTo>
                      <a:pt x="1315" y="549"/>
                      <a:pt x="1202" y="543"/>
                      <a:pt x="1089" y="536"/>
                    </a:cubicBezTo>
                    <a:cubicBezTo>
                      <a:pt x="913" y="524"/>
                      <a:pt x="730" y="506"/>
                      <a:pt x="560" y="481"/>
                    </a:cubicBezTo>
                    <a:cubicBezTo>
                      <a:pt x="383" y="457"/>
                      <a:pt x="213" y="420"/>
                      <a:pt x="43" y="408"/>
                    </a:cubicBezTo>
                    <a:cubicBezTo>
                      <a:pt x="40" y="408"/>
                      <a:pt x="38" y="408"/>
                      <a:pt x="36" y="408"/>
                    </a:cubicBezTo>
                    <a:cubicBezTo>
                      <a:pt x="1" y="408"/>
                      <a:pt x="7" y="457"/>
                      <a:pt x="30" y="469"/>
                    </a:cubicBezTo>
                    <a:cubicBezTo>
                      <a:pt x="359" y="591"/>
                      <a:pt x="700" y="676"/>
                      <a:pt x="1047" y="718"/>
                    </a:cubicBezTo>
                    <a:cubicBezTo>
                      <a:pt x="1176" y="733"/>
                      <a:pt x="1306" y="740"/>
                      <a:pt x="1435" y="740"/>
                    </a:cubicBezTo>
                    <a:cubicBezTo>
                      <a:pt x="1634" y="740"/>
                      <a:pt x="1833" y="724"/>
                      <a:pt x="2032" y="694"/>
                    </a:cubicBezTo>
                    <a:cubicBezTo>
                      <a:pt x="2367" y="658"/>
                      <a:pt x="2683" y="475"/>
                      <a:pt x="2975" y="335"/>
                    </a:cubicBezTo>
                    <a:cubicBezTo>
                      <a:pt x="3174" y="240"/>
                      <a:pt x="3404" y="159"/>
                      <a:pt x="3630" y="159"/>
                    </a:cubicBezTo>
                    <a:cubicBezTo>
                      <a:pt x="3736" y="159"/>
                      <a:pt x="3842" y="177"/>
                      <a:pt x="3943" y="220"/>
                    </a:cubicBezTo>
                    <a:cubicBezTo>
                      <a:pt x="3952" y="224"/>
                      <a:pt x="3960" y="226"/>
                      <a:pt x="3968" y="226"/>
                    </a:cubicBezTo>
                    <a:cubicBezTo>
                      <a:pt x="4010" y="226"/>
                      <a:pt x="4038" y="166"/>
                      <a:pt x="3992" y="140"/>
                    </a:cubicBezTo>
                    <a:cubicBezTo>
                      <a:pt x="3831" y="40"/>
                      <a:pt x="3667" y="1"/>
                      <a:pt x="35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4" name="Google Shape;2764;p75"/>
              <p:cNvSpPr/>
              <p:nvPr/>
            </p:nvSpPr>
            <p:spPr>
              <a:xfrm>
                <a:off x="2031408" y="4513418"/>
                <a:ext cx="192943" cy="48052"/>
              </a:xfrm>
              <a:custGeom>
                <a:avLst/>
                <a:gdLst/>
                <a:ahLst/>
                <a:cxnLst/>
                <a:rect l="l" t="t" r="r" b="b"/>
                <a:pathLst>
                  <a:path w="2879" h="717" extrusionOk="0">
                    <a:moveTo>
                      <a:pt x="2251" y="1"/>
                    </a:moveTo>
                    <a:cubicBezTo>
                      <a:pt x="1987" y="1"/>
                      <a:pt x="1719" y="41"/>
                      <a:pt x="1466" y="104"/>
                    </a:cubicBezTo>
                    <a:cubicBezTo>
                      <a:pt x="1241" y="164"/>
                      <a:pt x="1022" y="262"/>
                      <a:pt x="821" y="390"/>
                    </a:cubicBezTo>
                    <a:cubicBezTo>
                      <a:pt x="718" y="450"/>
                      <a:pt x="602" y="493"/>
                      <a:pt x="493" y="529"/>
                    </a:cubicBezTo>
                    <a:cubicBezTo>
                      <a:pt x="454" y="541"/>
                      <a:pt x="413" y="546"/>
                      <a:pt x="370" y="546"/>
                    </a:cubicBezTo>
                    <a:cubicBezTo>
                      <a:pt x="251" y="546"/>
                      <a:pt x="123" y="507"/>
                      <a:pt x="24" y="463"/>
                    </a:cubicBezTo>
                    <a:cubicBezTo>
                      <a:pt x="23" y="462"/>
                      <a:pt x="22" y="462"/>
                      <a:pt x="20" y="462"/>
                    </a:cubicBezTo>
                    <a:cubicBezTo>
                      <a:pt x="10" y="462"/>
                      <a:pt x="1" y="481"/>
                      <a:pt x="6" y="481"/>
                    </a:cubicBezTo>
                    <a:cubicBezTo>
                      <a:pt x="181" y="566"/>
                      <a:pt x="373" y="717"/>
                      <a:pt x="574" y="717"/>
                    </a:cubicBezTo>
                    <a:cubicBezTo>
                      <a:pt x="618" y="717"/>
                      <a:pt x="662" y="710"/>
                      <a:pt x="706" y="694"/>
                    </a:cubicBezTo>
                    <a:cubicBezTo>
                      <a:pt x="925" y="615"/>
                      <a:pt x="1114" y="450"/>
                      <a:pt x="1326" y="347"/>
                    </a:cubicBezTo>
                    <a:cubicBezTo>
                      <a:pt x="1552" y="231"/>
                      <a:pt x="1795" y="152"/>
                      <a:pt x="2051" y="122"/>
                    </a:cubicBezTo>
                    <a:cubicBezTo>
                      <a:pt x="2127" y="116"/>
                      <a:pt x="2204" y="114"/>
                      <a:pt x="2281" y="114"/>
                    </a:cubicBezTo>
                    <a:cubicBezTo>
                      <a:pt x="2459" y="114"/>
                      <a:pt x="2638" y="128"/>
                      <a:pt x="2817" y="158"/>
                    </a:cubicBezTo>
                    <a:cubicBezTo>
                      <a:pt x="2860" y="158"/>
                      <a:pt x="2878" y="97"/>
                      <a:pt x="2836" y="79"/>
                    </a:cubicBezTo>
                    <a:cubicBezTo>
                      <a:pt x="2649" y="24"/>
                      <a:pt x="2451" y="1"/>
                      <a:pt x="22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5" name="Google Shape;2765;p75"/>
              <p:cNvSpPr/>
              <p:nvPr/>
            </p:nvSpPr>
            <p:spPr>
              <a:xfrm>
                <a:off x="1651362" y="4337502"/>
                <a:ext cx="70167" cy="28415"/>
              </a:xfrm>
              <a:custGeom>
                <a:avLst/>
                <a:gdLst/>
                <a:ahLst/>
                <a:cxnLst/>
                <a:rect l="l" t="t" r="r" b="b"/>
                <a:pathLst>
                  <a:path w="1047" h="424" extrusionOk="0">
                    <a:moveTo>
                      <a:pt x="87" y="0"/>
                    </a:moveTo>
                    <a:cubicBezTo>
                      <a:pt x="42" y="0"/>
                      <a:pt x="1" y="47"/>
                      <a:pt x="24" y="94"/>
                    </a:cubicBezTo>
                    <a:cubicBezTo>
                      <a:pt x="116" y="282"/>
                      <a:pt x="298" y="404"/>
                      <a:pt x="511" y="422"/>
                    </a:cubicBezTo>
                    <a:cubicBezTo>
                      <a:pt x="524" y="423"/>
                      <a:pt x="536" y="424"/>
                      <a:pt x="549" y="424"/>
                    </a:cubicBezTo>
                    <a:cubicBezTo>
                      <a:pt x="640" y="424"/>
                      <a:pt x="730" y="404"/>
                      <a:pt x="815" y="355"/>
                    </a:cubicBezTo>
                    <a:cubicBezTo>
                      <a:pt x="894" y="301"/>
                      <a:pt x="961" y="234"/>
                      <a:pt x="1022" y="155"/>
                    </a:cubicBezTo>
                    <a:cubicBezTo>
                      <a:pt x="1046" y="126"/>
                      <a:pt x="1020" y="85"/>
                      <a:pt x="987" y="85"/>
                    </a:cubicBezTo>
                    <a:cubicBezTo>
                      <a:pt x="979" y="85"/>
                      <a:pt x="970" y="88"/>
                      <a:pt x="961" y="94"/>
                    </a:cubicBezTo>
                    <a:cubicBezTo>
                      <a:pt x="900" y="136"/>
                      <a:pt x="827" y="161"/>
                      <a:pt x="748" y="167"/>
                    </a:cubicBezTo>
                    <a:cubicBezTo>
                      <a:pt x="695" y="176"/>
                      <a:pt x="638" y="181"/>
                      <a:pt x="583" y="181"/>
                    </a:cubicBezTo>
                    <a:cubicBezTo>
                      <a:pt x="563" y="181"/>
                      <a:pt x="543" y="181"/>
                      <a:pt x="523" y="179"/>
                    </a:cubicBezTo>
                    <a:cubicBezTo>
                      <a:pt x="377" y="167"/>
                      <a:pt x="237" y="106"/>
                      <a:pt x="128" y="15"/>
                    </a:cubicBezTo>
                    <a:cubicBezTo>
                      <a:pt x="115" y="5"/>
                      <a:pt x="101" y="0"/>
                      <a:pt x="8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6" name="Google Shape;2766;p75"/>
              <p:cNvSpPr/>
              <p:nvPr/>
            </p:nvSpPr>
            <p:spPr>
              <a:xfrm>
                <a:off x="1351198" y="4390645"/>
                <a:ext cx="233757" cy="227591"/>
              </a:xfrm>
              <a:custGeom>
                <a:avLst/>
                <a:gdLst/>
                <a:ahLst/>
                <a:cxnLst/>
                <a:rect l="l" t="t" r="r" b="b"/>
                <a:pathLst>
                  <a:path w="3488" h="3396" extrusionOk="0">
                    <a:moveTo>
                      <a:pt x="925" y="1"/>
                    </a:moveTo>
                    <a:cubicBezTo>
                      <a:pt x="925" y="1"/>
                      <a:pt x="0" y="2142"/>
                      <a:pt x="828" y="3396"/>
                    </a:cubicBezTo>
                    <a:lnTo>
                      <a:pt x="3487" y="2532"/>
                    </a:lnTo>
                    <a:lnTo>
                      <a:pt x="3043" y="195"/>
                    </a:lnTo>
                    <a:lnTo>
                      <a:pt x="925"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7" name="Google Shape;2767;p75"/>
              <p:cNvSpPr/>
              <p:nvPr/>
            </p:nvSpPr>
            <p:spPr>
              <a:xfrm>
                <a:off x="466321" y="4324970"/>
                <a:ext cx="886172" cy="542105"/>
              </a:xfrm>
              <a:custGeom>
                <a:avLst/>
                <a:gdLst/>
                <a:ahLst/>
                <a:cxnLst/>
                <a:rect l="l" t="t" r="r" b="b"/>
                <a:pathLst>
                  <a:path w="13223" h="8089" extrusionOk="0">
                    <a:moveTo>
                      <a:pt x="864" y="1"/>
                    </a:moveTo>
                    <a:lnTo>
                      <a:pt x="0" y="7936"/>
                    </a:lnTo>
                    <a:cubicBezTo>
                      <a:pt x="379" y="8043"/>
                      <a:pt x="916" y="8089"/>
                      <a:pt x="1558" y="8089"/>
                    </a:cubicBezTo>
                    <a:cubicBezTo>
                      <a:pt x="5429" y="8089"/>
                      <a:pt x="13125" y="6414"/>
                      <a:pt x="13125" y="6414"/>
                    </a:cubicBezTo>
                    <a:lnTo>
                      <a:pt x="13223" y="1041"/>
                    </a:lnTo>
                    <a:cubicBezTo>
                      <a:pt x="13223" y="1041"/>
                      <a:pt x="5373" y="123"/>
                      <a:pt x="864"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8" name="Google Shape;2768;p75"/>
              <p:cNvSpPr/>
              <p:nvPr/>
            </p:nvSpPr>
            <p:spPr>
              <a:xfrm>
                <a:off x="677621" y="3430777"/>
                <a:ext cx="629227" cy="1126899"/>
              </a:xfrm>
              <a:custGeom>
                <a:avLst/>
                <a:gdLst/>
                <a:ahLst/>
                <a:cxnLst/>
                <a:rect l="l" t="t" r="r" b="b"/>
                <a:pathLst>
                  <a:path w="9389" h="16815" extrusionOk="0">
                    <a:moveTo>
                      <a:pt x="331" y="1"/>
                    </a:moveTo>
                    <a:cubicBezTo>
                      <a:pt x="289" y="1"/>
                      <a:pt x="252" y="67"/>
                      <a:pt x="291" y="97"/>
                    </a:cubicBezTo>
                    <a:cubicBezTo>
                      <a:pt x="1034" y="700"/>
                      <a:pt x="1636" y="1479"/>
                      <a:pt x="2105" y="2306"/>
                    </a:cubicBezTo>
                    <a:cubicBezTo>
                      <a:pt x="2518" y="3042"/>
                      <a:pt x="2841" y="3827"/>
                      <a:pt x="3072" y="4643"/>
                    </a:cubicBezTo>
                    <a:cubicBezTo>
                      <a:pt x="3194" y="5056"/>
                      <a:pt x="3291" y="5482"/>
                      <a:pt x="3364" y="5902"/>
                    </a:cubicBezTo>
                    <a:cubicBezTo>
                      <a:pt x="3401" y="6115"/>
                      <a:pt x="3462" y="6322"/>
                      <a:pt x="3510" y="6535"/>
                    </a:cubicBezTo>
                    <a:cubicBezTo>
                      <a:pt x="3571" y="6797"/>
                      <a:pt x="3571" y="7089"/>
                      <a:pt x="3583" y="7356"/>
                    </a:cubicBezTo>
                    <a:cubicBezTo>
                      <a:pt x="3705" y="9498"/>
                      <a:pt x="3413" y="11622"/>
                      <a:pt x="3133" y="13733"/>
                    </a:cubicBezTo>
                    <a:cubicBezTo>
                      <a:pt x="3127" y="13776"/>
                      <a:pt x="3133" y="13812"/>
                      <a:pt x="3151" y="13849"/>
                    </a:cubicBezTo>
                    <a:cubicBezTo>
                      <a:pt x="2579" y="14257"/>
                      <a:pt x="2026" y="14689"/>
                      <a:pt x="1502" y="15151"/>
                    </a:cubicBezTo>
                    <a:cubicBezTo>
                      <a:pt x="967" y="15626"/>
                      <a:pt x="517" y="16179"/>
                      <a:pt x="42" y="16709"/>
                    </a:cubicBezTo>
                    <a:cubicBezTo>
                      <a:pt x="0" y="16755"/>
                      <a:pt x="39" y="16815"/>
                      <a:pt x="87" y="16815"/>
                    </a:cubicBezTo>
                    <a:cubicBezTo>
                      <a:pt x="102" y="16815"/>
                      <a:pt x="118" y="16809"/>
                      <a:pt x="133" y="16794"/>
                    </a:cubicBezTo>
                    <a:cubicBezTo>
                      <a:pt x="626" y="16301"/>
                      <a:pt x="1186" y="15881"/>
                      <a:pt x="1721" y="15425"/>
                    </a:cubicBezTo>
                    <a:cubicBezTo>
                      <a:pt x="2111" y="15090"/>
                      <a:pt x="2512" y="14768"/>
                      <a:pt x="2926" y="14464"/>
                    </a:cubicBezTo>
                    <a:lnTo>
                      <a:pt x="2926" y="14464"/>
                    </a:lnTo>
                    <a:cubicBezTo>
                      <a:pt x="2896" y="14500"/>
                      <a:pt x="2871" y="14537"/>
                      <a:pt x="2841" y="14579"/>
                    </a:cubicBezTo>
                    <a:cubicBezTo>
                      <a:pt x="2713" y="14756"/>
                      <a:pt x="2591" y="14950"/>
                      <a:pt x="2482" y="15151"/>
                    </a:cubicBezTo>
                    <a:cubicBezTo>
                      <a:pt x="2281" y="15559"/>
                      <a:pt x="2123" y="15991"/>
                      <a:pt x="1959" y="16417"/>
                    </a:cubicBezTo>
                    <a:cubicBezTo>
                      <a:pt x="1943" y="16457"/>
                      <a:pt x="1982" y="16489"/>
                      <a:pt x="2018" y="16489"/>
                    </a:cubicBezTo>
                    <a:cubicBezTo>
                      <a:pt x="2036" y="16489"/>
                      <a:pt x="2054" y="16480"/>
                      <a:pt x="2062" y="16459"/>
                    </a:cubicBezTo>
                    <a:cubicBezTo>
                      <a:pt x="2257" y="16052"/>
                      <a:pt x="2494" y="15668"/>
                      <a:pt x="2762" y="15309"/>
                    </a:cubicBezTo>
                    <a:cubicBezTo>
                      <a:pt x="2896" y="15127"/>
                      <a:pt x="3017" y="14932"/>
                      <a:pt x="3151" y="14750"/>
                    </a:cubicBezTo>
                    <a:cubicBezTo>
                      <a:pt x="3212" y="14658"/>
                      <a:pt x="3279" y="14573"/>
                      <a:pt x="3352" y="14488"/>
                    </a:cubicBezTo>
                    <a:cubicBezTo>
                      <a:pt x="3395" y="14427"/>
                      <a:pt x="3449" y="14366"/>
                      <a:pt x="3498" y="14305"/>
                    </a:cubicBezTo>
                    <a:cubicBezTo>
                      <a:pt x="3918" y="14354"/>
                      <a:pt x="4344" y="14384"/>
                      <a:pt x="4770" y="14409"/>
                    </a:cubicBezTo>
                    <a:cubicBezTo>
                      <a:pt x="5524" y="14457"/>
                      <a:pt x="6279" y="14488"/>
                      <a:pt x="7033" y="14488"/>
                    </a:cubicBezTo>
                    <a:cubicBezTo>
                      <a:pt x="7417" y="14488"/>
                      <a:pt x="7806" y="14488"/>
                      <a:pt x="8183" y="14457"/>
                    </a:cubicBezTo>
                    <a:cubicBezTo>
                      <a:pt x="8561" y="14427"/>
                      <a:pt x="8932" y="14391"/>
                      <a:pt x="9315" y="14384"/>
                    </a:cubicBezTo>
                    <a:cubicBezTo>
                      <a:pt x="9388" y="14384"/>
                      <a:pt x="9388" y="14275"/>
                      <a:pt x="9315" y="14275"/>
                    </a:cubicBezTo>
                    <a:cubicBezTo>
                      <a:pt x="9290" y="14275"/>
                      <a:pt x="9264" y="14275"/>
                      <a:pt x="9239" y="14275"/>
                    </a:cubicBezTo>
                    <a:cubicBezTo>
                      <a:pt x="8827" y="14275"/>
                      <a:pt x="8420" y="14231"/>
                      <a:pt x="8007" y="14214"/>
                    </a:cubicBezTo>
                    <a:cubicBezTo>
                      <a:pt x="7252" y="14190"/>
                      <a:pt x="6504" y="14147"/>
                      <a:pt x="5743" y="14111"/>
                    </a:cubicBezTo>
                    <a:cubicBezTo>
                      <a:pt x="4983" y="14074"/>
                      <a:pt x="4228" y="14001"/>
                      <a:pt x="3468" y="13952"/>
                    </a:cubicBezTo>
                    <a:lnTo>
                      <a:pt x="3449" y="13952"/>
                    </a:lnTo>
                    <a:cubicBezTo>
                      <a:pt x="3449" y="13934"/>
                      <a:pt x="3443" y="13910"/>
                      <a:pt x="3431" y="13892"/>
                    </a:cubicBezTo>
                    <a:cubicBezTo>
                      <a:pt x="3419" y="13879"/>
                      <a:pt x="3413" y="13867"/>
                      <a:pt x="3401" y="13861"/>
                    </a:cubicBezTo>
                    <a:cubicBezTo>
                      <a:pt x="3413" y="13843"/>
                      <a:pt x="3425" y="13825"/>
                      <a:pt x="3425" y="13806"/>
                    </a:cubicBezTo>
                    <a:cubicBezTo>
                      <a:pt x="3589" y="12583"/>
                      <a:pt x="3742" y="11354"/>
                      <a:pt x="3821" y="10125"/>
                    </a:cubicBezTo>
                    <a:cubicBezTo>
                      <a:pt x="3900" y="9042"/>
                      <a:pt x="3881" y="7953"/>
                      <a:pt x="3778" y="6870"/>
                    </a:cubicBezTo>
                    <a:cubicBezTo>
                      <a:pt x="3760" y="6736"/>
                      <a:pt x="3742" y="6596"/>
                      <a:pt x="3742" y="6456"/>
                    </a:cubicBezTo>
                    <a:cubicBezTo>
                      <a:pt x="3735" y="6352"/>
                      <a:pt x="3735" y="6243"/>
                      <a:pt x="3729" y="6139"/>
                    </a:cubicBezTo>
                    <a:cubicBezTo>
                      <a:pt x="3705" y="5920"/>
                      <a:pt x="3675" y="5701"/>
                      <a:pt x="3626" y="5488"/>
                    </a:cubicBezTo>
                    <a:cubicBezTo>
                      <a:pt x="3535" y="5056"/>
                      <a:pt x="3425" y="4630"/>
                      <a:pt x="3285" y="4217"/>
                    </a:cubicBezTo>
                    <a:cubicBezTo>
                      <a:pt x="3017" y="3383"/>
                      <a:pt x="2634" y="2586"/>
                      <a:pt x="2141" y="1862"/>
                    </a:cubicBezTo>
                    <a:cubicBezTo>
                      <a:pt x="1648" y="1150"/>
                      <a:pt x="1046" y="529"/>
                      <a:pt x="358" y="12"/>
                    </a:cubicBezTo>
                    <a:cubicBezTo>
                      <a:pt x="349" y="4"/>
                      <a:pt x="340" y="1"/>
                      <a:pt x="33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9" name="Google Shape;2769;p75"/>
              <p:cNvSpPr/>
              <p:nvPr/>
            </p:nvSpPr>
            <p:spPr>
              <a:xfrm>
                <a:off x="646928" y="4762918"/>
                <a:ext cx="649601" cy="106692"/>
              </a:xfrm>
              <a:custGeom>
                <a:avLst/>
                <a:gdLst/>
                <a:ahLst/>
                <a:cxnLst/>
                <a:rect l="l" t="t" r="r" b="b"/>
                <a:pathLst>
                  <a:path w="9693" h="1592" extrusionOk="0">
                    <a:moveTo>
                      <a:pt x="9609" y="1"/>
                    </a:moveTo>
                    <a:cubicBezTo>
                      <a:pt x="9607" y="1"/>
                      <a:pt x="9605" y="1"/>
                      <a:pt x="9603" y="1"/>
                    </a:cubicBezTo>
                    <a:cubicBezTo>
                      <a:pt x="8915" y="92"/>
                      <a:pt x="8216" y="135"/>
                      <a:pt x="7528" y="214"/>
                    </a:cubicBezTo>
                    <a:cubicBezTo>
                      <a:pt x="6305" y="360"/>
                      <a:pt x="5094" y="536"/>
                      <a:pt x="3877" y="707"/>
                    </a:cubicBezTo>
                    <a:lnTo>
                      <a:pt x="2039" y="975"/>
                    </a:lnTo>
                    <a:lnTo>
                      <a:pt x="1151" y="1102"/>
                    </a:lnTo>
                    <a:cubicBezTo>
                      <a:pt x="841" y="1145"/>
                      <a:pt x="524" y="1181"/>
                      <a:pt x="220" y="1242"/>
                    </a:cubicBezTo>
                    <a:cubicBezTo>
                      <a:pt x="0" y="1277"/>
                      <a:pt x="39" y="1592"/>
                      <a:pt x="242" y="1592"/>
                    </a:cubicBezTo>
                    <a:cubicBezTo>
                      <a:pt x="252" y="1592"/>
                      <a:pt x="263" y="1591"/>
                      <a:pt x="275" y="1589"/>
                    </a:cubicBezTo>
                    <a:cubicBezTo>
                      <a:pt x="622" y="1559"/>
                      <a:pt x="968" y="1492"/>
                      <a:pt x="1315" y="1443"/>
                    </a:cubicBezTo>
                    <a:lnTo>
                      <a:pt x="2338" y="1297"/>
                    </a:lnTo>
                    <a:cubicBezTo>
                      <a:pt x="3555" y="1115"/>
                      <a:pt x="4765" y="944"/>
                      <a:pt x="5976" y="762"/>
                    </a:cubicBezTo>
                    <a:cubicBezTo>
                      <a:pt x="6591" y="670"/>
                      <a:pt x="7212" y="567"/>
                      <a:pt x="7814" y="463"/>
                    </a:cubicBezTo>
                    <a:cubicBezTo>
                      <a:pt x="8422" y="360"/>
                      <a:pt x="9013" y="220"/>
                      <a:pt x="9621" y="123"/>
                    </a:cubicBezTo>
                    <a:cubicBezTo>
                      <a:pt x="9692" y="105"/>
                      <a:pt x="9677" y="1"/>
                      <a:pt x="960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70" name="Google Shape;2770;p75"/>
            <p:cNvGrpSpPr/>
            <p:nvPr/>
          </p:nvGrpSpPr>
          <p:grpSpPr>
            <a:xfrm>
              <a:off x="2868288" y="2327696"/>
              <a:ext cx="433933" cy="818269"/>
              <a:chOff x="2366555" y="2327696"/>
              <a:chExt cx="433933" cy="818269"/>
            </a:xfrm>
          </p:grpSpPr>
          <p:sp>
            <p:nvSpPr>
              <p:cNvPr id="2771" name="Google Shape;2771;p75"/>
              <p:cNvSpPr/>
              <p:nvPr/>
            </p:nvSpPr>
            <p:spPr>
              <a:xfrm>
                <a:off x="2445298" y="2352961"/>
                <a:ext cx="52676" cy="16419"/>
              </a:xfrm>
              <a:custGeom>
                <a:avLst/>
                <a:gdLst/>
                <a:ahLst/>
                <a:cxnLst/>
                <a:rect l="l" t="t" r="r" b="b"/>
                <a:pathLst>
                  <a:path w="786" h="245" fill="none" extrusionOk="0">
                    <a:moveTo>
                      <a:pt x="785" y="244"/>
                    </a:moveTo>
                    <a:lnTo>
                      <a:pt x="0" y="1"/>
                    </a:lnTo>
                  </a:path>
                </a:pathLst>
              </a:custGeom>
              <a:noFill/>
              <a:ln w="1825" cap="flat" cmpd="sng">
                <a:solidFill>
                  <a:srgbClr val="BF3B0D"/>
                </a:solidFill>
                <a:prstDash val="solid"/>
                <a:miter lim="6084"/>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 name="Google Shape;2772;p75"/>
              <p:cNvSpPr/>
              <p:nvPr/>
            </p:nvSpPr>
            <p:spPr>
              <a:xfrm>
                <a:off x="2430622" y="2401480"/>
                <a:ext cx="52609" cy="16017"/>
              </a:xfrm>
              <a:custGeom>
                <a:avLst/>
                <a:gdLst/>
                <a:ahLst/>
                <a:cxnLst/>
                <a:rect l="l" t="t" r="r" b="b"/>
                <a:pathLst>
                  <a:path w="785" h="239" fill="none" extrusionOk="0">
                    <a:moveTo>
                      <a:pt x="785" y="238"/>
                    </a:moveTo>
                    <a:lnTo>
                      <a:pt x="0" y="1"/>
                    </a:lnTo>
                  </a:path>
                </a:pathLst>
              </a:custGeom>
              <a:noFill/>
              <a:ln w="1825" cap="flat" cmpd="sng">
                <a:solidFill>
                  <a:srgbClr val="BF3B0D"/>
                </a:solidFill>
                <a:prstDash val="solid"/>
                <a:miter lim="6084"/>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 name="Google Shape;2773;p75"/>
              <p:cNvSpPr/>
              <p:nvPr/>
            </p:nvSpPr>
            <p:spPr>
              <a:xfrm>
                <a:off x="2507690" y="2624978"/>
                <a:ext cx="283886" cy="361157"/>
              </a:xfrm>
              <a:custGeom>
                <a:avLst/>
                <a:gdLst/>
                <a:ahLst/>
                <a:cxnLst/>
                <a:rect l="l" t="t" r="r" b="b"/>
                <a:pathLst>
                  <a:path w="4236" h="5389" extrusionOk="0">
                    <a:moveTo>
                      <a:pt x="0" y="0"/>
                    </a:moveTo>
                    <a:cubicBezTo>
                      <a:pt x="581" y="3157"/>
                      <a:pt x="1069" y="5389"/>
                      <a:pt x="3200" y="5389"/>
                    </a:cubicBezTo>
                    <a:cubicBezTo>
                      <a:pt x="3500" y="5389"/>
                      <a:pt x="3834" y="5344"/>
                      <a:pt x="4205" y="5251"/>
                    </a:cubicBezTo>
                    <a:lnTo>
                      <a:pt x="4235" y="426"/>
                    </a:lnTo>
                    <a:lnTo>
                      <a:pt x="0"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 name="Google Shape;2774;p75"/>
              <p:cNvSpPr/>
              <p:nvPr/>
            </p:nvSpPr>
            <p:spPr>
              <a:xfrm>
                <a:off x="2366555" y="2327696"/>
                <a:ext cx="427036" cy="650070"/>
              </a:xfrm>
              <a:custGeom>
                <a:avLst/>
                <a:gdLst/>
                <a:ahLst/>
                <a:cxnLst/>
                <a:rect l="l" t="t" r="r" b="b"/>
                <a:pathLst>
                  <a:path w="6372" h="9700" extrusionOk="0">
                    <a:moveTo>
                      <a:pt x="3075" y="0"/>
                    </a:moveTo>
                    <a:cubicBezTo>
                      <a:pt x="3044" y="0"/>
                      <a:pt x="3013" y="2"/>
                      <a:pt x="2982" y="7"/>
                    </a:cubicBezTo>
                    <a:lnTo>
                      <a:pt x="439" y="323"/>
                    </a:lnTo>
                    <a:cubicBezTo>
                      <a:pt x="189" y="347"/>
                      <a:pt x="1" y="566"/>
                      <a:pt x="13" y="816"/>
                    </a:cubicBezTo>
                    <a:cubicBezTo>
                      <a:pt x="25" y="1053"/>
                      <a:pt x="208" y="1236"/>
                      <a:pt x="439" y="1260"/>
                    </a:cubicBezTo>
                    <a:lnTo>
                      <a:pt x="2483" y="1436"/>
                    </a:lnTo>
                    <a:lnTo>
                      <a:pt x="2982" y="2763"/>
                    </a:lnTo>
                    <a:cubicBezTo>
                      <a:pt x="2982" y="2763"/>
                      <a:pt x="2447" y="6420"/>
                      <a:pt x="3512" y="7905"/>
                    </a:cubicBezTo>
                    <a:cubicBezTo>
                      <a:pt x="4388" y="9359"/>
                      <a:pt x="5824" y="9116"/>
                      <a:pt x="6146" y="9700"/>
                    </a:cubicBezTo>
                    <a:lnTo>
                      <a:pt x="6353" y="4521"/>
                    </a:lnTo>
                    <a:cubicBezTo>
                      <a:pt x="6372" y="4077"/>
                      <a:pt x="6238" y="3651"/>
                      <a:pt x="5970" y="3305"/>
                    </a:cubicBezTo>
                    <a:lnTo>
                      <a:pt x="3609" y="226"/>
                    </a:lnTo>
                    <a:cubicBezTo>
                      <a:pt x="3467" y="83"/>
                      <a:pt x="3274" y="0"/>
                      <a:pt x="307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 name="Google Shape;2775;p75"/>
              <p:cNvSpPr/>
              <p:nvPr/>
            </p:nvSpPr>
            <p:spPr>
              <a:xfrm>
                <a:off x="2454680" y="2481028"/>
                <a:ext cx="254465" cy="345475"/>
              </a:xfrm>
              <a:custGeom>
                <a:avLst/>
                <a:gdLst/>
                <a:ahLst/>
                <a:cxnLst/>
                <a:rect l="l" t="t" r="r" b="b"/>
                <a:pathLst>
                  <a:path w="3797" h="5155" extrusionOk="0">
                    <a:moveTo>
                      <a:pt x="1619" y="0"/>
                    </a:moveTo>
                    <a:cubicBezTo>
                      <a:pt x="341" y="372"/>
                      <a:pt x="0" y="1254"/>
                      <a:pt x="554" y="1814"/>
                    </a:cubicBezTo>
                    <a:cubicBezTo>
                      <a:pt x="469" y="2580"/>
                      <a:pt x="767" y="2982"/>
                      <a:pt x="1393" y="3189"/>
                    </a:cubicBezTo>
                    <a:cubicBezTo>
                      <a:pt x="481" y="3304"/>
                      <a:pt x="578" y="4168"/>
                      <a:pt x="895" y="4479"/>
                    </a:cubicBezTo>
                    <a:cubicBezTo>
                      <a:pt x="1211" y="4789"/>
                      <a:pt x="2860" y="5154"/>
                      <a:pt x="2860" y="5154"/>
                    </a:cubicBezTo>
                    <a:lnTo>
                      <a:pt x="3797" y="1144"/>
                    </a:lnTo>
                    <a:lnTo>
                      <a:pt x="1619"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 name="Google Shape;2776;p75"/>
              <p:cNvSpPr/>
              <p:nvPr/>
            </p:nvSpPr>
            <p:spPr>
              <a:xfrm>
                <a:off x="2581877" y="2469970"/>
                <a:ext cx="128406" cy="39741"/>
              </a:xfrm>
              <a:custGeom>
                <a:avLst/>
                <a:gdLst/>
                <a:ahLst/>
                <a:cxnLst/>
                <a:rect l="l" t="t" r="r" b="b"/>
                <a:pathLst>
                  <a:path w="1916" h="593" extrusionOk="0">
                    <a:moveTo>
                      <a:pt x="460" y="0"/>
                    </a:moveTo>
                    <a:cubicBezTo>
                      <a:pt x="314" y="0"/>
                      <a:pt x="165" y="31"/>
                      <a:pt x="37" y="92"/>
                    </a:cubicBezTo>
                    <a:cubicBezTo>
                      <a:pt x="1" y="105"/>
                      <a:pt x="7" y="153"/>
                      <a:pt x="37" y="159"/>
                    </a:cubicBezTo>
                    <a:cubicBezTo>
                      <a:pt x="189" y="190"/>
                      <a:pt x="347" y="208"/>
                      <a:pt x="499" y="220"/>
                    </a:cubicBezTo>
                    <a:cubicBezTo>
                      <a:pt x="652" y="238"/>
                      <a:pt x="798" y="244"/>
                      <a:pt x="944" y="263"/>
                    </a:cubicBezTo>
                    <a:cubicBezTo>
                      <a:pt x="1254" y="317"/>
                      <a:pt x="1552" y="427"/>
                      <a:pt x="1820" y="585"/>
                    </a:cubicBezTo>
                    <a:cubicBezTo>
                      <a:pt x="1827" y="590"/>
                      <a:pt x="1835" y="592"/>
                      <a:pt x="1843" y="592"/>
                    </a:cubicBezTo>
                    <a:cubicBezTo>
                      <a:pt x="1883" y="592"/>
                      <a:pt x="1916" y="531"/>
                      <a:pt x="1875" y="500"/>
                    </a:cubicBezTo>
                    <a:cubicBezTo>
                      <a:pt x="1601" y="324"/>
                      <a:pt x="1303" y="184"/>
                      <a:pt x="992" y="92"/>
                    </a:cubicBezTo>
                    <a:cubicBezTo>
                      <a:pt x="834" y="38"/>
                      <a:pt x="664" y="7"/>
                      <a:pt x="499" y="1"/>
                    </a:cubicBezTo>
                    <a:cubicBezTo>
                      <a:pt x="486" y="1"/>
                      <a:pt x="473" y="0"/>
                      <a:pt x="46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7" name="Google Shape;2777;p75"/>
              <p:cNvSpPr/>
              <p:nvPr/>
            </p:nvSpPr>
            <p:spPr>
              <a:xfrm>
                <a:off x="2509365" y="2563592"/>
                <a:ext cx="169420" cy="50464"/>
              </a:xfrm>
              <a:custGeom>
                <a:avLst/>
                <a:gdLst/>
                <a:ahLst/>
                <a:cxnLst/>
                <a:rect l="l" t="t" r="r" b="b"/>
                <a:pathLst>
                  <a:path w="2528" h="753" extrusionOk="0">
                    <a:moveTo>
                      <a:pt x="943" y="0"/>
                    </a:moveTo>
                    <a:cubicBezTo>
                      <a:pt x="746" y="0"/>
                      <a:pt x="549" y="24"/>
                      <a:pt x="358" y="71"/>
                    </a:cubicBezTo>
                    <a:cubicBezTo>
                      <a:pt x="310" y="83"/>
                      <a:pt x="255" y="101"/>
                      <a:pt x="206" y="119"/>
                    </a:cubicBezTo>
                    <a:cubicBezTo>
                      <a:pt x="158" y="150"/>
                      <a:pt x="103" y="180"/>
                      <a:pt x="48" y="204"/>
                    </a:cubicBezTo>
                    <a:cubicBezTo>
                      <a:pt x="1" y="215"/>
                      <a:pt x="22" y="289"/>
                      <a:pt x="72" y="289"/>
                    </a:cubicBezTo>
                    <a:cubicBezTo>
                      <a:pt x="79" y="289"/>
                      <a:pt x="88" y="288"/>
                      <a:pt x="97" y="283"/>
                    </a:cubicBezTo>
                    <a:cubicBezTo>
                      <a:pt x="145" y="265"/>
                      <a:pt x="200" y="253"/>
                      <a:pt x="261" y="253"/>
                    </a:cubicBezTo>
                    <a:cubicBezTo>
                      <a:pt x="310" y="241"/>
                      <a:pt x="358" y="235"/>
                      <a:pt x="413" y="223"/>
                    </a:cubicBezTo>
                    <a:cubicBezTo>
                      <a:pt x="504" y="204"/>
                      <a:pt x="608" y="192"/>
                      <a:pt x="705" y="186"/>
                    </a:cubicBezTo>
                    <a:cubicBezTo>
                      <a:pt x="731" y="185"/>
                      <a:pt x="756" y="185"/>
                      <a:pt x="782" y="185"/>
                    </a:cubicBezTo>
                    <a:cubicBezTo>
                      <a:pt x="958" y="185"/>
                      <a:pt x="1138" y="203"/>
                      <a:pt x="1308" y="235"/>
                    </a:cubicBezTo>
                    <a:cubicBezTo>
                      <a:pt x="1721" y="296"/>
                      <a:pt x="2105" y="472"/>
                      <a:pt x="2427" y="740"/>
                    </a:cubicBezTo>
                    <a:cubicBezTo>
                      <a:pt x="2438" y="749"/>
                      <a:pt x="2448" y="753"/>
                      <a:pt x="2459" y="753"/>
                    </a:cubicBezTo>
                    <a:cubicBezTo>
                      <a:pt x="2497" y="753"/>
                      <a:pt x="2528" y="699"/>
                      <a:pt x="2494" y="661"/>
                    </a:cubicBezTo>
                    <a:cubicBezTo>
                      <a:pt x="2184" y="344"/>
                      <a:pt x="1782" y="125"/>
                      <a:pt x="1350" y="34"/>
                    </a:cubicBezTo>
                    <a:cubicBezTo>
                      <a:pt x="1216" y="12"/>
                      <a:pt x="1079" y="0"/>
                      <a:pt x="9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8" name="Google Shape;2778;p75"/>
              <p:cNvSpPr/>
              <p:nvPr/>
            </p:nvSpPr>
            <p:spPr>
              <a:xfrm>
                <a:off x="2553328" y="2670482"/>
                <a:ext cx="89401" cy="31833"/>
              </a:xfrm>
              <a:custGeom>
                <a:avLst/>
                <a:gdLst/>
                <a:ahLst/>
                <a:cxnLst/>
                <a:rect l="l" t="t" r="r" b="b"/>
                <a:pathLst>
                  <a:path w="1334" h="475" extrusionOk="0">
                    <a:moveTo>
                      <a:pt x="251" y="0"/>
                    </a:moveTo>
                    <a:cubicBezTo>
                      <a:pt x="234" y="0"/>
                      <a:pt x="217" y="1"/>
                      <a:pt x="201" y="3"/>
                    </a:cubicBezTo>
                    <a:cubicBezTo>
                      <a:pt x="191" y="2"/>
                      <a:pt x="181" y="1"/>
                      <a:pt x="172" y="1"/>
                    </a:cubicBezTo>
                    <a:cubicBezTo>
                      <a:pt x="129" y="1"/>
                      <a:pt x="89" y="11"/>
                      <a:pt x="49" y="21"/>
                    </a:cubicBezTo>
                    <a:cubicBezTo>
                      <a:pt x="13" y="33"/>
                      <a:pt x="1" y="76"/>
                      <a:pt x="31" y="100"/>
                    </a:cubicBezTo>
                    <a:cubicBezTo>
                      <a:pt x="116" y="149"/>
                      <a:pt x="207" y="185"/>
                      <a:pt x="305" y="210"/>
                    </a:cubicBezTo>
                    <a:cubicBezTo>
                      <a:pt x="408" y="240"/>
                      <a:pt x="518" y="271"/>
                      <a:pt x="621" y="289"/>
                    </a:cubicBezTo>
                    <a:cubicBezTo>
                      <a:pt x="834" y="325"/>
                      <a:pt x="1041" y="386"/>
                      <a:pt x="1236" y="471"/>
                    </a:cubicBezTo>
                    <a:cubicBezTo>
                      <a:pt x="1242" y="473"/>
                      <a:pt x="1248" y="474"/>
                      <a:pt x="1254" y="474"/>
                    </a:cubicBezTo>
                    <a:cubicBezTo>
                      <a:pt x="1304" y="474"/>
                      <a:pt x="1334" y="407"/>
                      <a:pt x="1284" y="374"/>
                    </a:cubicBezTo>
                    <a:cubicBezTo>
                      <a:pt x="1090" y="264"/>
                      <a:pt x="895" y="173"/>
                      <a:pt x="688" y="88"/>
                    </a:cubicBezTo>
                    <a:cubicBezTo>
                      <a:pt x="585" y="51"/>
                      <a:pt x="481" y="21"/>
                      <a:pt x="372" y="9"/>
                    </a:cubicBezTo>
                    <a:cubicBezTo>
                      <a:pt x="333" y="5"/>
                      <a:pt x="291" y="0"/>
                      <a:pt x="25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 name="Google Shape;2779;p75"/>
              <p:cNvSpPr/>
              <p:nvPr/>
            </p:nvSpPr>
            <p:spPr>
              <a:xfrm>
                <a:off x="2573299" y="2910399"/>
                <a:ext cx="227189" cy="235567"/>
              </a:xfrm>
              <a:custGeom>
                <a:avLst/>
                <a:gdLst/>
                <a:ahLst/>
                <a:cxnLst/>
                <a:rect l="l" t="t" r="r" b="b"/>
                <a:pathLst>
                  <a:path w="3390" h="3515" extrusionOk="0">
                    <a:moveTo>
                      <a:pt x="3226" y="1"/>
                    </a:moveTo>
                    <a:lnTo>
                      <a:pt x="749" y="439"/>
                    </a:lnTo>
                    <a:lnTo>
                      <a:pt x="1" y="2337"/>
                    </a:lnTo>
                    <a:cubicBezTo>
                      <a:pt x="1" y="2337"/>
                      <a:pt x="1027" y="3514"/>
                      <a:pt x="2687" y="3514"/>
                    </a:cubicBezTo>
                    <a:cubicBezTo>
                      <a:pt x="2910" y="3514"/>
                      <a:pt x="3145" y="3493"/>
                      <a:pt x="3390" y="3445"/>
                    </a:cubicBezTo>
                    <a:lnTo>
                      <a:pt x="3226"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2780" name="Google Shape;2780;p75"/>
          <p:cNvGrpSpPr/>
          <p:nvPr/>
        </p:nvGrpSpPr>
        <p:grpSpPr>
          <a:xfrm rot="8100000" flipH="1">
            <a:off x="3806547" y="3836509"/>
            <a:ext cx="1924526" cy="1364190"/>
            <a:chOff x="193669" y="148127"/>
            <a:chExt cx="1982873" cy="1405549"/>
          </a:xfrm>
        </p:grpSpPr>
        <p:sp>
          <p:nvSpPr>
            <p:cNvPr id="2781" name="Google Shape;2781;p75"/>
            <p:cNvSpPr/>
            <p:nvPr/>
          </p:nvSpPr>
          <p:spPr>
            <a:xfrm rot="2541214">
              <a:off x="375899" y="290031"/>
              <a:ext cx="284505" cy="651194"/>
            </a:xfrm>
            <a:custGeom>
              <a:avLst/>
              <a:gdLst/>
              <a:ahLst/>
              <a:cxnLst/>
              <a:rect l="l" t="t" r="r" b="b"/>
              <a:pathLst>
                <a:path w="9359" h="21419" extrusionOk="0">
                  <a:moveTo>
                    <a:pt x="666" y="0"/>
                  </a:moveTo>
                  <a:cubicBezTo>
                    <a:pt x="334" y="0"/>
                    <a:pt x="1" y="265"/>
                    <a:pt x="149" y="661"/>
                  </a:cubicBezTo>
                  <a:cubicBezTo>
                    <a:pt x="2637" y="7531"/>
                    <a:pt x="5667" y="14185"/>
                    <a:pt x="8155" y="21056"/>
                  </a:cubicBezTo>
                  <a:cubicBezTo>
                    <a:pt x="8251" y="21310"/>
                    <a:pt x="8470" y="21419"/>
                    <a:pt x="8687" y="21419"/>
                  </a:cubicBezTo>
                  <a:cubicBezTo>
                    <a:pt x="9025" y="21419"/>
                    <a:pt x="9359" y="21154"/>
                    <a:pt x="9210" y="20758"/>
                  </a:cubicBezTo>
                  <a:cubicBezTo>
                    <a:pt x="6722" y="13888"/>
                    <a:pt x="3692" y="7234"/>
                    <a:pt x="1177" y="363"/>
                  </a:cubicBezTo>
                  <a:cubicBezTo>
                    <a:pt x="1092" y="109"/>
                    <a:pt x="880" y="0"/>
                    <a:pt x="66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782" name="Google Shape;2782;p75"/>
            <p:cNvGrpSpPr/>
            <p:nvPr/>
          </p:nvGrpSpPr>
          <p:grpSpPr>
            <a:xfrm rot="-3943890">
              <a:off x="413745" y="559232"/>
              <a:ext cx="579901" cy="745140"/>
              <a:chOff x="234492" y="148127"/>
              <a:chExt cx="579920" cy="745164"/>
            </a:xfrm>
          </p:grpSpPr>
          <p:sp>
            <p:nvSpPr>
              <p:cNvPr id="2783" name="Google Shape;2783;p75"/>
              <p:cNvSpPr/>
              <p:nvPr/>
            </p:nvSpPr>
            <p:spPr>
              <a:xfrm rot="9702664">
                <a:off x="434883" y="213883"/>
                <a:ext cx="284520" cy="651219"/>
              </a:xfrm>
              <a:custGeom>
                <a:avLst/>
                <a:gdLst/>
                <a:ahLst/>
                <a:cxnLst/>
                <a:rect l="l" t="t" r="r" b="b"/>
                <a:pathLst>
                  <a:path w="9359" h="21419" extrusionOk="0">
                    <a:moveTo>
                      <a:pt x="666" y="0"/>
                    </a:moveTo>
                    <a:cubicBezTo>
                      <a:pt x="334" y="0"/>
                      <a:pt x="1" y="265"/>
                      <a:pt x="149" y="661"/>
                    </a:cubicBezTo>
                    <a:cubicBezTo>
                      <a:pt x="2637" y="7531"/>
                      <a:pt x="5667" y="14185"/>
                      <a:pt x="8155" y="21056"/>
                    </a:cubicBezTo>
                    <a:cubicBezTo>
                      <a:pt x="8251" y="21310"/>
                      <a:pt x="8470" y="21419"/>
                      <a:pt x="8687" y="21419"/>
                    </a:cubicBezTo>
                    <a:cubicBezTo>
                      <a:pt x="9025" y="21419"/>
                      <a:pt x="9359" y="21154"/>
                      <a:pt x="9210" y="20758"/>
                    </a:cubicBezTo>
                    <a:cubicBezTo>
                      <a:pt x="6722" y="13888"/>
                      <a:pt x="3692" y="7234"/>
                      <a:pt x="1177" y="363"/>
                    </a:cubicBezTo>
                    <a:cubicBezTo>
                      <a:pt x="1092" y="109"/>
                      <a:pt x="880" y="0"/>
                      <a:pt x="66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 name="Google Shape;2784;p75"/>
              <p:cNvSpPr/>
              <p:nvPr/>
            </p:nvSpPr>
            <p:spPr>
              <a:xfrm rot="2700279">
                <a:off x="267482" y="181696"/>
                <a:ext cx="161255" cy="160115"/>
              </a:xfrm>
              <a:custGeom>
                <a:avLst/>
                <a:gdLst/>
                <a:ahLst/>
                <a:cxnLst/>
                <a:rect l="l" t="t" r="r" b="b"/>
                <a:pathLst>
                  <a:path w="7412" h="7359" extrusionOk="0">
                    <a:moveTo>
                      <a:pt x="3702" y="0"/>
                    </a:moveTo>
                    <a:cubicBezTo>
                      <a:pt x="3685" y="0"/>
                      <a:pt x="3668" y="1"/>
                      <a:pt x="3652" y="1"/>
                    </a:cubicBezTo>
                    <a:cubicBezTo>
                      <a:pt x="1623" y="28"/>
                      <a:pt x="0" y="1678"/>
                      <a:pt x="27" y="3734"/>
                    </a:cubicBezTo>
                    <a:cubicBezTo>
                      <a:pt x="54" y="5746"/>
                      <a:pt x="1704" y="7358"/>
                      <a:pt x="3710" y="7358"/>
                    </a:cubicBezTo>
                    <a:cubicBezTo>
                      <a:pt x="3727" y="7358"/>
                      <a:pt x="3743" y="7358"/>
                      <a:pt x="3760" y="7358"/>
                    </a:cubicBezTo>
                    <a:cubicBezTo>
                      <a:pt x="5789" y="7331"/>
                      <a:pt x="7412" y="5654"/>
                      <a:pt x="7385" y="3625"/>
                    </a:cubicBezTo>
                    <a:cubicBezTo>
                      <a:pt x="7358" y="1613"/>
                      <a:pt x="5708" y="0"/>
                      <a:pt x="370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85" name="Google Shape;2785;p75"/>
            <p:cNvGrpSpPr/>
            <p:nvPr/>
          </p:nvGrpSpPr>
          <p:grpSpPr>
            <a:xfrm>
              <a:off x="539292" y="148127"/>
              <a:ext cx="1637250" cy="1405549"/>
              <a:chOff x="234492" y="148127"/>
              <a:chExt cx="1637250" cy="1405549"/>
            </a:xfrm>
          </p:grpSpPr>
          <p:sp>
            <p:nvSpPr>
              <p:cNvPr id="2786" name="Google Shape;2786;p75"/>
              <p:cNvSpPr/>
              <p:nvPr/>
            </p:nvSpPr>
            <p:spPr>
              <a:xfrm rot="9702664">
                <a:off x="434883" y="213883"/>
                <a:ext cx="284520" cy="651219"/>
              </a:xfrm>
              <a:custGeom>
                <a:avLst/>
                <a:gdLst/>
                <a:ahLst/>
                <a:cxnLst/>
                <a:rect l="l" t="t" r="r" b="b"/>
                <a:pathLst>
                  <a:path w="9359" h="21419" extrusionOk="0">
                    <a:moveTo>
                      <a:pt x="666" y="0"/>
                    </a:moveTo>
                    <a:cubicBezTo>
                      <a:pt x="334" y="0"/>
                      <a:pt x="1" y="265"/>
                      <a:pt x="149" y="661"/>
                    </a:cubicBezTo>
                    <a:cubicBezTo>
                      <a:pt x="2637" y="7531"/>
                      <a:pt x="5667" y="14185"/>
                      <a:pt x="8155" y="21056"/>
                    </a:cubicBezTo>
                    <a:cubicBezTo>
                      <a:pt x="8251" y="21310"/>
                      <a:pt x="8470" y="21419"/>
                      <a:pt x="8687" y="21419"/>
                    </a:cubicBezTo>
                    <a:cubicBezTo>
                      <a:pt x="9025" y="21419"/>
                      <a:pt x="9359" y="21154"/>
                      <a:pt x="9210" y="20758"/>
                    </a:cubicBezTo>
                    <a:cubicBezTo>
                      <a:pt x="6722" y="13888"/>
                      <a:pt x="3692" y="7234"/>
                      <a:pt x="1177" y="363"/>
                    </a:cubicBezTo>
                    <a:cubicBezTo>
                      <a:pt x="1092" y="109"/>
                      <a:pt x="880" y="0"/>
                      <a:pt x="66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 name="Google Shape;2787;p75"/>
              <p:cNvSpPr/>
              <p:nvPr/>
            </p:nvSpPr>
            <p:spPr>
              <a:xfrm rot="2700279">
                <a:off x="267482" y="181696"/>
                <a:ext cx="161255" cy="160115"/>
              </a:xfrm>
              <a:custGeom>
                <a:avLst/>
                <a:gdLst/>
                <a:ahLst/>
                <a:cxnLst/>
                <a:rect l="l" t="t" r="r" b="b"/>
                <a:pathLst>
                  <a:path w="7412" h="7359" extrusionOk="0">
                    <a:moveTo>
                      <a:pt x="3702" y="0"/>
                    </a:moveTo>
                    <a:cubicBezTo>
                      <a:pt x="3685" y="0"/>
                      <a:pt x="3668" y="1"/>
                      <a:pt x="3652" y="1"/>
                    </a:cubicBezTo>
                    <a:cubicBezTo>
                      <a:pt x="1623" y="28"/>
                      <a:pt x="0" y="1678"/>
                      <a:pt x="27" y="3734"/>
                    </a:cubicBezTo>
                    <a:cubicBezTo>
                      <a:pt x="54" y="5746"/>
                      <a:pt x="1704" y="7358"/>
                      <a:pt x="3710" y="7358"/>
                    </a:cubicBezTo>
                    <a:cubicBezTo>
                      <a:pt x="3727" y="7358"/>
                      <a:pt x="3743" y="7358"/>
                      <a:pt x="3760" y="7358"/>
                    </a:cubicBezTo>
                    <a:cubicBezTo>
                      <a:pt x="5789" y="7331"/>
                      <a:pt x="7412" y="5654"/>
                      <a:pt x="7385" y="3625"/>
                    </a:cubicBezTo>
                    <a:cubicBezTo>
                      <a:pt x="7358" y="1613"/>
                      <a:pt x="5708" y="0"/>
                      <a:pt x="370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788" name="Google Shape;2788;p75"/>
              <p:cNvGrpSpPr/>
              <p:nvPr/>
            </p:nvGrpSpPr>
            <p:grpSpPr>
              <a:xfrm rot="2700200">
                <a:off x="726654" y="558761"/>
                <a:ext cx="1036634" cy="736202"/>
                <a:chOff x="2374700" y="1045220"/>
                <a:chExt cx="852487" cy="605389"/>
              </a:xfrm>
            </p:grpSpPr>
            <p:sp>
              <p:nvSpPr>
                <p:cNvPr id="2789" name="Google Shape;2789;p75"/>
                <p:cNvSpPr/>
                <p:nvPr/>
              </p:nvSpPr>
              <p:spPr>
                <a:xfrm>
                  <a:off x="2450150" y="1109250"/>
                  <a:ext cx="198025" cy="454125"/>
                </a:xfrm>
                <a:custGeom>
                  <a:avLst/>
                  <a:gdLst/>
                  <a:ahLst/>
                  <a:cxnLst/>
                  <a:rect l="l" t="t" r="r" b="b"/>
                  <a:pathLst>
                    <a:path w="7921" h="18165" extrusionOk="0">
                      <a:moveTo>
                        <a:pt x="7266" y="1"/>
                      </a:moveTo>
                      <a:cubicBezTo>
                        <a:pt x="7044" y="1"/>
                        <a:pt x="6817" y="113"/>
                        <a:pt x="6720" y="373"/>
                      </a:cubicBezTo>
                      <a:lnTo>
                        <a:pt x="147" y="17522"/>
                      </a:lnTo>
                      <a:cubicBezTo>
                        <a:pt x="1" y="17912"/>
                        <a:pt x="322" y="18165"/>
                        <a:pt x="655" y="18165"/>
                      </a:cubicBezTo>
                      <a:cubicBezTo>
                        <a:pt x="877" y="18165"/>
                        <a:pt x="1104" y="18052"/>
                        <a:pt x="1202" y="17793"/>
                      </a:cubicBezTo>
                      <a:lnTo>
                        <a:pt x="7775" y="644"/>
                      </a:lnTo>
                      <a:cubicBezTo>
                        <a:pt x="7921" y="254"/>
                        <a:pt x="7599" y="1"/>
                        <a:pt x="7266"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 name="Google Shape;2790;p75"/>
                <p:cNvSpPr/>
                <p:nvPr/>
              </p:nvSpPr>
              <p:spPr>
                <a:xfrm>
                  <a:off x="2449975" y="1511450"/>
                  <a:ext cx="623075" cy="52775"/>
                </a:xfrm>
                <a:custGeom>
                  <a:avLst/>
                  <a:gdLst/>
                  <a:ahLst/>
                  <a:cxnLst/>
                  <a:rect l="l" t="t" r="r" b="b"/>
                  <a:pathLst>
                    <a:path w="24923" h="2111" extrusionOk="0">
                      <a:moveTo>
                        <a:pt x="24252" y="0"/>
                      </a:moveTo>
                      <a:cubicBezTo>
                        <a:pt x="24244" y="0"/>
                        <a:pt x="24236" y="0"/>
                        <a:pt x="24228" y="1"/>
                      </a:cubicBezTo>
                      <a:lnTo>
                        <a:pt x="695" y="1028"/>
                      </a:lnTo>
                      <a:cubicBezTo>
                        <a:pt x="0" y="1055"/>
                        <a:pt x="18" y="2111"/>
                        <a:pt x="670" y="2111"/>
                      </a:cubicBezTo>
                      <a:cubicBezTo>
                        <a:pt x="678" y="2111"/>
                        <a:pt x="687" y="2111"/>
                        <a:pt x="695" y="2110"/>
                      </a:cubicBezTo>
                      <a:lnTo>
                        <a:pt x="24228" y="1083"/>
                      </a:lnTo>
                      <a:cubicBezTo>
                        <a:pt x="24922" y="1056"/>
                        <a:pt x="24904" y="0"/>
                        <a:pt x="2425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 name="Google Shape;2791;p75"/>
                <p:cNvSpPr/>
                <p:nvPr/>
              </p:nvSpPr>
              <p:spPr>
                <a:xfrm>
                  <a:off x="2374700" y="1458700"/>
                  <a:ext cx="185300" cy="183975"/>
                </a:xfrm>
                <a:custGeom>
                  <a:avLst/>
                  <a:gdLst/>
                  <a:ahLst/>
                  <a:cxnLst/>
                  <a:rect l="l" t="t" r="r" b="b"/>
                  <a:pathLst>
                    <a:path w="7412" h="7359" extrusionOk="0">
                      <a:moveTo>
                        <a:pt x="3702" y="0"/>
                      </a:moveTo>
                      <a:cubicBezTo>
                        <a:pt x="3685" y="0"/>
                        <a:pt x="3668" y="1"/>
                        <a:pt x="3652" y="1"/>
                      </a:cubicBezTo>
                      <a:cubicBezTo>
                        <a:pt x="1623" y="28"/>
                        <a:pt x="0" y="1678"/>
                        <a:pt x="27" y="3734"/>
                      </a:cubicBezTo>
                      <a:cubicBezTo>
                        <a:pt x="54" y="5746"/>
                        <a:pt x="1704" y="7358"/>
                        <a:pt x="3710" y="7358"/>
                      </a:cubicBezTo>
                      <a:cubicBezTo>
                        <a:pt x="3727" y="7358"/>
                        <a:pt x="3743" y="7358"/>
                        <a:pt x="3760" y="7358"/>
                      </a:cubicBezTo>
                      <a:cubicBezTo>
                        <a:pt x="5789" y="7331"/>
                        <a:pt x="7412" y="5654"/>
                        <a:pt x="7385" y="3625"/>
                      </a:cubicBezTo>
                      <a:cubicBezTo>
                        <a:pt x="7358" y="1613"/>
                        <a:pt x="5708" y="0"/>
                        <a:pt x="370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2" name="Google Shape;2792;p75"/>
                <p:cNvSpPr/>
                <p:nvPr/>
              </p:nvSpPr>
              <p:spPr>
                <a:xfrm>
                  <a:off x="2991366" y="1416101"/>
                  <a:ext cx="235822" cy="234508"/>
                </a:xfrm>
                <a:custGeom>
                  <a:avLst/>
                  <a:gdLst/>
                  <a:ahLst/>
                  <a:cxnLst/>
                  <a:rect l="l" t="t" r="r" b="b"/>
                  <a:pathLst>
                    <a:path w="9333" h="9281" extrusionOk="0">
                      <a:moveTo>
                        <a:pt x="4649" y="1"/>
                      </a:moveTo>
                      <a:cubicBezTo>
                        <a:pt x="4632" y="1"/>
                        <a:pt x="4615" y="1"/>
                        <a:pt x="4598" y="1"/>
                      </a:cubicBezTo>
                      <a:cubicBezTo>
                        <a:pt x="2029" y="55"/>
                        <a:pt x="0" y="2165"/>
                        <a:pt x="27" y="4708"/>
                      </a:cubicBezTo>
                      <a:cubicBezTo>
                        <a:pt x="54" y="7244"/>
                        <a:pt x="2110" y="9280"/>
                        <a:pt x="4635" y="9280"/>
                      </a:cubicBezTo>
                      <a:cubicBezTo>
                        <a:pt x="4668" y="9280"/>
                        <a:pt x="4701" y="9280"/>
                        <a:pt x="4734" y="9279"/>
                      </a:cubicBezTo>
                      <a:cubicBezTo>
                        <a:pt x="7303" y="9252"/>
                        <a:pt x="9332" y="7142"/>
                        <a:pt x="9305" y="4600"/>
                      </a:cubicBezTo>
                      <a:cubicBezTo>
                        <a:pt x="9278" y="2047"/>
                        <a:pt x="7196" y="1"/>
                        <a:pt x="464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 name="Google Shape;2793;p75"/>
                <p:cNvSpPr/>
                <p:nvPr/>
              </p:nvSpPr>
              <p:spPr>
                <a:xfrm>
                  <a:off x="2576281" y="1045220"/>
                  <a:ext cx="119040" cy="117808"/>
                </a:xfrm>
                <a:custGeom>
                  <a:avLst/>
                  <a:gdLst/>
                  <a:ahLst/>
                  <a:cxnLst/>
                  <a:rect l="l" t="t" r="r" b="b"/>
                  <a:pathLst>
                    <a:path w="5276" h="5222" extrusionOk="0">
                      <a:moveTo>
                        <a:pt x="2647" y="0"/>
                      </a:moveTo>
                      <a:cubicBezTo>
                        <a:pt x="2630" y="0"/>
                        <a:pt x="2614" y="0"/>
                        <a:pt x="2598" y="1"/>
                      </a:cubicBezTo>
                      <a:cubicBezTo>
                        <a:pt x="1137" y="28"/>
                        <a:pt x="1" y="1191"/>
                        <a:pt x="1" y="2651"/>
                      </a:cubicBezTo>
                      <a:cubicBezTo>
                        <a:pt x="28" y="4069"/>
                        <a:pt x="1191" y="5221"/>
                        <a:pt x="2629" y="5221"/>
                      </a:cubicBezTo>
                      <a:cubicBezTo>
                        <a:pt x="2646" y="5221"/>
                        <a:pt x="2662" y="5221"/>
                        <a:pt x="2679" y="5221"/>
                      </a:cubicBezTo>
                      <a:cubicBezTo>
                        <a:pt x="4112" y="5221"/>
                        <a:pt x="5276" y="4031"/>
                        <a:pt x="5249" y="2570"/>
                      </a:cubicBezTo>
                      <a:cubicBezTo>
                        <a:pt x="5222" y="1153"/>
                        <a:pt x="4058" y="0"/>
                        <a:pt x="264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grpSp>
        <p:nvGrpSpPr>
          <p:cNvPr id="2794" name="Google Shape;2794;p75"/>
          <p:cNvGrpSpPr/>
          <p:nvPr/>
        </p:nvGrpSpPr>
        <p:grpSpPr>
          <a:xfrm rot="7166138">
            <a:off x="6167928" y="2816570"/>
            <a:ext cx="661435" cy="929041"/>
            <a:chOff x="2374700" y="1056350"/>
            <a:chExt cx="797300" cy="1119875"/>
          </a:xfrm>
        </p:grpSpPr>
        <p:sp>
          <p:nvSpPr>
            <p:cNvPr id="2795" name="Google Shape;2795;p75"/>
            <p:cNvSpPr/>
            <p:nvPr/>
          </p:nvSpPr>
          <p:spPr>
            <a:xfrm>
              <a:off x="2450775" y="1537550"/>
              <a:ext cx="233975" cy="535475"/>
            </a:xfrm>
            <a:custGeom>
              <a:avLst/>
              <a:gdLst/>
              <a:ahLst/>
              <a:cxnLst/>
              <a:rect l="l" t="t" r="r" b="b"/>
              <a:pathLst>
                <a:path w="9359" h="21419" extrusionOk="0">
                  <a:moveTo>
                    <a:pt x="666" y="0"/>
                  </a:moveTo>
                  <a:cubicBezTo>
                    <a:pt x="334" y="0"/>
                    <a:pt x="1" y="265"/>
                    <a:pt x="149" y="661"/>
                  </a:cubicBezTo>
                  <a:cubicBezTo>
                    <a:pt x="2637" y="7531"/>
                    <a:pt x="5667" y="14185"/>
                    <a:pt x="8155" y="21056"/>
                  </a:cubicBezTo>
                  <a:cubicBezTo>
                    <a:pt x="8251" y="21310"/>
                    <a:pt x="8470" y="21419"/>
                    <a:pt x="8687" y="21419"/>
                  </a:cubicBezTo>
                  <a:cubicBezTo>
                    <a:pt x="9025" y="21419"/>
                    <a:pt x="9359" y="21154"/>
                    <a:pt x="9210" y="20758"/>
                  </a:cubicBezTo>
                  <a:cubicBezTo>
                    <a:pt x="6722" y="13888"/>
                    <a:pt x="3692" y="7234"/>
                    <a:pt x="1177" y="363"/>
                  </a:cubicBezTo>
                  <a:cubicBezTo>
                    <a:pt x="1092" y="109"/>
                    <a:pt x="880" y="0"/>
                    <a:pt x="66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 name="Google Shape;2796;p75"/>
            <p:cNvSpPr/>
            <p:nvPr/>
          </p:nvSpPr>
          <p:spPr>
            <a:xfrm>
              <a:off x="2450150" y="1109250"/>
              <a:ext cx="198025" cy="454125"/>
            </a:xfrm>
            <a:custGeom>
              <a:avLst/>
              <a:gdLst/>
              <a:ahLst/>
              <a:cxnLst/>
              <a:rect l="l" t="t" r="r" b="b"/>
              <a:pathLst>
                <a:path w="7921" h="18165" extrusionOk="0">
                  <a:moveTo>
                    <a:pt x="7266" y="1"/>
                  </a:moveTo>
                  <a:cubicBezTo>
                    <a:pt x="7044" y="1"/>
                    <a:pt x="6817" y="113"/>
                    <a:pt x="6720" y="373"/>
                  </a:cubicBezTo>
                  <a:lnTo>
                    <a:pt x="147" y="17522"/>
                  </a:lnTo>
                  <a:cubicBezTo>
                    <a:pt x="1" y="17912"/>
                    <a:pt x="322" y="18165"/>
                    <a:pt x="655" y="18165"/>
                  </a:cubicBezTo>
                  <a:cubicBezTo>
                    <a:pt x="877" y="18165"/>
                    <a:pt x="1104" y="18052"/>
                    <a:pt x="1202" y="17793"/>
                  </a:cubicBezTo>
                  <a:lnTo>
                    <a:pt x="7775" y="644"/>
                  </a:lnTo>
                  <a:cubicBezTo>
                    <a:pt x="7921" y="254"/>
                    <a:pt x="7599" y="1"/>
                    <a:pt x="7266"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 name="Google Shape;2797;p75"/>
            <p:cNvSpPr/>
            <p:nvPr/>
          </p:nvSpPr>
          <p:spPr>
            <a:xfrm>
              <a:off x="2449975" y="1511450"/>
              <a:ext cx="623075" cy="52775"/>
            </a:xfrm>
            <a:custGeom>
              <a:avLst/>
              <a:gdLst/>
              <a:ahLst/>
              <a:cxnLst/>
              <a:rect l="l" t="t" r="r" b="b"/>
              <a:pathLst>
                <a:path w="24923" h="2111" extrusionOk="0">
                  <a:moveTo>
                    <a:pt x="24252" y="0"/>
                  </a:moveTo>
                  <a:cubicBezTo>
                    <a:pt x="24244" y="0"/>
                    <a:pt x="24236" y="0"/>
                    <a:pt x="24228" y="1"/>
                  </a:cubicBezTo>
                  <a:lnTo>
                    <a:pt x="695" y="1028"/>
                  </a:lnTo>
                  <a:cubicBezTo>
                    <a:pt x="0" y="1055"/>
                    <a:pt x="18" y="2111"/>
                    <a:pt x="670" y="2111"/>
                  </a:cubicBezTo>
                  <a:cubicBezTo>
                    <a:pt x="678" y="2111"/>
                    <a:pt x="687" y="2111"/>
                    <a:pt x="695" y="2110"/>
                  </a:cubicBezTo>
                  <a:lnTo>
                    <a:pt x="24228" y="1083"/>
                  </a:lnTo>
                  <a:cubicBezTo>
                    <a:pt x="24922" y="1056"/>
                    <a:pt x="24904" y="0"/>
                    <a:pt x="2425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 name="Google Shape;2798;p75"/>
            <p:cNvSpPr/>
            <p:nvPr/>
          </p:nvSpPr>
          <p:spPr>
            <a:xfrm>
              <a:off x="2374700" y="1458700"/>
              <a:ext cx="185300" cy="183975"/>
            </a:xfrm>
            <a:custGeom>
              <a:avLst/>
              <a:gdLst/>
              <a:ahLst/>
              <a:cxnLst/>
              <a:rect l="l" t="t" r="r" b="b"/>
              <a:pathLst>
                <a:path w="7412" h="7359" extrusionOk="0">
                  <a:moveTo>
                    <a:pt x="3702" y="0"/>
                  </a:moveTo>
                  <a:cubicBezTo>
                    <a:pt x="3685" y="0"/>
                    <a:pt x="3668" y="1"/>
                    <a:pt x="3652" y="1"/>
                  </a:cubicBezTo>
                  <a:cubicBezTo>
                    <a:pt x="1623" y="28"/>
                    <a:pt x="0" y="1678"/>
                    <a:pt x="27" y="3734"/>
                  </a:cubicBezTo>
                  <a:cubicBezTo>
                    <a:pt x="54" y="5746"/>
                    <a:pt x="1704" y="7358"/>
                    <a:pt x="3710" y="7358"/>
                  </a:cubicBezTo>
                  <a:cubicBezTo>
                    <a:pt x="3727" y="7358"/>
                    <a:pt x="3743" y="7358"/>
                    <a:pt x="3760" y="7358"/>
                  </a:cubicBezTo>
                  <a:cubicBezTo>
                    <a:pt x="5789" y="7331"/>
                    <a:pt x="7412" y="5654"/>
                    <a:pt x="7385" y="3625"/>
                  </a:cubicBezTo>
                  <a:cubicBezTo>
                    <a:pt x="7358" y="1613"/>
                    <a:pt x="5708" y="0"/>
                    <a:pt x="370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 name="Google Shape;2799;p75"/>
            <p:cNvSpPr/>
            <p:nvPr/>
          </p:nvSpPr>
          <p:spPr>
            <a:xfrm>
              <a:off x="2551175" y="1944225"/>
              <a:ext cx="233325" cy="232000"/>
            </a:xfrm>
            <a:custGeom>
              <a:avLst/>
              <a:gdLst/>
              <a:ahLst/>
              <a:cxnLst/>
              <a:rect l="l" t="t" r="r" b="b"/>
              <a:pathLst>
                <a:path w="9333" h="9280" extrusionOk="0">
                  <a:moveTo>
                    <a:pt x="4649" y="1"/>
                  </a:moveTo>
                  <a:cubicBezTo>
                    <a:pt x="4633" y="1"/>
                    <a:pt x="4616" y="1"/>
                    <a:pt x="4599" y="1"/>
                  </a:cubicBezTo>
                  <a:cubicBezTo>
                    <a:pt x="2030" y="28"/>
                    <a:pt x="1" y="2138"/>
                    <a:pt x="28" y="4708"/>
                  </a:cubicBezTo>
                  <a:cubicBezTo>
                    <a:pt x="55" y="7260"/>
                    <a:pt x="2137" y="9279"/>
                    <a:pt x="4684" y="9279"/>
                  </a:cubicBezTo>
                  <a:cubicBezTo>
                    <a:pt x="4701" y="9279"/>
                    <a:pt x="4718" y="9279"/>
                    <a:pt x="4735" y="9279"/>
                  </a:cubicBezTo>
                  <a:cubicBezTo>
                    <a:pt x="7304" y="9252"/>
                    <a:pt x="9333" y="7142"/>
                    <a:pt x="9306" y="4572"/>
                  </a:cubicBezTo>
                  <a:cubicBezTo>
                    <a:pt x="9279" y="2046"/>
                    <a:pt x="7196" y="1"/>
                    <a:pt x="464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0" name="Google Shape;2800;p75"/>
            <p:cNvSpPr/>
            <p:nvPr/>
          </p:nvSpPr>
          <p:spPr>
            <a:xfrm>
              <a:off x="2938675" y="1409325"/>
              <a:ext cx="233325" cy="232025"/>
            </a:xfrm>
            <a:custGeom>
              <a:avLst/>
              <a:gdLst/>
              <a:ahLst/>
              <a:cxnLst/>
              <a:rect l="l" t="t" r="r" b="b"/>
              <a:pathLst>
                <a:path w="9333" h="9281" extrusionOk="0">
                  <a:moveTo>
                    <a:pt x="4649" y="1"/>
                  </a:moveTo>
                  <a:cubicBezTo>
                    <a:pt x="4632" y="1"/>
                    <a:pt x="4615" y="1"/>
                    <a:pt x="4598" y="1"/>
                  </a:cubicBezTo>
                  <a:cubicBezTo>
                    <a:pt x="2029" y="55"/>
                    <a:pt x="0" y="2165"/>
                    <a:pt x="27" y="4708"/>
                  </a:cubicBezTo>
                  <a:cubicBezTo>
                    <a:pt x="54" y="7244"/>
                    <a:pt x="2110" y="9280"/>
                    <a:pt x="4635" y="9280"/>
                  </a:cubicBezTo>
                  <a:cubicBezTo>
                    <a:pt x="4668" y="9280"/>
                    <a:pt x="4701" y="9280"/>
                    <a:pt x="4734" y="9279"/>
                  </a:cubicBezTo>
                  <a:cubicBezTo>
                    <a:pt x="7303" y="9252"/>
                    <a:pt x="9332" y="7142"/>
                    <a:pt x="9305" y="4600"/>
                  </a:cubicBezTo>
                  <a:cubicBezTo>
                    <a:pt x="9278" y="2047"/>
                    <a:pt x="7196" y="1"/>
                    <a:pt x="464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 name="Google Shape;2801;p75"/>
            <p:cNvSpPr/>
            <p:nvPr/>
          </p:nvSpPr>
          <p:spPr>
            <a:xfrm>
              <a:off x="2565375" y="1056350"/>
              <a:ext cx="131900" cy="130550"/>
            </a:xfrm>
            <a:custGeom>
              <a:avLst/>
              <a:gdLst/>
              <a:ahLst/>
              <a:cxnLst/>
              <a:rect l="l" t="t" r="r" b="b"/>
              <a:pathLst>
                <a:path w="5276" h="5222" extrusionOk="0">
                  <a:moveTo>
                    <a:pt x="2647" y="0"/>
                  </a:moveTo>
                  <a:cubicBezTo>
                    <a:pt x="2630" y="0"/>
                    <a:pt x="2614" y="0"/>
                    <a:pt x="2598" y="1"/>
                  </a:cubicBezTo>
                  <a:cubicBezTo>
                    <a:pt x="1137" y="28"/>
                    <a:pt x="1" y="1191"/>
                    <a:pt x="1" y="2651"/>
                  </a:cubicBezTo>
                  <a:cubicBezTo>
                    <a:pt x="28" y="4069"/>
                    <a:pt x="1191" y="5221"/>
                    <a:pt x="2629" y="5221"/>
                  </a:cubicBezTo>
                  <a:cubicBezTo>
                    <a:pt x="2646" y="5221"/>
                    <a:pt x="2662" y="5221"/>
                    <a:pt x="2679" y="5221"/>
                  </a:cubicBezTo>
                  <a:cubicBezTo>
                    <a:pt x="4112" y="5221"/>
                    <a:pt x="5276" y="4031"/>
                    <a:pt x="5249" y="2570"/>
                  </a:cubicBezTo>
                  <a:cubicBezTo>
                    <a:pt x="5222" y="1153"/>
                    <a:pt x="4058" y="0"/>
                    <a:pt x="264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02" name="Google Shape;2802;p75"/>
          <p:cNvGrpSpPr/>
          <p:nvPr/>
        </p:nvGrpSpPr>
        <p:grpSpPr>
          <a:xfrm>
            <a:off x="7733462" y="3836520"/>
            <a:ext cx="852312" cy="681830"/>
            <a:chOff x="580120" y="3836520"/>
            <a:chExt cx="852312" cy="681830"/>
          </a:xfrm>
        </p:grpSpPr>
        <p:sp>
          <p:nvSpPr>
            <p:cNvPr id="2803" name="Google Shape;2803;p75">
              <a:hlinkClick r:id="rId3" action="ppaction://hlinksldjump"/>
            </p:cNvPr>
            <p:cNvSpPr/>
            <p:nvPr/>
          </p:nvSpPr>
          <p:spPr>
            <a:xfrm flipH="1">
              <a:off x="749375" y="4154139"/>
              <a:ext cx="490089" cy="364199"/>
            </a:xfrm>
            <a:custGeom>
              <a:avLst/>
              <a:gdLst/>
              <a:ahLst/>
              <a:cxnLst/>
              <a:rect l="l" t="t" r="r" b="b"/>
              <a:pathLst>
                <a:path w="943" h="701" extrusionOk="0">
                  <a:moveTo>
                    <a:pt x="487" y="1"/>
                  </a:moveTo>
                  <a:cubicBezTo>
                    <a:pt x="0" y="1"/>
                    <a:pt x="0" y="700"/>
                    <a:pt x="487" y="700"/>
                  </a:cubicBezTo>
                  <a:cubicBezTo>
                    <a:pt x="943" y="700"/>
                    <a:pt x="943" y="1"/>
                    <a:pt x="487" y="1"/>
                  </a:cubicBezTo>
                  <a:close/>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804" name="Google Shape;2804;p75"/>
            <p:cNvGrpSpPr/>
            <p:nvPr/>
          </p:nvGrpSpPr>
          <p:grpSpPr>
            <a:xfrm flipH="1">
              <a:off x="580120" y="3836520"/>
              <a:ext cx="852312" cy="564188"/>
              <a:chOff x="7714849" y="3836520"/>
              <a:chExt cx="852312" cy="564188"/>
            </a:xfrm>
          </p:grpSpPr>
          <p:sp>
            <p:nvSpPr>
              <p:cNvPr id="2805" name="Google Shape;2805;p75"/>
              <p:cNvSpPr/>
              <p:nvPr/>
            </p:nvSpPr>
            <p:spPr>
              <a:xfrm rot="6395088">
                <a:off x="7873578" y="4079841"/>
                <a:ext cx="164284" cy="376748"/>
              </a:xfrm>
              <a:custGeom>
                <a:avLst/>
                <a:gdLst/>
                <a:ahLst/>
                <a:cxnLst/>
                <a:rect l="l" t="t" r="r" b="b"/>
                <a:pathLst>
                  <a:path w="7921" h="18165" extrusionOk="0">
                    <a:moveTo>
                      <a:pt x="7266" y="1"/>
                    </a:moveTo>
                    <a:cubicBezTo>
                      <a:pt x="7044" y="1"/>
                      <a:pt x="6817" y="113"/>
                      <a:pt x="6720" y="373"/>
                    </a:cubicBezTo>
                    <a:lnTo>
                      <a:pt x="147" y="17522"/>
                    </a:lnTo>
                    <a:cubicBezTo>
                      <a:pt x="1" y="17912"/>
                      <a:pt x="322" y="18165"/>
                      <a:pt x="655" y="18165"/>
                    </a:cubicBezTo>
                    <a:cubicBezTo>
                      <a:pt x="877" y="18165"/>
                      <a:pt x="1104" y="18052"/>
                      <a:pt x="1202" y="17793"/>
                    </a:cubicBezTo>
                    <a:lnTo>
                      <a:pt x="7775" y="644"/>
                    </a:lnTo>
                    <a:cubicBezTo>
                      <a:pt x="7921" y="254"/>
                      <a:pt x="7599" y="1"/>
                      <a:pt x="7266"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 name="Google Shape;2806;p75"/>
              <p:cNvSpPr/>
              <p:nvPr/>
            </p:nvSpPr>
            <p:spPr>
              <a:xfrm rot="938168">
                <a:off x="8258408" y="3885292"/>
                <a:ext cx="164282" cy="376743"/>
              </a:xfrm>
              <a:custGeom>
                <a:avLst/>
                <a:gdLst/>
                <a:ahLst/>
                <a:cxnLst/>
                <a:rect l="l" t="t" r="r" b="b"/>
                <a:pathLst>
                  <a:path w="7921" h="18165" extrusionOk="0">
                    <a:moveTo>
                      <a:pt x="7266" y="1"/>
                    </a:moveTo>
                    <a:cubicBezTo>
                      <a:pt x="7044" y="1"/>
                      <a:pt x="6817" y="113"/>
                      <a:pt x="6720" y="373"/>
                    </a:cubicBezTo>
                    <a:lnTo>
                      <a:pt x="147" y="17522"/>
                    </a:lnTo>
                    <a:cubicBezTo>
                      <a:pt x="1" y="17912"/>
                      <a:pt x="322" y="18165"/>
                      <a:pt x="655" y="18165"/>
                    </a:cubicBezTo>
                    <a:cubicBezTo>
                      <a:pt x="877" y="18165"/>
                      <a:pt x="1104" y="18052"/>
                      <a:pt x="1202" y="17793"/>
                    </a:cubicBezTo>
                    <a:lnTo>
                      <a:pt x="7775" y="644"/>
                    </a:lnTo>
                    <a:cubicBezTo>
                      <a:pt x="7921" y="254"/>
                      <a:pt x="7599" y="1"/>
                      <a:pt x="7266"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 name="Google Shape;2807;p75"/>
              <p:cNvSpPr/>
              <p:nvPr/>
            </p:nvSpPr>
            <p:spPr>
              <a:xfrm rot="7166138">
                <a:off x="8338996" y="3871864"/>
                <a:ext cx="193565" cy="192486"/>
              </a:xfrm>
              <a:custGeom>
                <a:avLst/>
                <a:gdLst/>
                <a:ahLst/>
                <a:cxnLst/>
                <a:rect l="l" t="t" r="r" b="b"/>
                <a:pathLst>
                  <a:path w="9333" h="9281" extrusionOk="0">
                    <a:moveTo>
                      <a:pt x="4649" y="1"/>
                    </a:moveTo>
                    <a:cubicBezTo>
                      <a:pt x="4632" y="1"/>
                      <a:pt x="4615" y="1"/>
                      <a:pt x="4598" y="1"/>
                    </a:cubicBezTo>
                    <a:cubicBezTo>
                      <a:pt x="2029" y="55"/>
                      <a:pt x="0" y="2165"/>
                      <a:pt x="27" y="4708"/>
                    </a:cubicBezTo>
                    <a:cubicBezTo>
                      <a:pt x="54" y="7244"/>
                      <a:pt x="2110" y="9280"/>
                      <a:pt x="4635" y="9280"/>
                    </a:cubicBezTo>
                    <a:cubicBezTo>
                      <a:pt x="4668" y="9280"/>
                      <a:pt x="4701" y="9280"/>
                      <a:pt x="4734" y="9279"/>
                    </a:cubicBezTo>
                    <a:cubicBezTo>
                      <a:pt x="7303" y="9252"/>
                      <a:pt x="9332" y="7142"/>
                      <a:pt x="9305" y="4600"/>
                    </a:cubicBezTo>
                    <a:cubicBezTo>
                      <a:pt x="9278" y="2047"/>
                      <a:pt x="7196" y="1"/>
                      <a:pt x="464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8" name="Google Shape;2808;p75"/>
              <p:cNvSpPr/>
              <p:nvPr/>
            </p:nvSpPr>
            <p:spPr>
              <a:xfrm rot="9061129">
                <a:off x="7736606" y="4096964"/>
                <a:ext cx="122026" cy="121347"/>
              </a:xfrm>
              <a:custGeom>
                <a:avLst/>
                <a:gdLst/>
                <a:ahLst/>
                <a:cxnLst/>
                <a:rect l="l" t="t" r="r" b="b"/>
                <a:pathLst>
                  <a:path w="9333" h="9281" extrusionOk="0">
                    <a:moveTo>
                      <a:pt x="4649" y="1"/>
                    </a:moveTo>
                    <a:cubicBezTo>
                      <a:pt x="4632" y="1"/>
                      <a:pt x="4615" y="1"/>
                      <a:pt x="4598" y="1"/>
                    </a:cubicBezTo>
                    <a:cubicBezTo>
                      <a:pt x="2029" y="55"/>
                      <a:pt x="0" y="2165"/>
                      <a:pt x="27" y="4708"/>
                    </a:cubicBezTo>
                    <a:cubicBezTo>
                      <a:pt x="54" y="7244"/>
                      <a:pt x="2110" y="9280"/>
                      <a:pt x="4635" y="9280"/>
                    </a:cubicBezTo>
                    <a:cubicBezTo>
                      <a:pt x="4668" y="9280"/>
                      <a:pt x="4701" y="9280"/>
                      <a:pt x="4734" y="9279"/>
                    </a:cubicBezTo>
                    <a:cubicBezTo>
                      <a:pt x="7303" y="9252"/>
                      <a:pt x="9332" y="7142"/>
                      <a:pt x="9305" y="4600"/>
                    </a:cubicBezTo>
                    <a:cubicBezTo>
                      <a:pt x="9278" y="2047"/>
                      <a:pt x="7196" y="1"/>
                      <a:pt x="464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809" name="Google Shape;2809;p75"/>
            <p:cNvSpPr/>
            <p:nvPr/>
          </p:nvSpPr>
          <p:spPr>
            <a:xfrm>
              <a:off x="803450" y="4154150"/>
              <a:ext cx="364200" cy="364200"/>
            </a:xfrm>
            <a:prstGeom prst="ellipse">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810" name="Google Shape;2810;p75"/>
            <p:cNvGrpSpPr/>
            <p:nvPr/>
          </p:nvGrpSpPr>
          <p:grpSpPr>
            <a:xfrm>
              <a:off x="880179" y="4234256"/>
              <a:ext cx="210620" cy="203897"/>
              <a:chOff x="4413424" y="4296701"/>
              <a:chExt cx="317151" cy="306981"/>
            </a:xfrm>
          </p:grpSpPr>
          <p:sp>
            <p:nvSpPr>
              <p:cNvPr id="2811" name="Google Shape;2811;p75"/>
              <p:cNvSpPr/>
              <p:nvPr/>
            </p:nvSpPr>
            <p:spPr>
              <a:xfrm>
                <a:off x="4413424" y="4296701"/>
                <a:ext cx="317151" cy="154491"/>
              </a:xfrm>
              <a:custGeom>
                <a:avLst/>
                <a:gdLst/>
                <a:ahLst/>
                <a:cxnLst/>
                <a:rect l="l" t="t" r="r" b="b"/>
                <a:pathLst>
                  <a:path w="19529" h="9513" extrusionOk="0">
                    <a:moveTo>
                      <a:pt x="9821" y="0"/>
                    </a:moveTo>
                    <a:cubicBezTo>
                      <a:pt x="9559" y="0"/>
                      <a:pt x="9297" y="92"/>
                      <a:pt x="9086" y="276"/>
                    </a:cubicBezTo>
                    <a:lnTo>
                      <a:pt x="531" y="7521"/>
                    </a:lnTo>
                    <a:cubicBezTo>
                      <a:pt x="61" y="7921"/>
                      <a:pt x="1" y="8626"/>
                      <a:pt x="395" y="9099"/>
                    </a:cubicBezTo>
                    <a:cubicBezTo>
                      <a:pt x="620" y="9369"/>
                      <a:pt x="942" y="9508"/>
                      <a:pt x="1266" y="9508"/>
                    </a:cubicBezTo>
                    <a:cubicBezTo>
                      <a:pt x="1525" y="9508"/>
                      <a:pt x="1785" y="9419"/>
                      <a:pt x="1997" y="9237"/>
                    </a:cubicBezTo>
                    <a:lnTo>
                      <a:pt x="9821" y="2622"/>
                    </a:lnTo>
                    <a:lnTo>
                      <a:pt x="17544" y="9240"/>
                    </a:lnTo>
                    <a:cubicBezTo>
                      <a:pt x="17759" y="9425"/>
                      <a:pt x="18019" y="9513"/>
                      <a:pt x="18278" y="9513"/>
                    </a:cubicBezTo>
                    <a:cubicBezTo>
                      <a:pt x="18661" y="9513"/>
                      <a:pt x="19039" y="9318"/>
                      <a:pt x="19252" y="8954"/>
                    </a:cubicBezTo>
                    <a:cubicBezTo>
                      <a:pt x="19529" y="8482"/>
                      <a:pt x="19430" y="7879"/>
                      <a:pt x="19014" y="7524"/>
                    </a:cubicBezTo>
                    <a:lnTo>
                      <a:pt x="10555" y="276"/>
                    </a:lnTo>
                    <a:cubicBezTo>
                      <a:pt x="10345" y="92"/>
                      <a:pt x="10083" y="0"/>
                      <a:pt x="982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nvGrpSpPr>
              <p:cNvPr id="2812" name="Google Shape;2812;p75"/>
              <p:cNvGrpSpPr/>
              <p:nvPr/>
            </p:nvGrpSpPr>
            <p:grpSpPr>
              <a:xfrm>
                <a:off x="4451997" y="4376976"/>
                <a:ext cx="239968" cy="226706"/>
                <a:chOff x="4217800" y="4370325"/>
                <a:chExt cx="260100" cy="245725"/>
              </a:xfrm>
            </p:grpSpPr>
            <p:sp>
              <p:nvSpPr>
                <p:cNvPr id="2813" name="Google Shape;2813;p75"/>
                <p:cNvSpPr/>
                <p:nvPr/>
              </p:nvSpPr>
              <p:spPr>
                <a:xfrm>
                  <a:off x="4217800" y="4370325"/>
                  <a:ext cx="260100" cy="112200"/>
                </a:xfrm>
                <a:prstGeom prst="triangle">
                  <a:avLst>
                    <a:gd name="adj" fmla="val 50000"/>
                  </a:avLst>
                </a:prstGeom>
                <a:solidFill>
                  <a:schemeClr val="accent4"/>
                </a:solidFill>
                <a:ln w="9525" cap="flat"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 name="Google Shape;2814;p75"/>
                <p:cNvSpPr/>
                <p:nvPr/>
              </p:nvSpPr>
              <p:spPr>
                <a:xfrm rot="10800000">
                  <a:off x="4217800" y="4481950"/>
                  <a:ext cx="260100" cy="134100"/>
                </a:xfrm>
                <a:prstGeom prst="round2SameRect">
                  <a:avLst>
                    <a:gd name="adj1" fmla="val 7736"/>
                    <a:gd name="adj2" fmla="val 0"/>
                  </a:avLst>
                </a:prstGeom>
                <a:solidFill>
                  <a:schemeClr val="accent4"/>
                </a:solidFill>
                <a:ln w="9525" cap="flat"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sp>
        <p:nvSpPr>
          <p:cNvPr id="2815" name="Google Shape;2815;p75">
            <a:hlinkClick r:id="rId3" action="ppaction://hlinksldjump"/>
          </p:cNvPr>
          <p:cNvSpPr/>
          <p:nvPr/>
        </p:nvSpPr>
        <p:spPr>
          <a:xfrm>
            <a:off x="7956730" y="4154150"/>
            <a:ext cx="364200" cy="364200"/>
          </a:xfrm>
          <a:prstGeom prst="ellipse">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TextBox 8">
            <a:extLst>
              <a:ext uri="{FF2B5EF4-FFF2-40B4-BE49-F238E27FC236}">
                <a16:creationId xmlns:a16="http://schemas.microsoft.com/office/drawing/2014/main" id="{312163EF-4843-3308-6875-B847C17F9A76}"/>
              </a:ext>
            </a:extLst>
          </p:cNvPr>
          <p:cNvSpPr txBox="1"/>
          <p:nvPr/>
        </p:nvSpPr>
        <p:spPr>
          <a:xfrm>
            <a:off x="3694208" y="506852"/>
            <a:ext cx="5010614" cy="1998176"/>
          </a:xfrm>
          <a:prstGeom prst="rect">
            <a:avLst/>
          </a:prstGeom>
          <a:noFill/>
        </p:spPr>
        <p:txBody>
          <a:bodyPr wrap="square">
            <a:spAutoFit/>
          </a:bodyPr>
          <a:lstStyle/>
          <a:p>
            <a:pPr algn="ctr">
              <a:lnSpc>
                <a:spcPct val="150000"/>
              </a:lnSpc>
            </a:pPr>
            <a:r>
              <a:rPr lang="it-IT" sz="4400" b="1">
                <a:solidFill>
                  <a:srgbClr val="E54E55"/>
                </a:solidFill>
              </a:rPr>
              <a:t>DI TRUYỀN VÀ BIẾN DỊ</a:t>
            </a:r>
            <a:endParaRPr lang="en-US" sz="4400" b="1">
              <a:solidFill>
                <a:srgbClr val="E54E55"/>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2706"/>
                                        </p:tgtEl>
                                        <p:attrNameLst>
                                          <p:attrName>style.visibility</p:attrName>
                                        </p:attrNameLst>
                                      </p:cBhvr>
                                      <p:to>
                                        <p:strVal val="visible"/>
                                      </p:to>
                                    </p:set>
                                    <p:anim calcmode="lin" valueType="num">
                                      <p:cBhvr additive="base">
                                        <p:cTn id="7" dur="500"/>
                                        <p:tgtEl>
                                          <p:spTgt spid="2706"/>
                                        </p:tgtEl>
                                        <p:attrNameLst>
                                          <p:attrName>ppt_w</p:attrName>
                                        </p:attrNameLst>
                                      </p:cBhvr>
                                      <p:tavLst>
                                        <p:tav tm="0">
                                          <p:val>
                                            <p:strVal val="0"/>
                                          </p:val>
                                        </p:tav>
                                        <p:tav tm="100000">
                                          <p:val>
                                            <p:strVal val="#ppt_w"/>
                                          </p:val>
                                        </p:tav>
                                      </p:tavLst>
                                    </p:anim>
                                    <p:anim calcmode="lin" valueType="num">
                                      <p:cBhvr additive="base">
                                        <p:cTn id="8" dur="500"/>
                                        <p:tgtEl>
                                          <p:spTgt spid="2706"/>
                                        </p:tgtEl>
                                        <p:attrNameLst>
                                          <p:attrName>ppt_h</p:attrName>
                                        </p:attrNameLst>
                                      </p:cBhvr>
                                      <p:tavLst>
                                        <p:tav tm="0">
                                          <p:val>
                                            <p:strVal val="0"/>
                                          </p:val>
                                        </p:tav>
                                        <p:tav tm="100000">
                                          <p:val>
                                            <p:strVal val="#ppt_h"/>
                                          </p:val>
                                        </p:tav>
                                      </p:tavLst>
                                    </p:anim>
                                  </p:childTnLst>
                                </p:cTn>
                              </p:par>
                            </p:childTnLst>
                          </p:cTn>
                        </p:par>
                        <p:par>
                          <p:cTn id="9" fill="hold">
                            <p:stCondLst>
                              <p:cond delay="500"/>
                            </p:stCondLst>
                            <p:childTnLst>
                              <p:par>
                                <p:cTn id="10" presetID="16" presetClass="entr" presetSubtype="21" fill="hold" grpId="0" nodeType="after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3361"/>
        <p:cNvGrpSpPr/>
        <p:nvPr/>
      </p:nvGrpSpPr>
      <p:grpSpPr>
        <a:xfrm>
          <a:off x="0" y="0"/>
          <a:ext cx="0" cy="0"/>
          <a:chOff x="0" y="0"/>
          <a:chExt cx="0" cy="0"/>
        </a:xfrm>
      </p:grpSpPr>
      <p:sp>
        <p:nvSpPr>
          <p:cNvPr id="17" name="Speech Bubble: Rectangle with Corners Rounded 16">
            <a:extLst>
              <a:ext uri="{FF2B5EF4-FFF2-40B4-BE49-F238E27FC236}">
                <a16:creationId xmlns:a16="http://schemas.microsoft.com/office/drawing/2014/main" id="{9AB41446-AF49-3F18-D56D-F5D63C711F89}"/>
              </a:ext>
            </a:extLst>
          </p:cNvPr>
          <p:cNvSpPr/>
          <p:nvPr/>
        </p:nvSpPr>
        <p:spPr>
          <a:xfrm>
            <a:off x="167223" y="1"/>
            <a:ext cx="8304748" cy="1032648"/>
          </a:xfrm>
          <a:prstGeom prst="wedgeRoundRectCallout">
            <a:avLst>
              <a:gd name="adj1" fmla="val -54541"/>
              <a:gd name="adj2" fmla="val 12500"/>
              <a:gd name="adj3" fmla="val 16667"/>
            </a:avLst>
          </a:prstGeom>
          <a:solidFill>
            <a:schemeClr val="accent4"/>
          </a:solidFill>
          <a:ln>
            <a:solidFill>
              <a:srgbClr val="4A66DD"/>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lnSpc>
                <a:spcPct val="150000"/>
              </a:lnSpc>
            </a:pPr>
            <a:r>
              <a:rPr lang="en-US" sz="2000" b="1" i="1" dirty="0" err="1">
                <a:solidFill>
                  <a:srgbClr val="E54E55"/>
                </a:solidFill>
              </a:rPr>
              <a:t>Câu</a:t>
            </a:r>
            <a:r>
              <a:rPr lang="en-US" sz="2000" b="1" i="1" dirty="0">
                <a:solidFill>
                  <a:srgbClr val="E54E55"/>
                </a:solidFill>
              </a:rPr>
              <a:t> </a:t>
            </a:r>
            <a:r>
              <a:rPr lang="en-US" sz="2000" b="1" i="1" dirty="0" err="1">
                <a:solidFill>
                  <a:srgbClr val="E54E55"/>
                </a:solidFill>
              </a:rPr>
              <a:t>hỏi</a:t>
            </a:r>
            <a:r>
              <a:rPr lang="en-US" sz="2000" b="1" i="1" dirty="0">
                <a:solidFill>
                  <a:srgbClr val="E54E55"/>
                </a:solidFill>
              </a:rPr>
              <a:t> 1 tr.159 SGK: </a:t>
            </a:r>
            <a:r>
              <a:rPr lang="en-US" sz="2000" dirty="0">
                <a:solidFill>
                  <a:srgbClr val="000000"/>
                </a:solidFill>
              </a:rPr>
              <a:t>Cho </a:t>
            </a:r>
            <a:r>
              <a:rPr lang="en-US" sz="2000" dirty="0" err="1">
                <a:solidFill>
                  <a:srgbClr val="000000"/>
                </a:solidFill>
              </a:rPr>
              <a:t>biết</a:t>
            </a:r>
            <a:r>
              <a:rPr lang="en-US" sz="2000" dirty="0">
                <a:solidFill>
                  <a:srgbClr val="000000"/>
                </a:solidFill>
              </a:rPr>
              <a:t> </a:t>
            </a:r>
            <a:r>
              <a:rPr lang="en-US" sz="2000" dirty="0" err="1">
                <a:solidFill>
                  <a:srgbClr val="000000"/>
                </a:solidFill>
              </a:rPr>
              <a:t>một</a:t>
            </a:r>
            <a:r>
              <a:rPr lang="en-US" sz="2000" dirty="0">
                <a:solidFill>
                  <a:srgbClr val="000000"/>
                </a:solidFill>
              </a:rPr>
              <a:t> </a:t>
            </a:r>
            <a:r>
              <a:rPr lang="en-US" sz="2000" dirty="0" err="1">
                <a:solidFill>
                  <a:srgbClr val="000000"/>
                </a:solidFill>
              </a:rPr>
              <a:t>số</a:t>
            </a:r>
            <a:r>
              <a:rPr lang="en-US" sz="2000" dirty="0">
                <a:solidFill>
                  <a:srgbClr val="000000"/>
                </a:solidFill>
              </a:rPr>
              <a:t> </a:t>
            </a:r>
            <a:r>
              <a:rPr lang="en-US" sz="2000" dirty="0" err="1">
                <a:solidFill>
                  <a:srgbClr val="000000"/>
                </a:solidFill>
              </a:rPr>
              <a:t>đặc</a:t>
            </a:r>
            <a:r>
              <a:rPr lang="en-US" sz="2000" dirty="0">
                <a:solidFill>
                  <a:srgbClr val="000000"/>
                </a:solidFill>
              </a:rPr>
              <a:t> </a:t>
            </a:r>
            <a:r>
              <a:rPr lang="en-US" sz="2000" dirty="0" err="1">
                <a:solidFill>
                  <a:srgbClr val="000000"/>
                </a:solidFill>
              </a:rPr>
              <a:t>điểm</a:t>
            </a:r>
            <a:r>
              <a:rPr lang="en-US" sz="2000" dirty="0">
                <a:solidFill>
                  <a:srgbClr val="000000"/>
                </a:solidFill>
              </a:rPr>
              <a:t> </a:t>
            </a:r>
            <a:r>
              <a:rPr lang="en-US" sz="2000" dirty="0" err="1">
                <a:solidFill>
                  <a:srgbClr val="000000"/>
                </a:solidFill>
              </a:rPr>
              <a:t>của</a:t>
            </a:r>
            <a:r>
              <a:rPr lang="en-US" sz="2000" dirty="0">
                <a:solidFill>
                  <a:srgbClr val="000000"/>
                </a:solidFill>
              </a:rPr>
              <a:t> </a:t>
            </a:r>
            <a:r>
              <a:rPr lang="en-US" sz="2000" dirty="0" err="1">
                <a:solidFill>
                  <a:srgbClr val="000000"/>
                </a:solidFill>
              </a:rPr>
              <a:t>em</a:t>
            </a:r>
            <a:r>
              <a:rPr lang="en-US" sz="2000" dirty="0">
                <a:solidFill>
                  <a:srgbClr val="000000"/>
                </a:solidFill>
              </a:rPr>
              <a:t> </a:t>
            </a:r>
            <a:r>
              <a:rPr lang="en-US" sz="2000" dirty="0" err="1">
                <a:solidFill>
                  <a:srgbClr val="000000"/>
                </a:solidFill>
              </a:rPr>
              <a:t>giống</a:t>
            </a:r>
            <a:r>
              <a:rPr lang="en-US" sz="2000" dirty="0">
                <a:solidFill>
                  <a:srgbClr val="000000"/>
                </a:solidFill>
              </a:rPr>
              <a:t> </a:t>
            </a:r>
            <a:r>
              <a:rPr lang="en-US" sz="2000" dirty="0" err="1">
                <a:solidFill>
                  <a:srgbClr val="000000"/>
                </a:solidFill>
              </a:rPr>
              <a:t>và</a:t>
            </a:r>
            <a:r>
              <a:rPr lang="en-US" sz="2000" dirty="0">
                <a:solidFill>
                  <a:srgbClr val="000000"/>
                </a:solidFill>
              </a:rPr>
              <a:t> </a:t>
            </a:r>
            <a:r>
              <a:rPr lang="en-US" sz="2000" dirty="0" err="1">
                <a:solidFill>
                  <a:srgbClr val="000000"/>
                </a:solidFill>
              </a:rPr>
              <a:t>khác</a:t>
            </a:r>
            <a:r>
              <a:rPr lang="en-US" sz="2000" dirty="0">
                <a:solidFill>
                  <a:srgbClr val="000000"/>
                </a:solidFill>
              </a:rPr>
              <a:t> </a:t>
            </a:r>
            <a:r>
              <a:rPr lang="en-US" sz="2000" dirty="0" err="1">
                <a:solidFill>
                  <a:srgbClr val="000000"/>
                </a:solidFill>
              </a:rPr>
              <a:t>với</a:t>
            </a:r>
            <a:r>
              <a:rPr lang="en-US" sz="2000" dirty="0">
                <a:solidFill>
                  <a:srgbClr val="000000"/>
                </a:solidFill>
              </a:rPr>
              <a:t> </a:t>
            </a:r>
            <a:r>
              <a:rPr lang="en-US" sz="2000" dirty="0" err="1">
                <a:solidFill>
                  <a:srgbClr val="000000"/>
                </a:solidFill>
              </a:rPr>
              <a:t>bố</a:t>
            </a:r>
            <a:r>
              <a:rPr lang="en-US" sz="2000" dirty="0">
                <a:solidFill>
                  <a:srgbClr val="000000"/>
                </a:solidFill>
              </a:rPr>
              <a:t>, </a:t>
            </a:r>
            <a:r>
              <a:rPr lang="en-US" sz="2000" dirty="0" err="1">
                <a:solidFill>
                  <a:srgbClr val="000000"/>
                </a:solidFill>
              </a:rPr>
              <a:t>mẹ</a:t>
            </a:r>
            <a:r>
              <a:rPr lang="en-US" sz="2000" dirty="0">
                <a:solidFill>
                  <a:srgbClr val="000000"/>
                </a:solidFill>
              </a:rPr>
              <a:t>, </a:t>
            </a:r>
            <a:r>
              <a:rPr lang="en-US" sz="2000" dirty="0" err="1">
                <a:solidFill>
                  <a:srgbClr val="000000"/>
                </a:solidFill>
              </a:rPr>
              <a:t>anh</a:t>
            </a:r>
            <a:r>
              <a:rPr lang="en-US" sz="2000" dirty="0">
                <a:solidFill>
                  <a:srgbClr val="000000"/>
                </a:solidFill>
              </a:rPr>
              <a:t>, </a:t>
            </a:r>
            <a:r>
              <a:rPr lang="en-US" sz="2000" dirty="0" err="1">
                <a:solidFill>
                  <a:srgbClr val="000000"/>
                </a:solidFill>
              </a:rPr>
              <a:t>chị</a:t>
            </a:r>
            <a:r>
              <a:rPr lang="en-US" sz="2000" dirty="0">
                <a:solidFill>
                  <a:srgbClr val="000000"/>
                </a:solidFill>
              </a:rPr>
              <a:t>, </a:t>
            </a:r>
            <a:r>
              <a:rPr lang="en-US" sz="2000" dirty="0" err="1">
                <a:solidFill>
                  <a:srgbClr val="000000"/>
                </a:solidFill>
              </a:rPr>
              <a:t>em</a:t>
            </a:r>
            <a:r>
              <a:rPr lang="en-US" sz="2000" dirty="0">
                <a:solidFill>
                  <a:srgbClr val="000000"/>
                </a:solidFill>
              </a:rPr>
              <a:t> </a:t>
            </a:r>
            <a:r>
              <a:rPr lang="en-US" sz="2000" dirty="0" err="1">
                <a:solidFill>
                  <a:srgbClr val="000000"/>
                </a:solidFill>
              </a:rPr>
              <a:t>trong</a:t>
            </a:r>
            <a:r>
              <a:rPr lang="en-US" sz="2000" dirty="0">
                <a:solidFill>
                  <a:srgbClr val="000000"/>
                </a:solidFill>
              </a:rPr>
              <a:t> </a:t>
            </a:r>
            <a:r>
              <a:rPr lang="en-US" sz="2000" dirty="0" err="1">
                <a:solidFill>
                  <a:srgbClr val="000000"/>
                </a:solidFill>
              </a:rPr>
              <a:t>gia</a:t>
            </a:r>
            <a:r>
              <a:rPr lang="en-US" sz="2000" dirty="0">
                <a:solidFill>
                  <a:srgbClr val="000000"/>
                </a:solidFill>
              </a:rPr>
              <a:t> </a:t>
            </a:r>
            <a:r>
              <a:rPr lang="en-US" sz="2000" dirty="0" err="1">
                <a:solidFill>
                  <a:srgbClr val="000000"/>
                </a:solidFill>
              </a:rPr>
              <a:t>đình</a:t>
            </a:r>
            <a:r>
              <a:rPr lang="en-US" sz="2000" dirty="0">
                <a:solidFill>
                  <a:srgbClr val="000000"/>
                </a:solidFill>
              </a:rPr>
              <a:t>.</a:t>
            </a:r>
          </a:p>
        </p:txBody>
      </p:sp>
      <p:sp>
        <p:nvSpPr>
          <p:cNvPr id="19" name="TextBox 18">
            <a:extLst>
              <a:ext uri="{FF2B5EF4-FFF2-40B4-BE49-F238E27FC236}">
                <a16:creationId xmlns:a16="http://schemas.microsoft.com/office/drawing/2014/main" id="{503B7014-BD1C-332A-B466-B7527E375495}"/>
              </a:ext>
            </a:extLst>
          </p:cNvPr>
          <p:cNvSpPr txBox="1"/>
          <p:nvPr/>
        </p:nvSpPr>
        <p:spPr>
          <a:xfrm>
            <a:off x="0" y="1032649"/>
            <a:ext cx="6418951" cy="1881990"/>
          </a:xfrm>
          <a:prstGeom prst="rect">
            <a:avLst/>
          </a:prstGeom>
          <a:noFill/>
        </p:spPr>
        <p:txBody>
          <a:bodyPr wrap="square">
            <a:spAutoFit/>
          </a:bodyPr>
          <a:lstStyle/>
          <a:p>
            <a:pPr marL="342900" indent="-342900" algn="just">
              <a:lnSpc>
                <a:spcPct val="150000"/>
              </a:lnSpc>
              <a:buFont typeface="Arial" panose="020B0604020202020204" pitchFamily="34" charset="0"/>
              <a:buChar char="•"/>
            </a:pPr>
            <a:r>
              <a:rPr lang="en-US" sz="2000" dirty="0" err="1"/>
              <a:t>Một</a:t>
            </a:r>
            <a:r>
              <a:rPr lang="en-US" sz="2000" dirty="0"/>
              <a:t> </a:t>
            </a:r>
            <a:r>
              <a:rPr lang="en-US" sz="2000" dirty="0" err="1"/>
              <a:t>số</a:t>
            </a:r>
            <a:r>
              <a:rPr lang="en-US" sz="2000" dirty="0"/>
              <a:t> </a:t>
            </a:r>
            <a:r>
              <a:rPr lang="en-US" sz="2000" dirty="0" err="1"/>
              <a:t>đặc</a:t>
            </a:r>
            <a:r>
              <a:rPr lang="en-US" sz="2000" dirty="0"/>
              <a:t> </a:t>
            </a:r>
            <a:r>
              <a:rPr lang="en-US" sz="2000" dirty="0" err="1"/>
              <a:t>điểm</a:t>
            </a:r>
            <a:r>
              <a:rPr lang="en-US" sz="2000" dirty="0"/>
              <a:t> </a:t>
            </a:r>
            <a:r>
              <a:rPr lang="en-US" sz="2000" dirty="0" err="1"/>
              <a:t>giống</a:t>
            </a:r>
            <a:r>
              <a:rPr lang="en-US" sz="2000" dirty="0"/>
              <a:t> </a:t>
            </a:r>
            <a:r>
              <a:rPr lang="en-US" sz="2000" dirty="0" err="1"/>
              <a:t>với</a:t>
            </a:r>
            <a:r>
              <a:rPr lang="en-US" sz="2000" dirty="0"/>
              <a:t> </a:t>
            </a:r>
            <a:r>
              <a:rPr lang="en-US" sz="2000" dirty="0" err="1"/>
              <a:t>bố</a:t>
            </a:r>
            <a:r>
              <a:rPr lang="en-US" sz="2000" dirty="0"/>
              <a:t>, </a:t>
            </a:r>
            <a:r>
              <a:rPr lang="en-US" sz="2000" dirty="0" err="1"/>
              <a:t>mẹ</a:t>
            </a:r>
            <a:r>
              <a:rPr lang="en-US" sz="2000" dirty="0"/>
              <a:t>, </a:t>
            </a:r>
            <a:r>
              <a:rPr lang="en-US" sz="2000" dirty="0" err="1"/>
              <a:t>anh</a:t>
            </a:r>
            <a:r>
              <a:rPr lang="en-US" sz="2000" dirty="0"/>
              <a:t>, </a:t>
            </a:r>
            <a:r>
              <a:rPr lang="en-US" sz="2000" dirty="0" err="1"/>
              <a:t>chị</a:t>
            </a:r>
            <a:r>
              <a:rPr lang="en-US" sz="2000" dirty="0"/>
              <a:t>, </a:t>
            </a:r>
            <a:r>
              <a:rPr lang="en-US" sz="2000" dirty="0" err="1"/>
              <a:t>em</a:t>
            </a:r>
            <a:r>
              <a:rPr lang="en-US" sz="2000" dirty="0"/>
              <a:t> </a:t>
            </a:r>
            <a:r>
              <a:rPr lang="en-US" sz="2000" dirty="0" err="1"/>
              <a:t>trong</a:t>
            </a:r>
            <a:r>
              <a:rPr lang="en-US" sz="2000" dirty="0"/>
              <a:t> </a:t>
            </a:r>
            <a:r>
              <a:rPr lang="en-US" sz="2000" dirty="0" err="1"/>
              <a:t>gia</a:t>
            </a:r>
            <a:r>
              <a:rPr lang="en-US" sz="2000" dirty="0"/>
              <a:t> </a:t>
            </a:r>
            <a:r>
              <a:rPr lang="en-US" sz="2000" dirty="0" err="1"/>
              <a:t>đình</a:t>
            </a:r>
            <a:r>
              <a:rPr lang="en-US" sz="2000" dirty="0"/>
              <a:t>: </a:t>
            </a:r>
            <a:r>
              <a:rPr lang="en-US" sz="2000" dirty="0" err="1"/>
              <a:t>tóc</a:t>
            </a:r>
            <a:r>
              <a:rPr lang="en-US" sz="2000" dirty="0"/>
              <a:t> </a:t>
            </a:r>
            <a:r>
              <a:rPr lang="en-US" sz="2000" dirty="0" err="1"/>
              <a:t>đen</a:t>
            </a:r>
            <a:r>
              <a:rPr lang="en-US" sz="2000" dirty="0"/>
              <a:t>, </a:t>
            </a:r>
            <a:r>
              <a:rPr lang="en-US" sz="2000" dirty="0" err="1"/>
              <a:t>mắt</a:t>
            </a:r>
            <a:r>
              <a:rPr lang="en-US" sz="2000" dirty="0"/>
              <a:t> </a:t>
            </a:r>
            <a:r>
              <a:rPr lang="en-US" sz="2000" dirty="0" err="1"/>
              <a:t>nâu</a:t>
            </a:r>
            <a:r>
              <a:rPr lang="en-US" sz="2000" dirty="0"/>
              <a:t>, da </a:t>
            </a:r>
            <a:r>
              <a:rPr lang="en-US" sz="2000" dirty="0" err="1"/>
              <a:t>vàng</a:t>
            </a:r>
            <a:r>
              <a:rPr lang="en-US" sz="2000" dirty="0"/>
              <a:t>,...</a:t>
            </a:r>
          </a:p>
          <a:p>
            <a:pPr algn="just">
              <a:lnSpc>
                <a:spcPct val="150000"/>
              </a:lnSpc>
            </a:pPr>
            <a:endParaRPr lang="en-US" sz="2000" dirty="0"/>
          </a:p>
          <a:p>
            <a:pPr marL="342900" indent="-342900" algn="just">
              <a:lnSpc>
                <a:spcPct val="150000"/>
              </a:lnSpc>
              <a:buFont typeface="Arial" panose="020B0604020202020204" pitchFamily="34" charset="0"/>
              <a:buChar char="•"/>
            </a:pPr>
            <a:r>
              <a:rPr lang="en-US" sz="2000" dirty="0" err="1"/>
              <a:t>Đặc</a:t>
            </a:r>
            <a:r>
              <a:rPr lang="en-US" sz="2000" dirty="0"/>
              <a:t> </a:t>
            </a:r>
            <a:r>
              <a:rPr lang="en-US" sz="2000" dirty="0" err="1"/>
              <a:t>điểm</a:t>
            </a:r>
            <a:r>
              <a:rPr lang="en-US" sz="2000" dirty="0"/>
              <a:t> </a:t>
            </a:r>
            <a:r>
              <a:rPr lang="en-US" sz="2000" dirty="0" err="1"/>
              <a:t>khác</a:t>
            </a:r>
            <a:r>
              <a:rPr lang="en-US" sz="2000" dirty="0"/>
              <a:t>: </a:t>
            </a:r>
            <a:r>
              <a:rPr lang="en-US" sz="2000" dirty="0" err="1"/>
              <a:t>chiều</a:t>
            </a:r>
            <a:r>
              <a:rPr lang="en-US" sz="2000" dirty="0"/>
              <a:t> </a:t>
            </a:r>
            <a:r>
              <a:rPr lang="en-US" sz="2000" dirty="0" err="1"/>
              <a:t>cao</a:t>
            </a:r>
            <a:r>
              <a:rPr lang="en-US" sz="2000" dirty="0"/>
              <a:t>; </a:t>
            </a:r>
            <a:r>
              <a:rPr lang="en-US" sz="2000" dirty="0" err="1"/>
              <a:t>hình</a:t>
            </a:r>
            <a:r>
              <a:rPr lang="en-US" sz="2000" dirty="0"/>
              <a:t> </a:t>
            </a:r>
            <a:r>
              <a:rPr lang="en-US" sz="2000" dirty="0" err="1"/>
              <a:t>dáng</a:t>
            </a:r>
            <a:r>
              <a:rPr lang="en-US" sz="2000" dirty="0"/>
              <a:t> </a:t>
            </a:r>
            <a:r>
              <a:rPr lang="en-US" sz="2000" dirty="0" err="1"/>
              <a:t>mắt</a:t>
            </a:r>
            <a:r>
              <a:rPr lang="en-US" sz="2000" dirty="0"/>
              <a:t>, </a:t>
            </a:r>
            <a:r>
              <a:rPr lang="en-US" sz="2000" dirty="0" err="1"/>
              <a:t>mũi</a:t>
            </a:r>
            <a:r>
              <a:rPr lang="en-US" sz="2000" dirty="0"/>
              <a:t>;...</a:t>
            </a:r>
          </a:p>
        </p:txBody>
      </p:sp>
      <p:sp>
        <p:nvSpPr>
          <p:cNvPr id="20" name="Freeform 6">
            <a:extLst>
              <a:ext uri="{FF2B5EF4-FFF2-40B4-BE49-F238E27FC236}">
                <a16:creationId xmlns:a16="http://schemas.microsoft.com/office/drawing/2014/main" id="{2C5B19C3-3C90-A2FF-C0A8-A62DE7C8E01C}"/>
              </a:ext>
            </a:extLst>
          </p:cNvPr>
          <p:cNvSpPr/>
          <p:nvPr/>
        </p:nvSpPr>
        <p:spPr>
          <a:xfrm>
            <a:off x="6418951" y="1032649"/>
            <a:ext cx="2220243" cy="2117175"/>
          </a:xfrm>
          <a:custGeom>
            <a:avLst/>
            <a:gdLst/>
            <a:ahLst/>
            <a:cxnLst/>
            <a:rect l="l" t="t" r="r" b="b"/>
            <a:pathLst>
              <a:path w="2731590" h="2985344">
                <a:moveTo>
                  <a:pt x="0" y="0"/>
                </a:moveTo>
                <a:lnTo>
                  <a:pt x="2731590" y="0"/>
                </a:lnTo>
                <a:lnTo>
                  <a:pt x="2731590" y="2985344"/>
                </a:lnTo>
                <a:lnTo>
                  <a:pt x="0" y="2985344"/>
                </a:lnTo>
                <a:lnTo>
                  <a:pt x="0" y="0"/>
                </a:lnTo>
                <a:close/>
              </a:path>
            </a:pathLst>
          </a:custGeom>
          <a:blipFill>
            <a:blip r:embed="rId3"/>
            <a:stretch>
              <a:fillRect/>
            </a:stretch>
          </a:blipFill>
        </p:spPr>
        <p:txBody>
          <a:bodyPr/>
          <a:lstStyle/>
          <a:p>
            <a:endParaRPr lang="en-US"/>
          </a:p>
        </p:txBody>
      </p:sp>
      <p:sp>
        <p:nvSpPr>
          <p:cNvPr id="2" name="TextBox 5">
            <a:extLst>
              <a:ext uri="{FF2B5EF4-FFF2-40B4-BE49-F238E27FC236}">
                <a16:creationId xmlns:a16="http://schemas.microsoft.com/office/drawing/2014/main" id="{4293DA1A-C0A2-BC06-F5CE-E030EA262112}"/>
              </a:ext>
            </a:extLst>
          </p:cNvPr>
          <p:cNvSpPr txBox="1"/>
          <p:nvPr/>
        </p:nvSpPr>
        <p:spPr>
          <a:xfrm>
            <a:off x="1099011" y="1973644"/>
            <a:ext cx="3141900" cy="523220"/>
          </a:xfrm>
          <a:prstGeom prst="rect">
            <a:avLst/>
          </a:prstGeom>
          <a:no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 typeface="Arial"/>
              <a:buNone/>
              <a:tabLst/>
              <a:defRPr/>
            </a:pPr>
            <a:r>
              <a:rPr kumimoji="0" lang="en-US" sz="2800" b="1" i="0" u="none" strike="noStrike" kern="1200" cap="none" spc="0" normalizeH="0" baseline="0" noProof="0" dirty="0">
                <a:ln>
                  <a:noFill/>
                </a:ln>
                <a:solidFill>
                  <a:schemeClr val="tx2">
                    <a:lumMod val="75000"/>
                  </a:schemeClr>
                </a:solidFill>
                <a:effectLst/>
                <a:uLnTx/>
                <a:uFillTx/>
                <a:latin typeface="Arial" panose="020B0604020202020204" pitchFamily="34" charset="0"/>
                <a:ea typeface="+mn-ea"/>
                <a:cs typeface="Arial" panose="020B0604020202020204" pitchFamily="34" charset="0"/>
                <a:sym typeface="Wingdings" panose="05000000000000000000" pitchFamily="2" charset="2"/>
              </a:rPr>
              <a:t> </a:t>
            </a:r>
            <a:r>
              <a:rPr kumimoji="0" lang="en-US" sz="2800" b="1" i="0" u="none" strike="noStrike" kern="1200" cap="none" spc="0" normalizeH="0" baseline="0" noProof="0" dirty="0">
                <a:ln>
                  <a:noFill/>
                </a:ln>
                <a:solidFill>
                  <a:schemeClr val="tx2">
                    <a:lumMod val="75000"/>
                  </a:schemeClr>
                </a:solidFill>
                <a:effectLst/>
                <a:uLnTx/>
                <a:uFillTx/>
                <a:latin typeface="Arial" panose="020B0604020202020204" pitchFamily="34" charset="0"/>
                <a:ea typeface="+mn-ea"/>
                <a:cs typeface="Arial" panose="020B0604020202020204" pitchFamily="34" charset="0"/>
                <a:sym typeface="Arial"/>
              </a:rPr>
              <a:t>DI TRUYỀN</a:t>
            </a:r>
            <a:endParaRPr kumimoji="0" lang="en-US" sz="2800" b="1" i="0" u="none" strike="noStrike" kern="1200" cap="none" spc="0" normalizeH="0" baseline="0" noProof="0" dirty="0">
              <a:ln>
                <a:noFill/>
              </a:ln>
              <a:solidFill>
                <a:schemeClr val="tx2">
                  <a:lumMod val="75000"/>
                </a:schemeClr>
              </a:solidFill>
              <a:effectLst/>
              <a:uLnTx/>
              <a:uFillTx/>
              <a:latin typeface="Calibri"/>
              <a:ea typeface="+mn-ea"/>
              <a:sym typeface="Arial"/>
            </a:endParaRPr>
          </a:p>
        </p:txBody>
      </p:sp>
      <p:sp>
        <p:nvSpPr>
          <p:cNvPr id="3" name="TextBox 5">
            <a:extLst>
              <a:ext uri="{FF2B5EF4-FFF2-40B4-BE49-F238E27FC236}">
                <a16:creationId xmlns:a16="http://schemas.microsoft.com/office/drawing/2014/main" id="{66545BA7-8F40-9744-4A37-BD14E68D795B}"/>
              </a:ext>
            </a:extLst>
          </p:cNvPr>
          <p:cNvSpPr txBox="1"/>
          <p:nvPr/>
        </p:nvSpPr>
        <p:spPr>
          <a:xfrm>
            <a:off x="1420593" y="2861917"/>
            <a:ext cx="2302386" cy="523220"/>
          </a:xfrm>
          <a:prstGeom prst="rect">
            <a:avLst/>
          </a:prstGeom>
          <a:no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 typeface="Arial"/>
              <a:buNone/>
              <a:tabLst/>
              <a:defRPr/>
            </a:pPr>
            <a:r>
              <a:rPr kumimoji="0" lang="en-US" sz="2800" b="1" i="0" u="none" strike="noStrike" kern="1200" cap="none" spc="0" normalizeH="0" baseline="0" noProof="0" dirty="0">
                <a:ln>
                  <a:noFill/>
                </a:ln>
                <a:solidFill>
                  <a:schemeClr val="tx2">
                    <a:lumMod val="75000"/>
                  </a:schemeClr>
                </a:solidFill>
                <a:effectLst/>
                <a:uLnTx/>
                <a:uFillTx/>
                <a:latin typeface="Arial" panose="020B0604020202020204" pitchFamily="34" charset="0"/>
                <a:ea typeface="+mn-ea"/>
                <a:cs typeface="Arial" panose="020B0604020202020204" pitchFamily="34" charset="0"/>
                <a:sym typeface="Wingdings" panose="05000000000000000000" pitchFamily="2" charset="2"/>
              </a:rPr>
              <a:t> </a:t>
            </a:r>
            <a:r>
              <a:rPr kumimoji="0" lang="en-US" sz="2800" b="1" i="0" u="none" strike="noStrike" kern="1200" cap="none" spc="0" normalizeH="0" baseline="0" noProof="0" dirty="0">
                <a:ln>
                  <a:noFill/>
                </a:ln>
                <a:solidFill>
                  <a:schemeClr val="tx2">
                    <a:lumMod val="75000"/>
                  </a:schemeClr>
                </a:solidFill>
                <a:effectLst/>
                <a:uLnTx/>
                <a:uFillTx/>
                <a:latin typeface="Arial" panose="020B0604020202020204" pitchFamily="34" charset="0"/>
                <a:ea typeface="+mn-ea"/>
                <a:cs typeface="Arial" panose="020B0604020202020204" pitchFamily="34" charset="0"/>
                <a:sym typeface="Arial"/>
              </a:rPr>
              <a:t>BIẾN</a:t>
            </a:r>
            <a:r>
              <a:rPr kumimoji="0" lang="en-US" sz="2800" b="1" i="0" u="none" strike="noStrike" kern="1200" cap="none" spc="0" normalizeH="0" noProof="0" dirty="0">
                <a:ln>
                  <a:noFill/>
                </a:ln>
                <a:solidFill>
                  <a:schemeClr val="tx2">
                    <a:lumMod val="75000"/>
                  </a:schemeClr>
                </a:solidFill>
                <a:effectLst/>
                <a:uLnTx/>
                <a:uFillTx/>
                <a:latin typeface="Arial" panose="020B0604020202020204" pitchFamily="34" charset="0"/>
                <a:ea typeface="+mn-ea"/>
                <a:cs typeface="Arial" panose="020B0604020202020204" pitchFamily="34" charset="0"/>
                <a:sym typeface="Arial"/>
              </a:rPr>
              <a:t> DỊ</a:t>
            </a:r>
            <a:endParaRPr kumimoji="0" lang="en-US" sz="2800" b="1" i="0" u="none" strike="noStrike" kern="1200" cap="none" spc="0" normalizeH="0" baseline="0" noProof="0" dirty="0">
              <a:ln>
                <a:noFill/>
              </a:ln>
              <a:solidFill>
                <a:schemeClr val="tx2">
                  <a:lumMod val="75000"/>
                </a:schemeClr>
              </a:solidFill>
              <a:effectLst/>
              <a:uLnTx/>
              <a:uFillTx/>
              <a:latin typeface="Calibri"/>
              <a:ea typeface="+mn-ea"/>
              <a:sym typeface="Arial"/>
            </a:endParaRPr>
          </a:p>
        </p:txBody>
      </p:sp>
      <p:sp>
        <p:nvSpPr>
          <p:cNvPr id="4" name="TextBox 3">
            <a:extLst>
              <a:ext uri="{FF2B5EF4-FFF2-40B4-BE49-F238E27FC236}">
                <a16:creationId xmlns:a16="http://schemas.microsoft.com/office/drawing/2014/main" id="{7BAD688F-62BA-5D3E-83A5-6C4C98709236}"/>
              </a:ext>
            </a:extLst>
          </p:cNvPr>
          <p:cNvSpPr txBox="1"/>
          <p:nvPr/>
        </p:nvSpPr>
        <p:spPr>
          <a:xfrm>
            <a:off x="273721" y="3437859"/>
            <a:ext cx="8091751" cy="1420325"/>
          </a:xfrm>
          <a:prstGeom prst="rect">
            <a:avLst/>
          </a:prstGeom>
          <a:noFill/>
        </p:spPr>
        <p:txBody>
          <a:bodyPr wrap="square">
            <a:spAutoFit/>
          </a:bodyPr>
          <a:lstStyle/>
          <a:p>
            <a:pPr lvl="0" algn="just">
              <a:lnSpc>
                <a:spcPct val="150000"/>
              </a:lnSpc>
            </a:pPr>
            <a:r>
              <a:rPr lang="en-US" sz="2000" b="1" i="1" dirty="0" err="1">
                <a:solidFill>
                  <a:srgbClr val="FF0000"/>
                </a:solidFill>
                <a:latin typeface="Arial" panose="020B0604020202020204" pitchFamily="34" charset="0"/>
                <a:ea typeface="Calibri" panose="020F0502020204030204" pitchFamily="34" charset="0"/>
                <a:cs typeface="Arial" panose="020B0604020202020204" pitchFamily="34" charset="0"/>
              </a:rPr>
              <a:t>Các</a:t>
            </a:r>
            <a:r>
              <a:rPr lang="en-US" sz="2000" b="1" i="1"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2000" b="1" i="1" dirty="0" err="1">
                <a:solidFill>
                  <a:srgbClr val="FF0000"/>
                </a:solidFill>
                <a:latin typeface="Arial" panose="020B0604020202020204" pitchFamily="34" charset="0"/>
                <a:ea typeface="Calibri" panose="020F0502020204030204" pitchFamily="34" charset="0"/>
                <a:cs typeface="Arial" panose="020B0604020202020204" pitchFamily="34" charset="0"/>
              </a:rPr>
              <a:t>em</a:t>
            </a:r>
            <a:r>
              <a:rPr lang="en-US" sz="2000" b="1" i="1"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2000" b="1" i="1" dirty="0" err="1">
                <a:solidFill>
                  <a:srgbClr val="FF0000"/>
                </a:solidFill>
                <a:latin typeface="Arial" panose="020B0604020202020204" pitchFamily="34" charset="0"/>
                <a:ea typeface="Calibri" panose="020F0502020204030204" pitchFamily="34" charset="0"/>
                <a:cs typeface="Arial" panose="020B0604020202020204" pitchFamily="34" charset="0"/>
              </a:rPr>
              <a:t>hãy</a:t>
            </a:r>
            <a:r>
              <a:rPr lang="en-US" sz="2000" b="1" i="1"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2000" b="1" i="1" dirty="0" err="1">
                <a:solidFill>
                  <a:srgbClr val="FF0000"/>
                </a:solidFill>
                <a:latin typeface="Arial" panose="020B0604020202020204" pitchFamily="34" charset="0"/>
                <a:ea typeface="Calibri" panose="020F0502020204030204" pitchFamily="34" charset="0"/>
                <a:cs typeface="Arial" panose="020B0604020202020204" pitchFamily="34" charset="0"/>
              </a:rPr>
              <a:t>đọc</a:t>
            </a:r>
            <a:r>
              <a:rPr lang="en-US" sz="2000" b="1" i="1"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2000" b="1" i="1" dirty="0" err="1">
                <a:solidFill>
                  <a:srgbClr val="FF0000"/>
                </a:solidFill>
                <a:latin typeface="Arial" panose="020B0604020202020204" pitchFamily="34" charset="0"/>
                <a:ea typeface="Calibri" panose="020F0502020204030204" pitchFamily="34" charset="0"/>
                <a:cs typeface="Arial" panose="020B0604020202020204" pitchFamily="34" charset="0"/>
              </a:rPr>
              <a:t>mục</a:t>
            </a:r>
            <a:r>
              <a:rPr lang="en-US" sz="2000" b="1" i="1" dirty="0">
                <a:solidFill>
                  <a:srgbClr val="FF0000"/>
                </a:solidFill>
                <a:latin typeface="Arial" panose="020B0604020202020204" pitchFamily="34" charset="0"/>
                <a:ea typeface="Calibri" panose="020F0502020204030204" pitchFamily="34" charset="0"/>
                <a:cs typeface="Arial" panose="020B0604020202020204" pitchFamily="34" charset="0"/>
              </a:rPr>
              <a:t> I – SGK tr.159 </a:t>
            </a:r>
            <a:r>
              <a:rPr lang="en-US" sz="2000" b="1" i="1" dirty="0" err="1">
                <a:solidFill>
                  <a:srgbClr val="FF0000"/>
                </a:solidFill>
                <a:latin typeface="Arial" panose="020B0604020202020204" pitchFamily="34" charset="0"/>
                <a:ea typeface="Calibri" panose="020F0502020204030204" pitchFamily="34" charset="0"/>
                <a:cs typeface="Arial" panose="020B0604020202020204" pitchFamily="34" charset="0"/>
              </a:rPr>
              <a:t>và</a:t>
            </a:r>
            <a:r>
              <a:rPr lang="en-US" sz="2000" b="1" i="1"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2000" b="1" i="1" dirty="0" err="1">
                <a:solidFill>
                  <a:srgbClr val="FF0000"/>
                </a:solidFill>
                <a:latin typeface="Arial" panose="020B0604020202020204" pitchFamily="34" charset="0"/>
                <a:ea typeface="Calibri" panose="020F0502020204030204" pitchFamily="34" charset="0"/>
                <a:cs typeface="Arial" panose="020B0604020202020204" pitchFamily="34" charset="0"/>
              </a:rPr>
              <a:t>trả</a:t>
            </a:r>
            <a:r>
              <a:rPr lang="en-US" sz="2000" b="1" i="1"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2000" b="1" i="1" dirty="0" err="1">
                <a:solidFill>
                  <a:srgbClr val="FF0000"/>
                </a:solidFill>
                <a:latin typeface="Arial" panose="020B0604020202020204" pitchFamily="34" charset="0"/>
                <a:ea typeface="Calibri" panose="020F0502020204030204" pitchFamily="34" charset="0"/>
                <a:cs typeface="Arial" panose="020B0604020202020204" pitchFamily="34" charset="0"/>
              </a:rPr>
              <a:t>lời</a:t>
            </a:r>
            <a:r>
              <a:rPr lang="en-US" sz="2000" b="1" i="1"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2000" b="1" i="1" dirty="0" err="1">
                <a:solidFill>
                  <a:srgbClr val="FF0000"/>
                </a:solidFill>
                <a:latin typeface="Arial" panose="020B0604020202020204" pitchFamily="34" charset="0"/>
                <a:ea typeface="Calibri" panose="020F0502020204030204" pitchFamily="34" charset="0"/>
                <a:cs typeface="Arial" panose="020B0604020202020204" pitchFamily="34" charset="0"/>
              </a:rPr>
              <a:t>câu</a:t>
            </a:r>
            <a:r>
              <a:rPr lang="en-US" sz="2000" b="1" i="1"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2000" b="1" i="1" dirty="0" err="1">
                <a:solidFill>
                  <a:srgbClr val="FF0000"/>
                </a:solidFill>
                <a:latin typeface="Arial" panose="020B0604020202020204" pitchFamily="34" charset="0"/>
                <a:ea typeface="Calibri" panose="020F0502020204030204" pitchFamily="34" charset="0"/>
                <a:cs typeface="Arial" panose="020B0604020202020204" pitchFamily="34" charset="0"/>
              </a:rPr>
              <a:t>hỏi</a:t>
            </a:r>
            <a:r>
              <a:rPr lang="en-US" sz="2000" b="1" i="1" dirty="0">
                <a:solidFill>
                  <a:srgbClr val="FF0000"/>
                </a:solidFill>
                <a:latin typeface="Arial" panose="020B0604020202020204" pitchFamily="34" charset="0"/>
                <a:ea typeface="Calibri" panose="020F0502020204030204" pitchFamily="34" charset="0"/>
                <a:cs typeface="Arial" panose="020B0604020202020204" pitchFamily="34" charset="0"/>
              </a:rPr>
              <a:t>:</a:t>
            </a:r>
          </a:p>
          <a:p>
            <a:pPr lvl="0" algn="just">
              <a:lnSpc>
                <a:spcPct val="150000"/>
              </a:lnSpc>
            </a:pPr>
            <a:r>
              <a:rPr lang="vi-VN" sz="2000" dirty="0">
                <a:solidFill>
                  <a:schemeClr val="bg1">
                    <a:lumMod val="50000"/>
                  </a:schemeClr>
                </a:solidFill>
                <a:latin typeface="Arial" panose="020B0604020202020204" pitchFamily="34" charset="0"/>
                <a:ea typeface="Calibri" panose="020F0502020204030204" pitchFamily="34" charset="0"/>
                <a:cs typeface="Arial" panose="020B0604020202020204" pitchFamily="34" charset="0"/>
              </a:rPr>
              <a:t>1. Phân biệt khái niệm di truyền và biến dị. Cho ví dụ.</a:t>
            </a:r>
            <a:endParaRPr lang="en-US" sz="2000" dirty="0">
              <a:solidFill>
                <a:schemeClr val="bg1">
                  <a:lumMod val="50000"/>
                </a:schemeClr>
              </a:solidFill>
              <a:latin typeface="Arial" panose="020B0604020202020204" pitchFamily="34" charset="0"/>
              <a:ea typeface="Calibri" panose="020F0502020204030204" pitchFamily="34" charset="0"/>
              <a:cs typeface="Arial" panose="020B0604020202020204" pitchFamily="34" charset="0"/>
            </a:endParaRPr>
          </a:p>
          <a:p>
            <a:pPr lvl="0" algn="just">
              <a:lnSpc>
                <a:spcPct val="150000"/>
              </a:lnSpc>
            </a:pPr>
            <a:r>
              <a:rPr lang="en-US" sz="2000" dirty="0">
                <a:solidFill>
                  <a:schemeClr val="bg1">
                    <a:lumMod val="50000"/>
                  </a:schemeClr>
                </a:solidFill>
                <a:latin typeface="Arial" panose="020B0604020202020204" pitchFamily="34" charset="0"/>
                <a:ea typeface="Calibri" panose="020F0502020204030204" pitchFamily="34" charset="0"/>
                <a:cs typeface="Arial" panose="020B0604020202020204" pitchFamily="34" charset="0"/>
              </a:rPr>
              <a:t>2. </a:t>
            </a:r>
            <a:r>
              <a:rPr lang="en-US" sz="2000" dirty="0" err="1">
                <a:solidFill>
                  <a:schemeClr val="bg1">
                    <a:lumMod val="50000"/>
                  </a:schemeClr>
                </a:solidFill>
                <a:latin typeface="Arial" panose="020B0604020202020204" pitchFamily="34" charset="0"/>
                <a:ea typeface="Calibri" panose="020F0502020204030204" pitchFamily="34" charset="0"/>
                <a:cs typeface="Arial" panose="020B0604020202020204" pitchFamily="34" charset="0"/>
              </a:rPr>
              <a:t>Nêu</a:t>
            </a:r>
            <a:r>
              <a:rPr lang="en-US" sz="2000" dirty="0">
                <a:solidFill>
                  <a:schemeClr val="bg1">
                    <a:lumMod val="50000"/>
                  </a:schemeClr>
                </a:solidFill>
                <a:latin typeface="Arial" panose="020B0604020202020204" pitchFamily="34" charset="0"/>
                <a:ea typeface="Calibri" panose="020F0502020204030204" pitchFamily="34" charset="0"/>
                <a:cs typeface="Arial" panose="020B0604020202020204" pitchFamily="34" charset="0"/>
              </a:rPr>
              <a:t> </a:t>
            </a:r>
            <a:r>
              <a:rPr lang="en-US" sz="2000" dirty="0" err="1">
                <a:solidFill>
                  <a:schemeClr val="bg1">
                    <a:lumMod val="50000"/>
                  </a:schemeClr>
                </a:solidFill>
                <a:latin typeface="Arial" panose="020B0604020202020204" pitchFamily="34" charset="0"/>
                <a:ea typeface="Calibri" panose="020F0502020204030204" pitchFamily="34" charset="0"/>
                <a:cs typeface="Arial" panose="020B0604020202020204" pitchFamily="34" charset="0"/>
              </a:rPr>
              <a:t>mối</a:t>
            </a:r>
            <a:r>
              <a:rPr lang="en-US" sz="2000" dirty="0">
                <a:solidFill>
                  <a:schemeClr val="bg1">
                    <a:lumMod val="50000"/>
                  </a:schemeClr>
                </a:solidFill>
                <a:latin typeface="Arial" panose="020B0604020202020204" pitchFamily="34" charset="0"/>
                <a:ea typeface="Calibri" panose="020F0502020204030204" pitchFamily="34" charset="0"/>
                <a:cs typeface="Arial" panose="020B0604020202020204" pitchFamily="34" charset="0"/>
              </a:rPr>
              <a:t> </a:t>
            </a:r>
            <a:r>
              <a:rPr lang="en-US" sz="2000" dirty="0" err="1">
                <a:solidFill>
                  <a:schemeClr val="bg1">
                    <a:lumMod val="50000"/>
                  </a:schemeClr>
                </a:solidFill>
                <a:latin typeface="Arial" panose="020B0604020202020204" pitchFamily="34" charset="0"/>
                <a:ea typeface="Calibri" panose="020F0502020204030204" pitchFamily="34" charset="0"/>
                <a:cs typeface="Arial" panose="020B0604020202020204" pitchFamily="34" charset="0"/>
              </a:rPr>
              <a:t>quan</a:t>
            </a:r>
            <a:r>
              <a:rPr lang="en-US" sz="2000" dirty="0">
                <a:solidFill>
                  <a:schemeClr val="bg1">
                    <a:lumMod val="50000"/>
                  </a:schemeClr>
                </a:solidFill>
                <a:latin typeface="Arial" panose="020B0604020202020204" pitchFamily="34" charset="0"/>
                <a:ea typeface="Calibri" panose="020F0502020204030204" pitchFamily="34" charset="0"/>
                <a:cs typeface="Arial" panose="020B0604020202020204" pitchFamily="34" charset="0"/>
              </a:rPr>
              <a:t> </a:t>
            </a:r>
            <a:r>
              <a:rPr lang="en-US" sz="2000" dirty="0" err="1">
                <a:solidFill>
                  <a:schemeClr val="bg1">
                    <a:lumMod val="50000"/>
                  </a:schemeClr>
                </a:solidFill>
                <a:latin typeface="Arial" panose="020B0604020202020204" pitchFamily="34" charset="0"/>
                <a:ea typeface="Calibri" panose="020F0502020204030204" pitchFamily="34" charset="0"/>
                <a:cs typeface="Arial" panose="020B0604020202020204" pitchFamily="34" charset="0"/>
              </a:rPr>
              <a:t>hệ</a:t>
            </a:r>
            <a:r>
              <a:rPr lang="en-US" sz="2000" dirty="0">
                <a:solidFill>
                  <a:schemeClr val="bg1">
                    <a:lumMod val="50000"/>
                  </a:schemeClr>
                </a:solidFill>
                <a:latin typeface="Arial" panose="020B0604020202020204" pitchFamily="34" charset="0"/>
                <a:ea typeface="Calibri" panose="020F0502020204030204" pitchFamily="34" charset="0"/>
                <a:cs typeface="Arial" panose="020B0604020202020204" pitchFamily="34" charset="0"/>
              </a:rPr>
              <a:t> </a:t>
            </a:r>
            <a:r>
              <a:rPr lang="en-US" sz="2000" dirty="0" err="1">
                <a:solidFill>
                  <a:schemeClr val="bg1">
                    <a:lumMod val="50000"/>
                  </a:schemeClr>
                </a:solidFill>
                <a:latin typeface="Arial" panose="020B0604020202020204" pitchFamily="34" charset="0"/>
                <a:ea typeface="Calibri" panose="020F0502020204030204" pitchFamily="34" charset="0"/>
                <a:cs typeface="Arial" panose="020B0604020202020204" pitchFamily="34" charset="0"/>
              </a:rPr>
              <a:t>giữa</a:t>
            </a:r>
            <a:r>
              <a:rPr lang="en-US" sz="2000" dirty="0">
                <a:solidFill>
                  <a:schemeClr val="bg1">
                    <a:lumMod val="50000"/>
                  </a:schemeClr>
                </a:solidFill>
                <a:latin typeface="Arial" panose="020B0604020202020204" pitchFamily="34" charset="0"/>
                <a:ea typeface="Calibri" panose="020F0502020204030204" pitchFamily="34" charset="0"/>
                <a:cs typeface="Arial" panose="020B0604020202020204" pitchFamily="34" charset="0"/>
              </a:rPr>
              <a:t> di </a:t>
            </a:r>
            <a:r>
              <a:rPr lang="en-US" sz="2000" dirty="0" err="1">
                <a:solidFill>
                  <a:schemeClr val="bg1">
                    <a:lumMod val="50000"/>
                  </a:schemeClr>
                </a:solidFill>
                <a:latin typeface="Arial" panose="020B0604020202020204" pitchFamily="34" charset="0"/>
                <a:ea typeface="Calibri" panose="020F0502020204030204" pitchFamily="34" charset="0"/>
                <a:cs typeface="Arial" panose="020B0604020202020204" pitchFamily="34" charset="0"/>
              </a:rPr>
              <a:t>truyền</a:t>
            </a:r>
            <a:r>
              <a:rPr lang="en-US" sz="2000" dirty="0">
                <a:solidFill>
                  <a:schemeClr val="bg1">
                    <a:lumMod val="50000"/>
                  </a:schemeClr>
                </a:solidFill>
                <a:latin typeface="Arial" panose="020B0604020202020204" pitchFamily="34" charset="0"/>
                <a:ea typeface="Calibri" panose="020F0502020204030204" pitchFamily="34" charset="0"/>
                <a:cs typeface="Arial" panose="020B0604020202020204" pitchFamily="34" charset="0"/>
              </a:rPr>
              <a:t> </a:t>
            </a:r>
            <a:r>
              <a:rPr lang="en-US" sz="2000" dirty="0" err="1">
                <a:solidFill>
                  <a:schemeClr val="bg1">
                    <a:lumMod val="50000"/>
                  </a:schemeClr>
                </a:solidFill>
                <a:latin typeface="Arial" panose="020B0604020202020204" pitchFamily="34" charset="0"/>
                <a:ea typeface="Calibri" panose="020F0502020204030204" pitchFamily="34" charset="0"/>
                <a:cs typeface="Arial" panose="020B0604020202020204" pitchFamily="34" charset="0"/>
              </a:rPr>
              <a:t>và</a:t>
            </a:r>
            <a:r>
              <a:rPr lang="en-US" sz="2000" dirty="0">
                <a:solidFill>
                  <a:schemeClr val="bg1">
                    <a:lumMod val="50000"/>
                  </a:schemeClr>
                </a:solidFill>
                <a:latin typeface="Arial" panose="020B0604020202020204" pitchFamily="34" charset="0"/>
                <a:ea typeface="Calibri" panose="020F0502020204030204" pitchFamily="34" charset="0"/>
                <a:cs typeface="Arial" panose="020B0604020202020204" pitchFamily="34" charset="0"/>
              </a:rPr>
              <a:t> </a:t>
            </a:r>
            <a:r>
              <a:rPr lang="en-US" sz="2000" dirty="0" err="1">
                <a:solidFill>
                  <a:schemeClr val="bg1">
                    <a:lumMod val="50000"/>
                  </a:schemeClr>
                </a:solidFill>
                <a:latin typeface="Arial" panose="020B0604020202020204" pitchFamily="34" charset="0"/>
                <a:ea typeface="Calibri" panose="020F0502020204030204" pitchFamily="34" charset="0"/>
                <a:cs typeface="Arial" panose="020B0604020202020204" pitchFamily="34" charset="0"/>
              </a:rPr>
              <a:t>biến</a:t>
            </a:r>
            <a:r>
              <a:rPr lang="en-US" sz="2000" dirty="0">
                <a:solidFill>
                  <a:schemeClr val="bg1">
                    <a:lumMod val="50000"/>
                  </a:schemeClr>
                </a:solidFill>
                <a:latin typeface="Arial" panose="020B0604020202020204" pitchFamily="34" charset="0"/>
                <a:ea typeface="Calibri" panose="020F0502020204030204" pitchFamily="34" charset="0"/>
                <a:cs typeface="Arial" panose="020B0604020202020204" pitchFamily="34" charset="0"/>
              </a:rPr>
              <a:t> </a:t>
            </a:r>
            <a:r>
              <a:rPr lang="en-US" sz="2000" dirty="0" err="1">
                <a:solidFill>
                  <a:schemeClr val="bg1">
                    <a:lumMod val="50000"/>
                  </a:schemeClr>
                </a:solidFill>
                <a:latin typeface="Arial" panose="020B0604020202020204" pitchFamily="34" charset="0"/>
                <a:ea typeface="Calibri" panose="020F0502020204030204" pitchFamily="34" charset="0"/>
                <a:cs typeface="Arial" panose="020B0604020202020204" pitchFamily="34" charset="0"/>
              </a:rPr>
              <a:t>dị</a:t>
            </a:r>
            <a:r>
              <a:rPr lang="en-US" sz="2000" dirty="0">
                <a:solidFill>
                  <a:schemeClr val="bg1">
                    <a:lumMod val="50000"/>
                  </a:schemeClr>
                </a:solidFill>
                <a:latin typeface="Arial" panose="020B0604020202020204" pitchFamily="34" charset="0"/>
                <a:ea typeface="Calibri" panose="020F0502020204030204" pitchFamily="34" charset="0"/>
                <a:cs typeface="Arial" panose="020B0604020202020204" pitchFamily="34" charset="0"/>
              </a:rPr>
              <a:t>.</a:t>
            </a:r>
            <a:endParaRPr lang="vi-VN" sz="2000" dirty="0">
              <a:solidFill>
                <a:schemeClr val="bg1">
                  <a:lumMod val="50000"/>
                </a:schemeClr>
              </a:solidFill>
              <a:latin typeface="Arial" panose="020B0604020202020204" pitchFamily="34" charset="0"/>
              <a:ea typeface="Calibri" panose="020F0502020204030204" pitchFamily="34" charset="0"/>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down)">
                                      <p:cBhvr>
                                        <p:cTn id="12" dur="500"/>
                                        <p:tgtEl>
                                          <p:spTgt spid="20"/>
                                        </p:tgtEl>
                                      </p:cBhvr>
                                    </p:animEffect>
                                  </p:childTnLst>
                                </p:cTn>
                              </p:par>
                            </p:childTnLst>
                          </p:cTn>
                        </p:par>
                        <p:par>
                          <p:cTn id="13" fill="hold">
                            <p:stCondLst>
                              <p:cond delay="500"/>
                            </p:stCondLst>
                            <p:childTnLst>
                              <p:par>
                                <p:cTn id="14" presetID="16" presetClass="entr" presetSubtype="21" fill="hold" grpId="0" nodeType="after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barn(inVertical)">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ppt_x"/>
                                          </p:val>
                                        </p:tav>
                                        <p:tav tm="100000">
                                          <p:val>
                                            <p:strVal val="#ppt_x"/>
                                          </p:val>
                                        </p:tav>
                                      </p:tavLst>
                                    </p:anim>
                                    <p:anim calcmode="lin" valueType="num">
                                      <p:cBhvr additive="base">
                                        <p:cTn id="2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ppt_x"/>
                                          </p:val>
                                        </p:tav>
                                        <p:tav tm="100000">
                                          <p:val>
                                            <p:strVal val="#ppt_x"/>
                                          </p:val>
                                        </p:tav>
                                      </p:tavLst>
                                    </p:anim>
                                    <p:anim calcmode="lin" valueType="num">
                                      <p:cBhvr additive="base">
                                        <p:cTn id="2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fade">
                                      <p:cBhvr>
                                        <p:cTn id="33" dur="1000"/>
                                        <p:tgtEl>
                                          <p:spTgt spid="4"/>
                                        </p:tgtEl>
                                      </p:cBhvr>
                                    </p:animEffect>
                                    <p:anim calcmode="lin" valueType="num">
                                      <p:cBhvr>
                                        <p:cTn id="34" dur="1000" fill="hold"/>
                                        <p:tgtEl>
                                          <p:spTgt spid="4"/>
                                        </p:tgtEl>
                                        <p:attrNameLst>
                                          <p:attrName>ppt_x</p:attrName>
                                        </p:attrNameLst>
                                      </p:cBhvr>
                                      <p:tavLst>
                                        <p:tav tm="0">
                                          <p:val>
                                            <p:strVal val="#ppt_x"/>
                                          </p:val>
                                        </p:tav>
                                        <p:tav tm="100000">
                                          <p:val>
                                            <p:strVal val="#ppt_x"/>
                                          </p:val>
                                        </p:tav>
                                      </p:tavLst>
                                    </p:anim>
                                    <p:anim calcmode="lin" valueType="num">
                                      <p:cBhvr>
                                        <p:cTn id="3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9" grpId="0"/>
      <p:bldP spid="20" grpId="0" animBg="1"/>
      <p:bldP spid="2" grpId="0"/>
      <p:bldP spid="3" grpId="0"/>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rrow: Pentagon 7">
            <a:extLst>
              <a:ext uri="{FF2B5EF4-FFF2-40B4-BE49-F238E27FC236}">
                <a16:creationId xmlns:a16="http://schemas.microsoft.com/office/drawing/2014/main" id="{8A403A0C-4FB7-599D-832F-CF1B59C3520C}"/>
              </a:ext>
            </a:extLst>
          </p:cNvPr>
          <p:cNvSpPr/>
          <p:nvPr/>
        </p:nvSpPr>
        <p:spPr>
          <a:xfrm>
            <a:off x="0" y="452967"/>
            <a:ext cx="2937933" cy="571500"/>
          </a:xfrm>
          <a:prstGeom prst="homePlate">
            <a:avLst/>
          </a:prstGeom>
          <a:solidFill>
            <a:schemeClr val="accent1">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buClrTx/>
            </a:pPr>
            <a:r>
              <a:rPr lang="en-US" sz="2200" b="1" kern="1200">
                <a:solidFill>
                  <a:prstClr val="white"/>
                </a:solidFill>
                <a:cs typeface="Arial" panose="020B0604020202020204" pitchFamily="34" charset="0"/>
              </a:rPr>
              <a:t>Di truyền</a:t>
            </a:r>
            <a:endParaRPr lang="en-US" sz="2200" b="1" kern="1200" dirty="0">
              <a:solidFill>
                <a:prstClr val="white"/>
              </a:solidFill>
              <a:latin typeface="Arial" panose="020B0604020202020204" pitchFamily="34" charset="0"/>
              <a:cs typeface="Arial" panose="020B0604020202020204" pitchFamily="34" charset="0"/>
            </a:endParaRPr>
          </a:p>
        </p:txBody>
      </p:sp>
      <p:sp>
        <p:nvSpPr>
          <p:cNvPr id="9" name="TextBox 8">
            <a:extLst>
              <a:ext uri="{FF2B5EF4-FFF2-40B4-BE49-F238E27FC236}">
                <a16:creationId xmlns:a16="http://schemas.microsoft.com/office/drawing/2014/main" id="{FB77B5AC-AD03-7573-9B8D-A5C41211C38E}"/>
              </a:ext>
            </a:extLst>
          </p:cNvPr>
          <p:cNvSpPr txBox="1"/>
          <p:nvPr/>
        </p:nvSpPr>
        <p:spPr>
          <a:xfrm>
            <a:off x="3149600" y="255038"/>
            <a:ext cx="5257800" cy="958660"/>
          </a:xfrm>
          <a:prstGeom prst="rect">
            <a:avLst/>
          </a:prstGeom>
          <a:noFill/>
        </p:spPr>
        <p:txBody>
          <a:bodyPr wrap="square">
            <a:spAutoFit/>
          </a:bodyPr>
          <a:lstStyle/>
          <a:p>
            <a:pPr algn="just">
              <a:lnSpc>
                <a:spcPct val="150000"/>
              </a:lnSpc>
            </a:pPr>
            <a:r>
              <a:rPr lang="en-US" sz="2000"/>
              <a:t>Là quá trình truyền đặc điểm của sinh vật qua các thế hệ.</a:t>
            </a:r>
          </a:p>
        </p:txBody>
      </p:sp>
      <p:sp>
        <p:nvSpPr>
          <p:cNvPr id="10" name="Multiplication Sign 9">
            <a:extLst>
              <a:ext uri="{FF2B5EF4-FFF2-40B4-BE49-F238E27FC236}">
                <a16:creationId xmlns:a16="http://schemas.microsoft.com/office/drawing/2014/main" id="{CCF7F69A-0AD0-7BEE-AF7A-A3E7BAA556D1}"/>
              </a:ext>
            </a:extLst>
          </p:cNvPr>
          <p:cNvSpPr/>
          <p:nvPr/>
        </p:nvSpPr>
        <p:spPr>
          <a:xfrm>
            <a:off x="1853258" y="1522630"/>
            <a:ext cx="1253403" cy="1199096"/>
          </a:xfrm>
          <a:prstGeom prst="mathMultiply">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a:extLst>
              <a:ext uri="{FF2B5EF4-FFF2-40B4-BE49-F238E27FC236}">
                <a16:creationId xmlns:a16="http://schemas.microsoft.com/office/drawing/2014/main" id="{DB4BC1FA-E473-2D79-BCE8-95E02EAE78B8}"/>
              </a:ext>
            </a:extLst>
          </p:cNvPr>
          <p:cNvCxnSpPr/>
          <p:nvPr/>
        </p:nvCxnSpPr>
        <p:spPr>
          <a:xfrm>
            <a:off x="2446585" y="2647176"/>
            <a:ext cx="0" cy="513446"/>
          </a:xfrm>
          <a:prstGeom prst="straightConnector1">
            <a:avLst/>
          </a:prstGeom>
          <a:ln w="28575">
            <a:solidFill>
              <a:srgbClr val="000000"/>
            </a:solidFill>
            <a:tailEnd type="triangle"/>
          </a:ln>
        </p:spPr>
        <p:style>
          <a:lnRef idx="1">
            <a:schemeClr val="accent1"/>
          </a:lnRef>
          <a:fillRef idx="0">
            <a:schemeClr val="accent1"/>
          </a:fillRef>
          <a:effectRef idx="0">
            <a:schemeClr val="accent1"/>
          </a:effectRef>
          <a:fontRef idx="minor">
            <a:schemeClr val="tx1"/>
          </a:fontRef>
        </p:style>
      </p:cxnSp>
      <p:grpSp>
        <p:nvGrpSpPr>
          <p:cNvPr id="12" name="Group 11">
            <a:extLst>
              <a:ext uri="{FF2B5EF4-FFF2-40B4-BE49-F238E27FC236}">
                <a16:creationId xmlns:a16="http://schemas.microsoft.com/office/drawing/2014/main" id="{E3500411-0D93-7886-F19B-07608228DD3C}"/>
              </a:ext>
            </a:extLst>
          </p:cNvPr>
          <p:cNvGrpSpPr/>
          <p:nvPr/>
        </p:nvGrpSpPr>
        <p:grpSpPr>
          <a:xfrm>
            <a:off x="477748" y="1522629"/>
            <a:ext cx="1481667" cy="1697260"/>
            <a:chOff x="477748" y="1522629"/>
            <a:chExt cx="1481667" cy="1697260"/>
          </a:xfrm>
        </p:grpSpPr>
        <p:sp>
          <p:nvSpPr>
            <p:cNvPr id="13" name="Freeform 6">
              <a:extLst>
                <a:ext uri="{FF2B5EF4-FFF2-40B4-BE49-F238E27FC236}">
                  <a16:creationId xmlns:a16="http://schemas.microsoft.com/office/drawing/2014/main" id="{DCA26A88-A6F7-3EE0-331E-7AB5F9604ACF}"/>
                </a:ext>
              </a:extLst>
            </p:cNvPr>
            <p:cNvSpPr/>
            <p:nvPr/>
          </p:nvSpPr>
          <p:spPr>
            <a:xfrm>
              <a:off x="533106" y="1522629"/>
              <a:ext cx="1370952" cy="1290491"/>
            </a:xfrm>
            <a:custGeom>
              <a:avLst/>
              <a:gdLst/>
              <a:ahLst/>
              <a:cxnLst/>
              <a:rect l="l" t="t" r="r" b="b"/>
              <a:pathLst>
                <a:path w="1523263" h="1391882">
                  <a:moveTo>
                    <a:pt x="0" y="0"/>
                  </a:moveTo>
                  <a:lnTo>
                    <a:pt x="1523263" y="0"/>
                  </a:lnTo>
                  <a:lnTo>
                    <a:pt x="1523263" y="1391882"/>
                  </a:lnTo>
                  <a:lnTo>
                    <a:pt x="0" y="1391882"/>
                  </a:lnTo>
                  <a:lnTo>
                    <a:pt x="0" y="0"/>
                  </a:lnTo>
                  <a:close/>
                </a:path>
              </a:pathLst>
            </a:custGeom>
            <a:blipFill>
              <a:blip r:embed="rId2"/>
              <a:stretch>
                <a:fillRect/>
              </a:stretch>
            </a:blipFill>
          </p:spPr>
          <p:txBody>
            <a:bodyPr/>
            <a:lstStyle/>
            <a:p>
              <a:endParaRPr lang="en-US"/>
            </a:p>
          </p:txBody>
        </p:sp>
        <p:sp>
          <p:nvSpPr>
            <p:cNvPr id="14" name="TextBox 13">
              <a:extLst>
                <a:ext uri="{FF2B5EF4-FFF2-40B4-BE49-F238E27FC236}">
                  <a16:creationId xmlns:a16="http://schemas.microsoft.com/office/drawing/2014/main" id="{C21C1BDF-76AF-1D9F-2DF7-3E23A66D8458}"/>
                </a:ext>
              </a:extLst>
            </p:cNvPr>
            <p:cNvSpPr txBox="1"/>
            <p:nvPr/>
          </p:nvSpPr>
          <p:spPr>
            <a:xfrm>
              <a:off x="477748" y="2850557"/>
              <a:ext cx="1481667" cy="369332"/>
            </a:xfrm>
            <a:prstGeom prst="rect">
              <a:avLst/>
            </a:prstGeom>
            <a:noFill/>
          </p:spPr>
          <p:txBody>
            <a:bodyPr wrap="square">
              <a:spAutoFit/>
            </a:bodyPr>
            <a:lstStyle/>
            <a:p>
              <a:pPr algn="ctr"/>
              <a:r>
                <a:rPr lang="en-US" sz="1800"/>
                <a:t>Bố tóc đen</a:t>
              </a:r>
            </a:p>
          </p:txBody>
        </p:sp>
      </p:grpSp>
      <p:grpSp>
        <p:nvGrpSpPr>
          <p:cNvPr id="15" name="Group 14">
            <a:extLst>
              <a:ext uri="{FF2B5EF4-FFF2-40B4-BE49-F238E27FC236}">
                <a16:creationId xmlns:a16="http://schemas.microsoft.com/office/drawing/2014/main" id="{388615BD-D9B8-AFDE-53CE-908AD2D9F809}"/>
              </a:ext>
            </a:extLst>
          </p:cNvPr>
          <p:cNvGrpSpPr/>
          <p:nvPr/>
        </p:nvGrpSpPr>
        <p:grpSpPr>
          <a:xfrm>
            <a:off x="3055861" y="1426237"/>
            <a:ext cx="1481667" cy="1793652"/>
            <a:chOff x="3055861" y="1426237"/>
            <a:chExt cx="1481667" cy="1793652"/>
          </a:xfrm>
        </p:grpSpPr>
        <p:sp>
          <p:nvSpPr>
            <p:cNvPr id="16" name="Freeform 7">
              <a:extLst>
                <a:ext uri="{FF2B5EF4-FFF2-40B4-BE49-F238E27FC236}">
                  <a16:creationId xmlns:a16="http://schemas.microsoft.com/office/drawing/2014/main" id="{2E7E396F-C3E3-F814-6955-BB92E817EBEE}"/>
                </a:ext>
              </a:extLst>
            </p:cNvPr>
            <p:cNvSpPr/>
            <p:nvPr/>
          </p:nvSpPr>
          <p:spPr>
            <a:xfrm>
              <a:off x="3106661" y="1426237"/>
              <a:ext cx="1320152" cy="1391882"/>
            </a:xfrm>
            <a:custGeom>
              <a:avLst/>
              <a:gdLst/>
              <a:ahLst/>
              <a:cxnLst/>
              <a:rect l="l" t="t" r="r" b="b"/>
              <a:pathLst>
                <a:path w="1472960" h="1605406">
                  <a:moveTo>
                    <a:pt x="0" y="0"/>
                  </a:moveTo>
                  <a:lnTo>
                    <a:pt x="1472960" y="0"/>
                  </a:lnTo>
                  <a:lnTo>
                    <a:pt x="1472960" y="1605406"/>
                  </a:lnTo>
                  <a:lnTo>
                    <a:pt x="0" y="1605406"/>
                  </a:lnTo>
                  <a:lnTo>
                    <a:pt x="0" y="0"/>
                  </a:lnTo>
                  <a:close/>
                </a:path>
              </a:pathLst>
            </a:custGeom>
            <a:blipFill>
              <a:blip r:embed="rId3"/>
              <a:stretch>
                <a:fillRect/>
              </a:stretch>
            </a:blipFill>
          </p:spPr>
          <p:txBody>
            <a:bodyPr/>
            <a:lstStyle/>
            <a:p>
              <a:endParaRPr lang="en-US"/>
            </a:p>
          </p:txBody>
        </p:sp>
        <p:sp>
          <p:nvSpPr>
            <p:cNvPr id="17" name="TextBox 16">
              <a:extLst>
                <a:ext uri="{FF2B5EF4-FFF2-40B4-BE49-F238E27FC236}">
                  <a16:creationId xmlns:a16="http://schemas.microsoft.com/office/drawing/2014/main" id="{627EEF3B-E2E5-3BD4-7613-A7440321D15D}"/>
                </a:ext>
              </a:extLst>
            </p:cNvPr>
            <p:cNvSpPr txBox="1"/>
            <p:nvPr/>
          </p:nvSpPr>
          <p:spPr>
            <a:xfrm>
              <a:off x="3055861" y="2850557"/>
              <a:ext cx="1481667" cy="369332"/>
            </a:xfrm>
            <a:prstGeom prst="rect">
              <a:avLst/>
            </a:prstGeom>
            <a:noFill/>
          </p:spPr>
          <p:txBody>
            <a:bodyPr wrap="square">
              <a:spAutoFit/>
            </a:bodyPr>
            <a:lstStyle/>
            <a:p>
              <a:pPr algn="ctr"/>
              <a:r>
                <a:rPr lang="en-US" sz="1800"/>
                <a:t>Mẹ tóc đen</a:t>
              </a:r>
            </a:p>
          </p:txBody>
        </p:sp>
      </p:grpSp>
      <p:grpSp>
        <p:nvGrpSpPr>
          <p:cNvPr id="18" name="Group 17">
            <a:extLst>
              <a:ext uri="{FF2B5EF4-FFF2-40B4-BE49-F238E27FC236}">
                <a16:creationId xmlns:a16="http://schemas.microsoft.com/office/drawing/2014/main" id="{68463093-934C-5990-790E-9A60615FDDFB}"/>
              </a:ext>
            </a:extLst>
          </p:cNvPr>
          <p:cNvGrpSpPr/>
          <p:nvPr/>
        </p:nvGrpSpPr>
        <p:grpSpPr>
          <a:xfrm>
            <a:off x="1705751" y="3219889"/>
            <a:ext cx="1481667" cy="1659823"/>
            <a:chOff x="1705751" y="3219889"/>
            <a:chExt cx="1481667" cy="1659823"/>
          </a:xfrm>
        </p:grpSpPr>
        <p:sp>
          <p:nvSpPr>
            <p:cNvPr id="19" name="Freeform 8">
              <a:extLst>
                <a:ext uri="{FF2B5EF4-FFF2-40B4-BE49-F238E27FC236}">
                  <a16:creationId xmlns:a16="http://schemas.microsoft.com/office/drawing/2014/main" id="{7DD7181D-AFB8-8B68-7748-8647955A7C47}"/>
                </a:ext>
              </a:extLst>
            </p:cNvPr>
            <p:cNvSpPr/>
            <p:nvPr/>
          </p:nvSpPr>
          <p:spPr>
            <a:xfrm>
              <a:off x="1786509" y="3219889"/>
              <a:ext cx="1320152" cy="1290491"/>
            </a:xfrm>
            <a:custGeom>
              <a:avLst/>
              <a:gdLst/>
              <a:ahLst/>
              <a:cxnLst/>
              <a:rect l="l" t="t" r="r" b="b"/>
              <a:pathLst>
                <a:path w="1812539" h="1727954">
                  <a:moveTo>
                    <a:pt x="0" y="0"/>
                  </a:moveTo>
                  <a:lnTo>
                    <a:pt x="1812539" y="0"/>
                  </a:lnTo>
                  <a:lnTo>
                    <a:pt x="1812539" y="1727954"/>
                  </a:lnTo>
                  <a:lnTo>
                    <a:pt x="0" y="1727954"/>
                  </a:lnTo>
                  <a:lnTo>
                    <a:pt x="0" y="0"/>
                  </a:lnTo>
                  <a:close/>
                </a:path>
              </a:pathLst>
            </a:custGeom>
            <a:blipFill>
              <a:blip r:embed="rId4"/>
              <a:stretch>
                <a:fillRect/>
              </a:stretch>
            </a:blipFill>
          </p:spPr>
          <p:txBody>
            <a:bodyPr/>
            <a:lstStyle/>
            <a:p>
              <a:endParaRPr lang="en-US"/>
            </a:p>
          </p:txBody>
        </p:sp>
        <p:sp>
          <p:nvSpPr>
            <p:cNvPr id="20" name="TextBox 19">
              <a:extLst>
                <a:ext uri="{FF2B5EF4-FFF2-40B4-BE49-F238E27FC236}">
                  <a16:creationId xmlns:a16="http://schemas.microsoft.com/office/drawing/2014/main" id="{B38F6024-82C4-C830-4E75-4EE26A5C46FB}"/>
                </a:ext>
              </a:extLst>
            </p:cNvPr>
            <p:cNvSpPr txBox="1"/>
            <p:nvPr/>
          </p:nvSpPr>
          <p:spPr>
            <a:xfrm>
              <a:off x="1705751" y="4510380"/>
              <a:ext cx="1481667" cy="369332"/>
            </a:xfrm>
            <a:prstGeom prst="rect">
              <a:avLst/>
            </a:prstGeom>
            <a:noFill/>
          </p:spPr>
          <p:txBody>
            <a:bodyPr wrap="square">
              <a:spAutoFit/>
            </a:bodyPr>
            <a:lstStyle/>
            <a:p>
              <a:pPr algn="ctr"/>
              <a:r>
                <a:rPr lang="en-US" sz="1800"/>
                <a:t>Con tóc đen</a:t>
              </a:r>
            </a:p>
          </p:txBody>
        </p:sp>
      </p:grpSp>
      <p:sp>
        <p:nvSpPr>
          <p:cNvPr id="21" name="Multiplication Sign 20">
            <a:extLst>
              <a:ext uri="{FF2B5EF4-FFF2-40B4-BE49-F238E27FC236}">
                <a16:creationId xmlns:a16="http://schemas.microsoft.com/office/drawing/2014/main" id="{8E0B43A9-9B26-DD70-4C61-DF7E06961336}"/>
              </a:ext>
            </a:extLst>
          </p:cNvPr>
          <p:cNvSpPr/>
          <p:nvPr/>
        </p:nvSpPr>
        <p:spPr>
          <a:xfrm>
            <a:off x="6184846" y="1522629"/>
            <a:ext cx="1253403" cy="1199096"/>
          </a:xfrm>
          <a:prstGeom prst="mathMultiply">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Arrow Connector 21">
            <a:extLst>
              <a:ext uri="{FF2B5EF4-FFF2-40B4-BE49-F238E27FC236}">
                <a16:creationId xmlns:a16="http://schemas.microsoft.com/office/drawing/2014/main" id="{AA25ECE3-60FC-EA6D-F020-21002A7534F1}"/>
              </a:ext>
            </a:extLst>
          </p:cNvPr>
          <p:cNvCxnSpPr/>
          <p:nvPr/>
        </p:nvCxnSpPr>
        <p:spPr>
          <a:xfrm>
            <a:off x="6778173" y="2647175"/>
            <a:ext cx="0" cy="513446"/>
          </a:xfrm>
          <a:prstGeom prst="straightConnector1">
            <a:avLst/>
          </a:prstGeom>
          <a:ln w="28575">
            <a:solidFill>
              <a:srgbClr val="000000"/>
            </a:solidFill>
            <a:tailEnd type="triangle"/>
          </a:ln>
        </p:spPr>
        <p:style>
          <a:lnRef idx="1">
            <a:schemeClr val="accent1"/>
          </a:lnRef>
          <a:fillRef idx="0">
            <a:schemeClr val="accent1"/>
          </a:fillRef>
          <a:effectRef idx="0">
            <a:schemeClr val="accent1"/>
          </a:effectRef>
          <a:fontRef idx="minor">
            <a:schemeClr val="tx1"/>
          </a:fontRef>
        </p:style>
      </p:cxnSp>
      <p:grpSp>
        <p:nvGrpSpPr>
          <p:cNvPr id="23" name="Group 22">
            <a:extLst>
              <a:ext uri="{FF2B5EF4-FFF2-40B4-BE49-F238E27FC236}">
                <a16:creationId xmlns:a16="http://schemas.microsoft.com/office/drawing/2014/main" id="{91ACB5CA-5C48-6109-B6DE-53F99DC2C67A}"/>
              </a:ext>
            </a:extLst>
          </p:cNvPr>
          <p:cNvGrpSpPr/>
          <p:nvPr/>
        </p:nvGrpSpPr>
        <p:grpSpPr>
          <a:xfrm>
            <a:off x="4809336" y="1426237"/>
            <a:ext cx="1481667" cy="1793651"/>
            <a:chOff x="4809336" y="1426237"/>
            <a:chExt cx="1481667" cy="1793651"/>
          </a:xfrm>
        </p:grpSpPr>
        <p:sp>
          <p:nvSpPr>
            <p:cNvPr id="24" name="TextBox 23">
              <a:extLst>
                <a:ext uri="{FF2B5EF4-FFF2-40B4-BE49-F238E27FC236}">
                  <a16:creationId xmlns:a16="http://schemas.microsoft.com/office/drawing/2014/main" id="{677E555F-5715-984D-0CD7-AF4DDD67729C}"/>
                </a:ext>
              </a:extLst>
            </p:cNvPr>
            <p:cNvSpPr txBox="1"/>
            <p:nvPr/>
          </p:nvSpPr>
          <p:spPr>
            <a:xfrm>
              <a:off x="4809336" y="2850556"/>
              <a:ext cx="1481667" cy="369332"/>
            </a:xfrm>
            <a:prstGeom prst="rect">
              <a:avLst/>
            </a:prstGeom>
            <a:noFill/>
          </p:spPr>
          <p:txBody>
            <a:bodyPr wrap="square">
              <a:spAutoFit/>
            </a:bodyPr>
            <a:lstStyle/>
            <a:p>
              <a:pPr algn="ctr"/>
              <a:r>
                <a:rPr lang="en-US" sz="1800"/>
                <a:t>Bố mắt xanh</a:t>
              </a:r>
            </a:p>
          </p:txBody>
        </p:sp>
        <p:sp>
          <p:nvSpPr>
            <p:cNvPr id="25" name="Freeform 8">
              <a:extLst>
                <a:ext uri="{FF2B5EF4-FFF2-40B4-BE49-F238E27FC236}">
                  <a16:creationId xmlns:a16="http://schemas.microsoft.com/office/drawing/2014/main" id="{2E2C70FA-61B0-80A9-1723-2AB1985972A4}"/>
                </a:ext>
              </a:extLst>
            </p:cNvPr>
            <p:cNvSpPr/>
            <p:nvPr/>
          </p:nvSpPr>
          <p:spPr>
            <a:xfrm>
              <a:off x="4826214" y="1426237"/>
              <a:ext cx="1358632" cy="1424321"/>
            </a:xfrm>
            <a:custGeom>
              <a:avLst/>
              <a:gdLst/>
              <a:ahLst/>
              <a:cxnLst/>
              <a:rect l="l" t="t" r="r" b="b"/>
              <a:pathLst>
                <a:path w="3496861" h="3515905">
                  <a:moveTo>
                    <a:pt x="0" y="0"/>
                  </a:moveTo>
                  <a:lnTo>
                    <a:pt x="3496860" y="0"/>
                  </a:lnTo>
                  <a:lnTo>
                    <a:pt x="3496860" y="3515905"/>
                  </a:lnTo>
                  <a:lnTo>
                    <a:pt x="0" y="3515905"/>
                  </a:lnTo>
                  <a:lnTo>
                    <a:pt x="0" y="0"/>
                  </a:lnTo>
                  <a:close/>
                </a:path>
              </a:pathLst>
            </a:custGeom>
            <a:blipFill>
              <a:blip r:embed="rId5"/>
              <a:stretch>
                <a:fillRect/>
              </a:stretch>
            </a:blipFill>
          </p:spPr>
          <p:txBody>
            <a:bodyPr/>
            <a:lstStyle/>
            <a:p>
              <a:endParaRPr lang="en-US"/>
            </a:p>
          </p:txBody>
        </p:sp>
      </p:grpSp>
      <p:grpSp>
        <p:nvGrpSpPr>
          <p:cNvPr id="26" name="Group 25">
            <a:extLst>
              <a:ext uri="{FF2B5EF4-FFF2-40B4-BE49-F238E27FC236}">
                <a16:creationId xmlns:a16="http://schemas.microsoft.com/office/drawing/2014/main" id="{258CCE07-0000-BA93-41B6-500E738FB121}"/>
              </a:ext>
            </a:extLst>
          </p:cNvPr>
          <p:cNvGrpSpPr/>
          <p:nvPr/>
        </p:nvGrpSpPr>
        <p:grpSpPr>
          <a:xfrm>
            <a:off x="7357491" y="1499441"/>
            <a:ext cx="1511625" cy="1720447"/>
            <a:chOff x="7357491" y="1499441"/>
            <a:chExt cx="1511625" cy="1720447"/>
          </a:xfrm>
        </p:grpSpPr>
        <p:sp>
          <p:nvSpPr>
            <p:cNvPr id="27" name="TextBox 26">
              <a:extLst>
                <a:ext uri="{FF2B5EF4-FFF2-40B4-BE49-F238E27FC236}">
                  <a16:creationId xmlns:a16="http://schemas.microsoft.com/office/drawing/2014/main" id="{383E6EC1-4EEF-F84C-3A5A-F092B03BAD41}"/>
                </a:ext>
              </a:extLst>
            </p:cNvPr>
            <p:cNvSpPr txBox="1"/>
            <p:nvPr/>
          </p:nvSpPr>
          <p:spPr>
            <a:xfrm>
              <a:off x="7357491" y="2850556"/>
              <a:ext cx="1511625" cy="369332"/>
            </a:xfrm>
            <a:prstGeom prst="rect">
              <a:avLst/>
            </a:prstGeom>
            <a:noFill/>
          </p:spPr>
          <p:txBody>
            <a:bodyPr wrap="square">
              <a:spAutoFit/>
            </a:bodyPr>
            <a:lstStyle/>
            <a:p>
              <a:pPr algn="ctr"/>
              <a:r>
                <a:rPr lang="en-US" sz="1800"/>
                <a:t>Mẹ mắt xanh</a:t>
              </a:r>
            </a:p>
          </p:txBody>
        </p:sp>
        <p:sp>
          <p:nvSpPr>
            <p:cNvPr id="28" name="Freeform 20">
              <a:extLst>
                <a:ext uri="{FF2B5EF4-FFF2-40B4-BE49-F238E27FC236}">
                  <a16:creationId xmlns:a16="http://schemas.microsoft.com/office/drawing/2014/main" id="{CB8C6FBF-E38D-7F4E-BDB3-34074A729BF7}"/>
                </a:ext>
              </a:extLst>
            </p:cNvPr>
            <p:cNvSpPr/>
            <p:nvPr/>
          </p:nvSpPr>
          <p:spPr>
            <a:xfrm>
              <a:off x="7371501" y="1499441"/>
              <a:ext cx="1342152" cy="1336866"/>
            </a:xfrm>
            <a:custGeom>
              <a:avLst/>
              <a:gdLst/>
              <a:ahLst/>
              <a:cxnLst/>
              <a:rect l="l" t="t" r="r" b="b"/>
              <a:pathLst>
                <a:path w="2684303" h="2563509">
                  <a:moveTo>
                    <a:pt x="0" y="0"/>
                  </a:moveTo>
                  <a:lnTo>
                    <a:pt x="2684303" y="0"/>
                  </a:lnTo>
                  <a:lnTo>
                    <a:pt x="2684303" y="2563510"/>
                  </a:lnTo>
                  <a:lnTo>
                    <a:pt x="0" y="2563510"/>
                  </a:lnTo>
                  <a:lnTo>
                    <a:pt x="0" y="0"/>
                  </a:lnTo>
                  <a:close/>
                </a:path>
              </a:pathLst>
            </a:custGeom>
            <a:blipFill>
              <a:blip r:embed="rId6"/>
              <a:stretch>
                <a:fillRect/>
              </a:stretch>
            </a:blipFill>
          </p:spPr>
          <p:txBody>
            <a:bodyPr/>
            <a:lstStyle/>
            <a:p>
              <a:endParaRPr lang="en-US"/>
            </a:p>
          </p:txBody>
        </p:sp>
      </p:grpSp>
      <p:grpSp>
        <p:nvGrpSpPr>
          <p:cNvPr id="29" name="Group 28">
            <a:extLst>
              <a:ext uri="{FF2B5EF4-FFF2-40B4-BE49-F238E27FC236}">
                <a16:creationId xmlns:a16="http://schemas.microsoft.com/office/drawing/2014/main" id="{FF8B77FC-FD96-E678-76FD-269D8E1C624E}"/>
              </a:ext>
            </a:extLst>
          </p:cNvPr>
          <p:cNvGrpSpPr/>
          <p:nvPr/>
        </p:nvGrpSpPr>
        <p:grpSpPr>
          <a:xfrm>
            <a:off x="5896935" y="3255455"/>
            <a:ext cx="1685268" cy="1624257"/>
            <a:chOff x="5896935" y="3255455"/>
            <a:chExt cx="1685268" cy="1624257"/>
          </a:xfrm>
        </p:grpSpPr>
        <p:sp>
          <p:nvSpPr>
            <p:cNvPr id="30" name="TextBox 29">
              <a:extLst>
                <a:ext uri="{FF2B5EF4-FFF2-40B4-BE49-F238E27FC236}">
                  <a16:creationId xmlns:a16="http://schemas.microsoft.com/office/drawing/2014/main" id="{A632A855-C95F-5AFA-CFD1-699E4BBEE3C2}"/>
                </a:ext>
              </a:extLst>
            </p:cNvPr>
            <p:cNvSpPr txBox="1"/>
            <p:nvPr/>
          </p:nvSpPr>
          <p:spPr>
            <a:xfrm>
              <a:off x="5974142" y="4510380"/>
              <a:ext cx="1608061" cy="369332"/>
            </a:xfrm>
            <a:prstGeom prst="rect">
              <a:avLst/>
            </a:prstGeom>
            <a:noFill/>
          </p:spPr>
          <p:txBody>
            <a:bodyPr wrap="square">
              <a:spAutoFit/>
            </a:bodyPr>
            <a:lstStyle/>
            <a:p>
              <a:pPr algn="ctr"/>
              <a:r>
                <a:rPr lang="en-US" sz="1800"/>
                <a:t>Con mắt xanh</a:t>
              </a:r>
            </a:p>
          </p:txBody>
        </p:sp>
        <p:sp>
          <p:nvSpPr>
            <p:cNvPr id="31" name="Freeform 13">
              <a:extLst>
                <a:ext uri="{FF2B5EF4-FFF2-40B4-BE49-F238E27FC236}">
                  <a16:creationId xmlns:a16="http://schemas.microsoft.com/office/drawing/2014/main" id="{ECD6FAA6-7A58-8D8D-F074-4E7B42FC19A6}"/>
                </a:ext>
              </a:extLst>
            </p:cNvPr>
            <p:cNvSpPr/>
            <p:nvPr/>
          </p:nvSpPr>
          <p:spPr>
            <a:xfrm>
              <a:off x="5896935" y="3255455"/>
              <a:ext cx="1541313" cy="1290491"/>
            </a:xfrm>
            <a:custGeom>
              <a:avLst/>
              <a:gdLst/>
              <a:ahLst/>
              <a:cxnLst/>
              <a:rect l="l" t="t" r="r" b="b"/>
              <a:pathLst>
                <a:path w="3880831" h="3300323">
                  <a:moveTo>
                    <a:pt x="0" y="0"/>
                  </a:moveTo>
                  <a:lnTo>
                    <a:pt x="3880831" y="0"/>
                  </a:lnTo>
                  <a:lnTo>
                    <a:pt x="3880831" y="3300324"/>
                  </a:lnTo>
                  <a:lnTo>
                    <a:pt x="0" y="3300324"/>
                  </a:lnTo>
                  <a:lnTo>
                    <a:pt x="0" y="0"/>
                  </a:lnTo>
                  <a:close/>
                </a:path>
              </a:pathLst>
            </a:custGeom>
            <a:blipFill>
              <a:blip r:embed="rId7"/>
              <a:stretch>
                <a:fillRect/>
              </a:stretch>
            </a:blipFill>
          </p:spPr>
          <p:txBody>
            <a:bodyPr/>
            <a:lstStyle/>
            <a:p>
              <a:endParaRPr lang="en-US"/>
            </a:p>
          </p:txBody>
        </p:sp>
      </p:grpSp>
    </p:spTree>
    <p:extLst>
      <p:ext uri="{BB962C8B-B14F-4D97-AF65-F5344CB8AC3E}">
        <p14:creationId xmlns:p14="http://schemas.microsoft.com/office/powerpoint/2010/main" val="8141576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down)">
                                      <p:cBhvr>
                                        <p:cTn id="17" dur="500"/>
                                        <p:tgtEl>
                                          <p:spTgt spid="12"/>
                                        </p:tgtEl>
                                      </p:cBhvr>
                                    </p:animEffect>
                                  </p:childTnLst>
                                </p:cTn>
                              </p:par>
                              <p:par>
                                <p:cTn id="18" presetID="22" presetClass="entr" presetSubtype="4" fill="hold"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00"/>
                                        <p:tgtEl>
                                          <p:spTgt spid="15"/>
                                        </p:tgtEl>
                                      </p:cBhvr>
                                    </p:animEffect>
                                  </p:childTnLst>
                                </p:cTn>
                              </p:par>
                              <p:par>
                                <p:cTn id="21" presetID="53" presetClass="entr" presetSubtype="16"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p:cTn id="23" dur="500" fill="hold"/>
                                        <p:tgtEl>
                                          <p:spTgt spid="10"/>
                                        </p:tgtEl>
                                        <p:attrNameLst>
                                          <p:attrName>ppt_w</p:attrName>
                                        </p:attrNameLst>
                                      </p:cBhvr>
                                      <p:tavLst>
                                        <p:tav tm="0">
                                          <p:val>
                                            <p:fltVal val="0"/>
                                          </p:val>
                                        </p:tav>
                                        <p:tav tm="100000">
                                          <p:val>
                                            <p:strVal val="#ppt_w"/>
                                          </p:val>
                                        </p:tav>
                                      </p:tavLst>
                                    </p:anim>
                                    <p:anim calcmode="lin" valueType="num">
                                      <p:cBhvr>
                                        <p:cTn id="24" dur="500" fill="hold"/>
                                        <p:tgtEl>
                                          <p:spTgt spid="10"/>
                                        </p:tgtEl>
                                        <p:attrNameLst>
                                          <p:attrName>ppt_h</p:attrName>
                                        </p:attrNameLst>
                                      </p:cBhvr>
                                      <p:tavLst>
                                        <p:tav tm="0">
                                          <p:val>
                                            <p:fltVal val="0"/>
                                          </p:val>
                                        </p:tav>
                                        <p:tav tm="100000">
                                          <p:val>
                                            <p:strVal val="#ppt_h"/>
                                          </p:val>
                                        </p:tav>
                                      </p:tavLst>
                                    </p:anim>
                                    <p:animEffect transition="in" filter="fade">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up)">
                                      <p:cBhvr>
                                        <p:cTn id="30" dur="500"/>
                                        <p:tgtEl>
                                          <p:spTgt spid="11"/>
                                        </p:tgtEl>
                                      </p:cBhvr>
                                    </p:animEffect>
                                  </p:childTnLst>
                                </p:cTn>
                              </p:par>
                            </p:childTnLst>
                          </p:cTn>
                        </p:par>
                        <p:par>
                          <p:cTn id="31" fill="hold">
                            <p:stCondLst>
                              <p:cond delay="500"/>
                            </p:stCondLst>
                            <p:childTnLst>
                              <p:par>
                                <p:cTn id="32" presetID="22" presetClass="entr" presetSubtype="4" fill="hold" nodeType="after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down)">
                                      <p:cBhvr>
                                        <p:cTn id="34" dur="500"/>
                                        <p:tgtEl>
                                          <p:spTgt spid="1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wipe(down)">
                                      <p:cBhvr>
                                        <p:cTn id="39" dur="500"/>
                                        <p:tgtEl>
                                          <p:spTgt spid="23"/>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21"/>
                                        </p:tgtEl>
                                        <p:attrNameLst>
                                          <p:attrName>style.visibility</p:attrName>
                                        </p:attrNameLst>
                                      </p:cBhvr>
                                      <p:to>
                                        <p:strVal val="visible"/>
                                      </p:to>
                                    </p:set>
                                    <p:anim calcmode="lin" valueType="num">
                                      <p:cBhvr>
                                        <p:cTn id="42" dur="500" fill="hold"/>
                                        <p:tgtEl>
                                          <p:spTgt spid="21"/>
                                        </p:tgtEl>
                                        <p:attrNameLst>
                                          <p:attrName>ppt_w</p:attrName>
                                        </p:attrNameLst>
                                      </p:cBhvr>
                                      <p:tavLst>
                                        <p:tav tm="0">
                                          <p:val>
                                            <p:fltVal val="0"/>
                                          </p:val>
                                        </p:tav>
                                        <p:tav tm="100000">
                                          <p:val>
                                            <p:strVal val="#ppt_w"/>
                                          </p:val>
                                        </p:tav>
                                      </p:tavLst>
                                    </p:anim>
                                    <p:anim calcmode="lin" valueType="num">
                                      <p:cBhvr>
                                        <p:cTn id="43" dur="500" fill="hold"/>
                                        <p:tgtEl>
                                          <p:spTgt spid="21"/>
                                        </p:tgtEl>
                                        <p:attrNameLst>
                                          <p:attrName>ppt_h</p:attrName>
                                        </p:attrNameLst>
                                      </p:cBhvr>
                                      <p:tavLst>
                                        <p:tav tm="0">
                                          <p:val>
                                            <p:fltVal val="0"/>
                                          </p:val>
                                        </p:tav>
                                        <p:tav tm="100000">
                                          <p:val>
                                            <p:strVal val="#ppt_h"/>
                                          </p:val>
                                        </p:tav>
                                      </p:tavLst>
                                    </p:anim>
                                    <p:animEffect transition="in" filter="fade">
                                      <p:cBhvr>
                                        <p:cTn id="44" dur="500"/>
                                        <p:tgtEl>
                                          <p:spTgt spid="21"/>
                                        </p:tgtEl>
                                      </p:cBhvr>
                                    </p:animEffect>
                                  </p:childTnLst>
                                </p:cTn>
                              </p:par>
                              <p:par>
                                <p:cTn id="45" presetID="22" presetClass="entr" presetSubtype="4" fill="hold" nodeType="with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wipe(down)">
                                      <p:cBhvr>
                                        <p:cTn id="47" dur="500"/>
                                        <p:tgtEl>
                                          <p:spTgt spid="2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wipe(up)">
                                      <p:cBhvr>
                                        <p:cTn id="52" dur="500"/>
                                        <p:tgtEl>
                                          <p:spTgt spid="22"/>
                                        </p:tgtEl>
                                      </p:cBhvr>
                                    </p:animEffect>
                                  </p:childTnLst>
                                </p:cTn>
                              </p:par>
                            </p:childTnLst>
                          </p:cTn>
                        </p:par>
                        <p:par>
                          <p:cTn id="53" fill="hold">
                            <p:stCondLst>
                              <p:cond delay="500"/>
                            </p:stCondLst>
                            <p:childTnLst>
                              <p:par>
                                <p:cTn id="54" presetID="22" presetClass="entr" presetSubtype="4" fill="hold" nodeType="afterEffect">
                                  <p:stCondLst>
                                    <p:cond delay="0"/>
                                  </p:stCondLst>
                                  <p:childTnLst>
                                    <p:set>
                                      <p:cBhvr>
                                        <p:cTn id="55" dur="1" fill="hold">
                                          <p:stCondLst>
                                            <p:cond delay="0"/>
                                          </p:stCondLst>
                                        </p:cTn>
                                        <p:tgtEl>
                                          <p:spTgt spid="29"/>
                                        </p:tgtEl>
                                        <p:attrNameLst>
                                          <p:attrName>style.visibility</p:attrName>
                                        </p:attrNameLst>
                                      </p:cBhvr>
                                      <p:to>
                                        <p:strVal val="visible"/>
                                      </p:to>
                                    </p:set>
                                    <p:animEffect transition="in" filter="wipe(down)">
                                      <p:cBhvr>
                                        <p:cTn id="56"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animBg="1"/>
      <p:bldP spid="2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rrow: Pentagon 7">
            <a:extLst>
              <a:ext uri="{FF2B5EF4-FFF2-40B4-BE49-F238E27FC236}">
                <a16:creationId xmlns:a16="http://schemas.microsoft.com/office/drawing/2014/main" id="{24B24C68-73B8-DEA1-2841-615881D982C2}"/>
              </a:ext>
            </a:extLst>
          </p:cNvPr>
          <p:cNvSpPr/>
          <p:nvPr/>
        </p:nvSpPr>
        <p:spPr>
          <a:xfrm>
            <a:off x="0" y="452967"/>
            <a:ext cx="2937933" cy="571500"/>
          </a:xfrm>
          <a:prstGeom prst="homePlate">
            <a:avLst/>
          </a:prstGeom>
          <a:solidFill>
            <a:schemeClr val="accent1">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buClrTx/>
            </a:pPr>
            <a:r>
              <a:rPr lang="en-US" sz="2200" b="1" kern="1200">
                <a:solidFill>
                  <a:prstClr val="white"/>
                </a:solidFill>
                <a:cs typeface="Arial" panose="020B0604020202020204" pitchFamily="34" charset="0"/>
              </a:rPr>
              <a:t>Biến dị</a:t>
            </a:r>
            <a:endParaRPr lang="en-US" sz="2200" b="1" kern="1200" dirty="0">
              <a:solidFill>
                <a:prstClr val="white"/>
              </a:solidFill>
              <a:latin typeface="Arial" panose="020B0604020202020204" pitchFamily="34" charset="0"/>
              <a:cs typeface="Arial" panose="020B0604020202020204" pitchFamily="34" charset="0"/>
            </a:endParaRPr>
          </a:p>
        </p:txBody>
      </p:sp>
      <p:sp>
        <p:nvSpPr>
          <p:cNvPr id="9" name="TextBox 8">
            <a:extLst>
              <a:ext uri="{FF2B5EF4-FFF2-40B4-BE49-F238E27FC236}">
                <a16:creationId xmlns:a16="http://schemas.microsoft.com/office/drawing/2014/main" id="{C2C03AA8-BE62-C216-3C95-EEF649678543}"/>
              </a:ext>
            </a:extLst>
          </p:cNvPr>
          <p:cNvSpPr txBox="1"/>
          <p:nvPr/>
        </p:nvSpPr>
        <p:spPr>
          <a:xfrm>
            <a:off x="3124995" y="84013"/>
            <a:ext cx="5647414" cy="1420325"/>
          </a:xfrm>
          <a:prstGeom prst="rect">
            <a:avLst/>
          </a:prstGeom>
          <a:noFill/>
        </p:spPr>
        <p:txBody>
          <a:bodyPr wrap="square">
            <a:spAutoFit/>
          </a:bodyPr>
          <a:lstStyle/>
          <a:p>
            <a:pPr algn="just">
              <a:lnSpc>
                <a:spcPct val="150000"/>
              </a:lnSpc>
            </a:pPr>
            <a:r>
              <a:rPr lang="en-US" sz="2000"/>
              <a:t>L</a:t>
            </a:r>
            <a:r>
              <a:rPr lang="vi-VN" sz="2000"/>
              <a:t>à hiện tượng cá thể được sinh ra trong cùng một thế hệ có những đặc điểm khác nhau và khác với các cá thể ở thế hệ trước.</a:t>
            </a:r>
            <a:endParaRPr lang="en-US" sz="2000"/>
          </a:p>
        </p:txBody>
      </p:sp>
      <p:sp>
        <p:nvSpPr>
          <p:cNvPr id="10" name="Multiplication Sign 9">
            <a:extLst>
              <a:ext uri="{FF2B5EF4-FFF2-40B4-BE49-F238E27FC236}">
                <a16:creationId xmlns:a16="http://schemas.microsoft.com/office/drawing/2014/main" id="{C0C3569E-103F-CABD-E9D0-DD26E8956494}"/>
              </a:ext>
            </a:extLst>
          </p:cNvPr>
          <p:cNvSpPr/>
          <p:nvPr/>
        </p:nvSpPr>
        <p:spPr>
          <a:xfrm>
            <a:off x="1853258" y="1567234"/>
            <a:ext cx="1253403" cy="1199096"/>
          </a:xfrm>
          <a:prstGeom prst="mathMultiply">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a:extLst>
              <a:ext uri="{FF2B5EF4-FFF2-40B4-BE49-F238E27FC236}">
                <a16:creationId xmlns:a16="http://schemas.microsoft.com/office/drawing/2014/main" id="{01F30274-CE36-3650-DFDB-300E96CE6E75}"/>
              </a:ext>
            </a:extLst>
          </p:cNvPr>
          <p:cNvCxnSpPr/>
          <p:nvPr/>
        </p:nvCxnSpPr>
        <p:spPr>
          <a:xfrm>
            <a:off x="2446585" y="2691780"/>
            <a:ext cx="0" cy="513446"/>
          </a:xfrm>
          <a:prstGeom prst="straightConnector1">
            <a:avLst/>
          </a:prstGeom>
          <a:ln w="28575">
            <a:solidFill>
              <a:srgbClr val="000000"/>
            </a:solidFill>
            <a:tailEnd type="triangle"/>
          </a:ln>
        </p:spPr>
        <p:style>
          <a:lnRef idx="1">
            <a:schemeClr val="accent1"/>
          </a:lnRef>
          <a:fillRef idx="0">
            <a:schemeClr val="accent1"/>
          </a:fillRef>
          <a:effectRef idx="0">
            <a:schemeClr val="accent1"/>
          </a:effectRef>
          <a:fontRef idx="minor">
            <a:schemeClr val="tx1"/>
          </a:fontRef>
        </p:style>
      </p:cxnSp>
      <p:sp>
        <p:nvSpPr>
          <p:cNvPr id="12" name="Multiplication Sign 11">
            <a:extLst>
              <a:ext uri="{FF2B5EF4-FFF2-40B4-BE49-F238E27FC236}">
                <a16:creationId xmlns:a16="http://schemas.microsoft.com/office/drawing/2014/main" id="{AF61F2FC-44C4-204D-808F-99518B32D736}"/>
              </a:ext>
            </a:extLst>
          </p:cNvPr>
          <p:cNvSpPr/>
          <p:nvPr/>
        </p:nvSpPr>
        <p:spPr>
          <a:xfrm>
            <a:off x="6268282" y="1577109"/>
            <a:ext cx="1253403" cy="1199096"/>
          </a:xfrm>
          <a:prstGeom prst="mathMultiply">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a:extLst>
              <a:ext uri="{FF2B5EF4-FFF2-40B4-BE49-F238E27FC236}">
                <a16:creationId xmlns:a16="http://schemas.microsoft.com/office/drawing/2014/main" id="{70FB8F2B-CBD8-508F-6BBF-B8525CE02DF1}"/>
              </a:ext>
            </a:extLst>
          </p:cNvPr>
          <p:cNvCxnSpPr/>
          <p:nvPr/>
        </p:nvCxnSpPr>
        <p:spPr>
          <a:xfrm>
            <a:off x="6861609" y="2701655"/>
            <a:ext cx="0" cy="513446"/>
          </a:xfrm>
          <a:prstGeom prst="straightConnector1">
            <a:avLst/>
          </a:prstGeom>
          <a:ln w="28575">
            <a:solidFill>
              <a:srgbClr val="000000"/>
            </a:solidFill>
            <a:tailEnd type="triangle"/>
          </a:ln>
        </p:spPr>
        <p:style>
          <a:lnRef idx="1">
            <a:schemeClr val="accent1"/>
          </a:lnRef>
          <a:fillRef idx="0">
            <a:schemeClr val="accent1"/>
          </a:fillRef>
          <a:effectRef idx="0">
            <a:schemeClr val="accent1"/>
          </a:effectRef>
          <a:fontRef idx="minor">
            <a:schemeClr val="tx1"/>
          </a:fontRef>
        </p:style>
      </p:cxnSp>
      <p:grpSp>
        <p:nvGrpSpPr>
          <p:cNvPr id="14" name="Group 13">
            <a:extLst>
              <a:ext uri="{FF2B5EF4-FFF2-40B4-BE49-F238E27FC236}">
                <a16:creationId xmlns:a16="http://schemas.microsoft.com/office/drawing/2014/main" id="{A938DF8D-D15C-A45A-8D9A-AF32475EE878}"/>
              </a:ext>
            </a:extLst>
          </p:cNvPr>
          <p:cNvGrpSpPr/>
          <p:nvPr/>
        </p:nvGrpSpPr>
        <p:grpSpPr>
          <a:xfrm>
            <a:off x="477748" y="1470841"/>
            <a:ext cx="1481667" cy="2296354"/>
            <a:chOff x="477748" y="1426237"/>
            <a:chExt cx="1481667" cy="2296354"/>
          </a:xfrm>
        </p:grpSpPr>
        <p:sp>
          <p:nvSpPr>
            <p:cNvPr id="15" name="TextBox 14">
              <a:extLst>
                <a:ext uri="{FF2B5EF4-FFF2-40B4-BE49-F238E27FC236}">
                  <a16:creationId xmlns:a16="http://schemas.microsoft.com/office/drawing/2014/main" id="{64B736B1-063A-6B27-BD20-EAAF67081FEF}"/>
                </a:ext>
              </a:extLst>
            </p:cNvPr>
            <p:cNvSpPr txBox="1"/>
            <p:nvPr/>
          </p:nvSpPr>
          <p:spPr>
            <a:xfrm>
              <a:off x="477748" y="2850557"/>
              <a:ext cx="1481667" cy="872034"/>
            </a:xfrm>
            <a:prstGeom prst="rect">
              <a:avLst/>
            </a:prstGeom>
            <a:noFill/>
          </p:spPr>
          <p:txBody>
            <a:bodyPr wrap="square">
              <a:spAutoFit/>
            </a:bodyPr>
            <a:lstStyle/>
            <a:p>
              <a:pPr algn="ctr">
                <a:lnSpc>
                  <a:spcPct val="150000"/>
                </a:lnSpc>
              </a:pPr>
              <a:r>
                <a:rPr lang="de-DE" sz="1800"/>
                <a:t>Bố da đen, tóc đen</a:t>
              </a:r>
              <a:endParaRPr lang="en-US" sz="1800"/>
            </a:p>
          </p:txBody>
        </p:sp>
        <p:sp>
          <p:nvSpPr>
            <p:cNvPr id="16" name="Freeform 2">
              <a:extLst>
                <a:ext uri="{FF2B5EF4-FFF2-40B4-BE49-F238E27FC236}">
                  <a16:creationId xmlns:a16="http://schemas.microsoft.com/office/drawing/2014/main" id="{2084F110-CCB6-8B69-B40F-184F45883984}"/>
                </a:ext>
              </a:extLst>
            </p:cNvPr>
            <p:cNvSpPr/>
            <p:nvPr/>
          </p:nvSpPr>
          <p:spPr>
            <a:xfrm>
              <a:off x="709987" y="1426237"/>
              <a:ext cx="966391" cy="1424321"/>
            </a:xfrm>
            <a:custGeom>
              <a:avLst/>
              <a:gdLst/>
              <a:ahLst/>
              <a:cxnLst/>
              <a:rect l="l" t="t" r="r" b="b"/>
              <a:pathLst>
                <a:path w="2633472" h="4114800">
                  <a:moveTo>
                    <a:pt x="0" y="0"/>
                  </a:moveTo>
                  <a:lnTo>
                    <a:pt x="2633472" y="0"/>
                  </a:lnTo>
                  <a:lnTo>
                    <a:pt x="2633472" y="4114800"/>
                  </a:lnTo>
                  <a:lnTo>
                    <a:pt x="0" y="4114800"/>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endParaRPr lang="en-US"/>
            </a:p>
          </p:txBody>
        </p:sp>
      </p:grpSp>
      <p:grpSp>
        <p:nvGrpSpPr>
          <p:cNvPr id="17" name="Group 16">
            <a:extLst>
              <a:ext uri="{FF2B5EF4-FFF2-40B4-BE49-F238E27FC236}">
                <a16:creationId xmlns:a16="http://schemas.microsoft.com/office/drawing/2014/main" id="{FB40BBAA-E1F9-2893-A6E4-142726C0D500}"/>
              </a:ext>
            </a:extLst>
          </p:cNvPr>
          <p:cNvGrpSpPr/>
          <p:nvPr/>
        </p:nvGrpSpPr>
        <p:grpSpPr>
          <a:xfrm>
            <a:off x="3062093" y="1514568"/>
            <a:ext cx="1481667" cy="2227673"/>
            <a:chOff x="3062093" y="1469964"/>
            <a:chExt cx="1481667" cy="2227673"/>
          </a:xfrm>
        </p:grpSpPr>
        <p:sp>
          <p:nvSpPr>
            <p:cNvPr id="18" name="TextBox 17">
              <a:extLst>
                <a:ext uri="{FF2B5EF4-FFF2-40B4-BE49-F238E27FC236}">
                  <a16:creationId xmlns:a16="http://schemas.microsoft.com/office/drawing/2014/main" id="{008C826D-5381-DC01-958A-5812CAB609CC}"/>
                </a:ext>
              </a:extLst>
            </p:cNvPr>
            <p:cNvSpPr txBox="1"/>
            <p:nvPr/>
          </p:nvSpPr>
          <p:spPr>
            <a:xfrm>
              <a:off x="3062093" y="2825603"/>
              <a:ext cx="1481667" cy="872034"/>
            </a:xfrm>
            <a:prstGeom prst="rect">
              <a:avLst/>
            </a:prstGeom>
            <a:noFill/>
          </p:spPr>
          <p:txBody>
            <a:bodyPr wrap="square">
              <a:spAutoFit/>
            </a:bodyPr>
            <a:lstStyle/>
            <a:p>
              <a:pPr algn="ctr">
                <a:lnSpc>
                  <a:spcPct val="150000"/>
                </a:lnSpc>
              </a:pPr>
              <a:r>
                <a:rPr lang="de-DE" sz="1800" dirty="0"/>
                <a:t>Mẹ da đen, tóc đen</a:t>
              </a:r>
              <a:endParaRPr lang="en-US" sz="1800" dirty="0"/>
            </a:p>
          </p:txBody>
        </p:sp>
        <p:sp>
          <p:nvSpPr>
            <p:cNvPr id="19" name="Freeform 3">
              <a:extLst>
                <a:ext uri="{FF2B5EF4-FFF2-40B4-BE49-F238E27FC236}">
                  <a16:creationId xmlns:a16="http://schemas.microsoft.com/office/drawing/2014/main" id="{1E8ADCC9-659C-ACE3-1DBA-3CB357CB268E}"/>
                </a:ext>
              </a:extLst>
            </p:cNvPr>
            <p:cNvSpPr/>
            <p:nvPr/>
          </p:nvSpPr>
          <p:spPr>
            <a:xfrm>
              <a:off x="3106661" y="1469964"/>
              <a:ext cx="1358632" cy="1336866"/>
            </a:xfrm>
            <a:custGeom>
              <a:avLst/>
              <a:gdLst/>
              <a:ahLst/>
              <a:cxnLst/>
              <a:rect l="l" t="t" r="r" b="b"/>
              <a:pathLst>
                <a:path w="4337075" h="4114800">
                  <a:moveTo>
                    <a:pt x="0" y="0"/>
                  </a:moveTo>
                  <a:lnTo>
                    <a:pt x="4337076" y="0"/>
                  </a:lnTo>
                  <a:lnTo>
                    <a:pt x="4337076" y="4114800"/>
                  </a:lnTo>
                  <a:lnTo>
                    <a:pt x="0" y="4114800"/>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grpSp>
      <p:grpSp>
        <p:nvGrpSpPr>
          <p:cNvPr id="20" name="Group 19">
            <a:extLst>
              <a:ext uri="{FF2B5EF4-FFF2-40B4-BE49-F238E27FC236}">
                <a16:creationId xmlns:a16="http://schemas.microsoft.com/office/drawing/2014/main" id="{18FC8D34-A15A-1B32-A920-889D9BB7725D}"/>
              </a:ext>
            </a:extLst>
          </p:cNvPr>
          <p:cNvGrpSpPr/>
          <p:nvPr/>
        </p:nvGrpSpPr>
        <p:grpSpPr>
          <a:xfrm>
            <a:off x="1189964" y="3352521"/>
            <a:ext cx="2641580" cy="1580545"/>
            <a:chOff x="1144397" y="3386370"/>
            <a:chExt cx="2641580" cy="1580545"/>
          </a:xfrm>
        </p:grpSpPr>
        <p:sp>
          <p:nvSpPr>
            <p:cNvPr id="21" name="TextBox 20">
              <a:extLst>
                <a:ext uri="{FF2B5EF4-FFF2-40B4-BE49-F238E27FC236}">
                  <a16:creationId xmlns:a16="http://schemas.microsoft.com/office/drawing/2014/main" id="{2D2F4529-C1B4-7EC9-BD90-06C8F7A646EF}"/>
                </a:ext>
              </a:extLst>
            </p:cNvPr>
            <p:cNvSpPr txBox="1"/>
            <p:nvPr/>
          </p:nvSpPr>
          <p:spPr>
            <a:xfrm>
              <a:off x="1144397" y="4510380"/>
              <a:ext cx="2641580" cy="456535"/>
            </a:xfrm>
            <a:prstGeom prst="rect">
              <a:avLst/>
            </a:prstGeom>
            <a:noFill/>
          </p:spPr>
          <p:txBody>
            <a:bodyPr wrap="square">
              <a:spAutoFit/>
            </a:bodyPr>
            <a:lstStyle/>
            <a:p>
              <a:pPr algn="ctr">
                <a:lnSpc>
                  <a:spcPct val="150000"/>
                </a:lnSpc>
              </a:pPr>
              <a:r>
                <a:rPr lang="en-US" sz="1800"/>
                <a:t>Con da trắng, tóc vàng</a:t>
              </a:r>
            </a:p>
          </p:txBody>
        </p:sp>
        <p:sp>
          <p:nvSpPr>
            <p:cNvPr id="22" name="Freeform 19">
              <a:extLst>
                <a:ext uri="{FF2B5EF4-FFF2-40B4-BE49-F238E27FC236}">
                  <a16:creationId xmlns:a16="http://schemas.microsoft.com/office/drawing/2014/main" id="{5118FE77-2236-787E-5541-711C423452F8}"/>
                </a:ext>
              </a:extLst>
            </p:cNvPr>
            <p:cNvSpPr/>
            <p:nvPr/>
          </p:nvSpPr>
          <p:spPr>
            <a:xfrm>
              <a:off x="1916349" y="3386370"/>
              <a:ext cx="1163079" cy="1199725"/>
            </a:xfrm>
            <a:custGeom>
              <a:avLst/>
              <a:gdLst/>
              <a:ahLst/>
              <a:cxnLst/>
              <a:rect l="l" t="t" r="r" b="b"/>
              <a:pathLst>
                <a:path w="2168538" h="2325509">
                  <a:moveTo>
                    <a:pt x="0" y="0"/>
                  </a:moveTo>
                  <a:lnTo>
                    <a:pt x="2168538" y="0"/>
                  </a:lnTo>
                  <a:lnTo>
                    <a:pt x="2168538" y="2325509"/>
                  </a:lnTo>
                  <a:lnTo>
                    <a:pt x="0" y="2325509"/>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grpSp>
      <p:grpSp>
        <p:nvGrpSpPr>
          <p:cNvPr id="23" name="Group 22">
            <a:extLst>
              <a:ext uri="{FF2B5EF4-FFF2-40B4-BE49-F238E27FC236}">
                <a16:creationId xmlns:a16="http://schemas.microsoft.com/office/drawing/2014/main" id="{76574341-5A3B-8889-0AC1-9B3A8C4EB091}"/>
              </a:ext>
            </a:extLst>
          </p:cNvPr>
          <p:cNvGrpSpPr/>
          <p:nvPr/>
        </p:nvGrpSpPr>
        <p:grpSpPr>
          <a:xfrm>
            <a:off x="5080690" y="1592915"/>
            <a:ext cx="1481667" cy="2389937"/>
            <a:chOff x="4806001" y="1366319"/>
            <a:chExt cx="1481667" cy="2389937"/>
          </a:xfrm>
        </p:grpSpPr>
        <p:sp>
          <p:nvSpPr>
            <p:cNvPr id="24" name="TextBox 23">
              <a:extLst>
                <a:ext uri="{FF2B5EF4-FFF2-40B4-BE49-F238E27FC236}">
                  <a16:creationId xmlns:a16="http://schemas.microsoft.com/office/drawing/2014/main" id="{CCC1DDC9-A9C2-8E8B-8801-FE9B62A2CEB3}"/>
                </a:ext>
              </a:extLst>
            </p:cNvPr>
            <p:cNvSpPr txBox="1"/>
            <p:nvPr/>
          </p:nvSpPr>
          <p:spPr>
            <a:xfrm>
              <a:off x="4806001" y="2884222"/>
              <a:ext cx="1481667" cy="872034"/>
            </a:xfrm>
            <a:prstGeom prst="rect">
              <a:avLst/>
            </a:prstGeom>
            <a:noFill/>
          </p:spPr>
          <p:txBody>
            <a:bodyPr wrap="square">
              <a:spAutoFit/>
            </a:bodyPr>
            <a:lstStyle/>
            <a:p>
              <a:pPr algn="ctr">
                <a:lnSpc>
                  <a:spcPct val="150000"/>
                </a:lnSpc>
              </a:pPr>
              <a:r>
                <a:rPr lang="en-US" sz="1800"/>
                <a:t>Bố nhóm máu A</a:t>
              </a:r>
            </a:p>
          </p:txBody>
        </p:sp>
        <p:sp>
          <p:nvSpPr>
            <p:cNvPr id="25" name="Freeform 15">
              <a:extLst>
                <a:ext uri="{FF2B5EF4-FFF2-40B4-BE49-F238E27FC236}">
                  <a16:creationId xmlns:a16="http://schemas.microsoft.com/office/drawing/2014/main" id="{7943F9BF-AEE8-81F3-1A04-DE0D12872B1B}"/>
                </a:ext>
              </a:extLst>
            </p:cNvPr>
            <p:cNvSpPr/>
            <p:nvPr/>
          </p:nvSpPr>
          <p:spPr>
            <a:xfrm>
              <a:off x="5062586" y="1366319"/>
              <a:ext cx="734577" cy="1544156"/>
            </a:xfrm>
            <a:custGeom>
              <a:avLst/>
              <a:gdLst/>
              <a:ahLst/>
              <a:cxnLst/>
              <a:rect l="l" t="t" r="r" b="b"/>
              <a:pathLst>
                <a:path w="1873949" h="4114800">
                  <a:moveTo>
                    <a:pt x="0" y="0"/>
                  </a:moveTo>
                  <a:lnTo>
                    <a:pt x="1873949" y="0"/>
                  </a:lnTo>
                  <a:lnTo>
                    <a:pt x="1873949" y="4114800"/>
                  </a:lnTo>
                  <a:lnTo>
                    <a:pt x="0" y="4114800"/>
                  </a:lnTo>
                  <a:lnTo>
                    <a:pt x="0" y="0"/>
                  </a:lnTo>
                  <a:close/>
                </a:path>
              </a:pathLst>
            </a:custGeom>
            <a:blipFill>
              <a:blip r:embed="rId8"/>
              <a:stretch>
                <a:fillRect/>
              </a:stretch>
            </a:blipFill>
          </p:spPr>
          <p:txBody>
            <a:bodyPr/>
            <a:lstStyle/>
            <a:p>
              <a:endParaRPr lang="en-US"/>
            </a:p>
          </p:txBody>
        </p:sp>
      </p:grpSp>
      <p:grpSp>
        <p:nvGrpSpPr>
          <p:cNvPr id="26" name="Group 25">
            <a:extLst>
              <a:ext uri="{FF2B5EF4-FFF2-40B4-BE49-F238E27FC236}">
                <a16:creationId xmlns:a16="http://schemas.microsoft.com/office/drawing/2014/main" id="{946B8065-F855-474B-6A9E-9E313FCC2BA5}"/>
              </a:ext>
            </a:extLst>
          </p:cNvPr>
          <p:cNvGrpSpPr/>
          <p:nvPr/>
        </p:nvGrpSpPr>
        <p:grpSpPr>
          <a:xfrm>
            <a:off x="7290742" y="1607235"/>
            <a:ext cx="1481667" cy="2389937"/>
            <a:chOff x="4806001" y="1366319"/>
            <a:chExt cx="1481667" cy="2389937"/>
          </a:xfrm>
        </p:grpSpPr>
        <p:sp>
          <p:nvSpPr>
            <p:cNvPr id="27" name="TextBox 26">
              <a:extLst>
                <a:ext uri="{FF2B5EF4-FFF2-40B4-BE49-F238E27FC236}">
                  <a16:creationId xmlns:a16="http://schemas.microsoft.com/office/drawing/2014/main" id="{8326E8B5-BAC8-16D1-18A7-42EF345BD812}"/>
                </a:ext>
              </a:extLst>
            </p:cNvPr>
            <p:cNvSpPr txBox="1"/>
            <p:nvPr/>
          </p:nvSpPr>
          <p:spPr>
            <a:xfrm>
              <a:off x="4806001" y="2884222"/>
              <a:ext cx="1481667" cy="872034"/>
            </a:xfrm>
            <a:prstGeom prst="rect">
              <a:avLst/>
            </a:prstGeom>
            <a:noFill/>
          </p:spPr>
          <p:txBody>
            <a:bodyPr wrap="square">
              <a:spAutoFit/>
            </a:bodyPr>
            <a:lstStyle/>
            <a:p>
              <a:pPr algn="ctr">
                <a:lnSpc>
                  <a:spcPct val="150000"/>
                </a:lnSpc>
              </a:pPr>
              <a:r>
                <a:rPr lang="en-US" sz="1800"/>
                <a:t>Mẹ nhóm máu A</a:t>
              </a:r>
            </a:p>
          </p:txBody>
        </p:sp>
        <p:sp>
          <p:nvSpPr>
            <p:cNvPr id="28" name="Freeform 15">
              <a:extLst>
                <a:ext uri="{FF2B5EF4-FFF2-40B4-BE49-F238E27FC236}">
                  <a16:creationId xmlns:a16="http://schemas.microsoft.com/office/drawing/2014/main" id="{4F4673DE-D540-5BCB-B21E-225E6450240C}"/>
                </a:ext>
              </a:extLst>
            </p:cNvPr>
            <p:cNvSpPr/>
            <p:nvPr/>
          </p:nvSpPr>
          <p:spPr>
            <a:xfrm>
              <a:off x="5062586" y="1366319"/>
              <a:ext cx="734577" cy="1544156"/>
            </a:xfrm>
            <a:custGeom>
              <a:avLst/>
              <a:gdLst/>
              <a:ahLst/>
              <a:cxnLst/>
              <a:rect l="l" t="t" r="r" b="b"/>
              <a:pathLst>
                <a:path w="1873949" h="4114800">
                  <a:moveTo>
                    <a:pt x="0" y="0"/>
                  </a:moveTo>
                  <a:lnTo>
                    <a:pt x="1873949" y="0"/>
                  </a:lnTo>
                  <a:lnTo>
                    <a:pt x="1873949" y="4114800"/>
                  </a:lnTo>
                  <a:lnTo>
                    <a:pt x="0" y="4114800"/>
                  </a:lnTo>
                  <a:lnTo>
                    <a:pt x="0" y="0"/>
                  </a:lnTo>
                  <a:close/>
                </a:path>
              </a:pathLst>
            </a:custGeom>
            <a:blipFill>
              <a:blip r:embed="rId8"/>
              <a:stretch>
                <a:fillRect/>
              </a:stretch>
            </a:blipFill>
          </p:spPr>
          <p:txBody>
            <a:bodyPr/>
            <a:lstStyle/>
            <a:p>
              <a:endParaRPr lang="en-US"/>
            </a:p>
          </p:txBody>
        </p:sp>
      </p:grpSp>
      <p:grpSp>
        <p:nvGrpSpPr>
          <p:cNvPr id="29" name="Group 28">
            <a:extLst>
              <a:ext uri="{FF2B5EF4-FFF2-40B4-BE49-F238E27FC236}">
                <a16:creationId xmlns:a16="http://schemas.microsoft.com/office/drawing/2014/main" id="{6A4671ED-715E-E95B-3516-3F267112ECCC}"/>
              </a:ext>
            </a:extLst>
          </p:cNvPr>
          <p:cNvGrpSpPr/>
          <p:nvPr/>
        </p:nvGrpSpPr>
        <p:grpSpPr>
          <a:xfrm>
            <a:off x="5542641" y="3401988"/>
            <a:ext cx="1913628" cy="1606618"/>
            <a:chOff x="5445150" y="3286574"/>
            <a:chExt cx="1913628" cy="1606618"/>
          </a:xfrm>
        </p:grpSpPr>
        <p:sp>
          <p:nvSpPr>
            <p:cNvPr id="30" name="TextBox 29">
              <a:extLst>
                <a:ext uri="{FF2B5EF4-FFF2-40B4-BE49-F238E27FC236}">
                  <a16:creationId xmlns:a16="http://schemas.microsoft.com/office/drawing/2014/main" id="{36C79B21-2D8B-696C-98B4-2669DA77E03D}"/>
                </a:ext>
              </a:extLst>
            </p:cNvPr>
            <p:cNvSpPr txBox="1"/>
            <p:nvPr/>
          </p:nvSpPr>
          <p:spPr>
            <a:xfrm>
              <a:off x="5445150" y="4021158"/>
              <a:ext cx="1253404" cy="872034"/>
            </a:xfrm>
            <a:prstGeom prst="rect">
              <a:avLst/>
            </a:prstGeom>
            <a:noFill/>
          </p:spPr>
          <p:txBody>
            <a:bodyPr wrap="square">
              <a:spAutoFit/>
            </a:bodyPr>
            <a:lstStyle/>
            <a:p>
              <a:pPr algn="ctr">
                <a:lnSpc>
                  <a:spcPct val="150000"/>
                </a:lnSpc>
              </a:pPr>
              <a:r>
                <a:rPr lang="en-US" sz="1800"/>
                <a:t>Con nhóm màu O</a:t>
              </a:r>
            </a:p>
          </p:txBody>
        </p:sp>
        <p:sp>
          <p:nvSpPr>
            <p:cNvPr id="31" name="Freeform 16">
              <a:extLst>
                <a:ext uri="{FF2B5EF4-FFF2-40B4-BE49-F238E27FC236}">
                  <a16:creationId xmlns:a16="http://schemas.microsoft.com/office/drawing/2014/main" id="{C4B30516-040D-98F6-511A-F11159316358}"/>
                </a:ext>
              </a:extLst>
            </p:cNvPr>
            <p:cNvSpPr/>
            <p:nvPr/>
          </p:nvSpPr>
          <p:spPr>
            <a:xfrm>
              <a:off x="6624200" y="3286574"/>
              <a:ext cx="734578" cy="1544156"/>
            </a:xfrm>
            <a:custGeom>
              <a:avLst/>
              <a:gdLst/>
              <a:ahLst/>
              <a:cxnLst/>
              <a:rect l="l" t="t" r="r" b="b"/>
              <a:pathLst>
                <a:path w="1773811" h="3770722">
                  <a:moveTo>
                    <a:pt x="0" y="0"/>
                  </a:moveTo>
                  <a:lnTo>
                    <a:pt x="1773811" y="0"/>
                  </a:lnTo>
                  <a:lnTo>
                    <a:pt x="1773811" y="3770722"/>
                  </a:lnTo>
                  <a:lnTo>
                    <a:pt x="0" y="3770722"/>
                  </a:lnTo>
                  <a:lnTo>
                    <a:pt x="0" y="0"/>
                  </a:lnTo>
                  <a:close/>
                </a:path>
              </a:pathLst>
            </a:custGeom>
            <a:blipFill>
              <a:blip r:embed="rId9"/>
              <a:stretch>
                <a:fillRect/>
              </a:stretch>
            </a:blipFill>
          </p:spPr>
          <p:txBody>
            <a:bodyPr/>
            <a:lstStyle/>
            <a:p>
              <a:endParaRPr lang="en-US"/>
            </a:p>
          </p:txBody>
        </p:sp>
      </p:grpSp>
    </p:spTree>
    <p:extLst>
      <p:ext uri="{BB962C8B-B14F-4D97-AF65-F5344CB8AC3E}">
        <p14:creationId xmlns:p14="http://schemas.microsoft.com/office/powerpoint/2010/main" val="32220105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par>
                                <p:cTn id="18" presetID="22" presetClass="entr" presetSubtype="4" fill="hold" nodeType="with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down)">
                                      <p:cBhvr>
                                        <p:cTn id="20" dur="500"/>
                                        <p:tgtEl>
                                          <p:spTgt spid="17"/>
                                        </p:tgtEl>
                                      </p:cBhvr>
                                    </p:animEffect>
                                  </p:childTnLst>
                                </p:cTn>
                              </p:par>
                              <p:par>
                                <p:cTn id="21" presetID="53" presetClass="entr" presetSubtype="16"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p:cTn id="23" dur="500" fill="hold"/>
                                        <p:tgtEl>
                                          <p:spTgt spid="10"/>
                                        </p:tgtEl>
                                        <p:attrNameLst>
                                          <p:attrName>ppt_w</p:attrName>
                                        </p:attrNameLst>
                                      </p:cBhvr>
                                      <p:tavLst>
                                        <p:tav tm="0">
                                          <p:val>
                                            <p:fltVal val="0"/>
                                          </p:val>
                                        </p:tav>
                                        <p:tav tm="100000">
                                          <p:val>
                                            <p:strVal val="#ppt_w"/>
                                          </p:val>
                                        </p:tav>
                                      </p:tavLst>
                                    </p:anim>
                                    <p:anim calcmode="lin" valueType="num">
                                      <p:cBhvr>
                                        <p:cTn id="24" dur="500" fill="hold"/>
                                        <p:tgtEl>
                                          <p:spTgt spid="10"/>
                                        </p:tgtEl>
                                        <p:attrNameLst>
                                          <p:attrName>ppt_h</p:attrName>
                                        </p:attrNameLst>
                                      </p:cBhvr>
                                      <p:tavLst>
                                        <p:tav tm="0">
                                          <p:val>
                                            <p:fltVal val="0"/>
                                          </p:val>
                                        </p:tav>
                                        <p:tav tm="100000">
                                          <p:val>
                                            <p:strVal val="#ppt_h"/>
                                          </p:val>
                                        </p:tav>
                                      </p:tavLst>
                                    </p:anim>
                                    <p:animEffect transition="in" filter="fade">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up)">
                                      <p:cBhvr>
                                        <p:cTn id="30" dur="500"/>
                                        <p:tgtEl>
                                          <p:spTgt spid="11"/>
                                        </p:tgtEl>
                                      </p:cBhvr>
                                    </p:animEffect>
                                  </p:childTnLst>
                                </p:cTn>
                              </p:par>
                            </p:childTnLst>
                          </p:cTn>
                        </p:par>
                        <p:par>
                          <p:cTn id="31" fill="hold">
                            <p:stCondLst>
                              <p:cond delay="500"/>
                            </p:stCondLst>
                            <p:childTnLst>
                              <p:par>
                                <p:cTn id="32" presetID="22" presetClass="entr" presetSubtype="4" fill="hold" nodeType="after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down)">
                                      <p:cBhvr>
                                        <p:cTn id="34" dur="5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wipe(down)">
                                      <p:cBhvr>
                                        <p:cTn id="39" dur="500"/>
                                        <p:tgtEl>
                                          <p:spTgt spid="26"/>
                                        </p:tgtEl>
                                      </p:cBhvr>
                                    </p:animEffect>
                                  </p:childTnLst>
                                </p:cTn>
                              </p:par>
                              <p:par>
                                <p:cTn id="40" presetID="22" presetClass="entr" presetSubtype="4" fill="hold" nodeType="with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wipe(down)">
                                      <p:cBhvr>
                                        <p:cTn id="42" dur="500"/>
                                        <p:tgtEl>
                                          <p:spTgt spid="23"/>
                                        </p:tgtEl>
                                      </p:cBhvr>
                                    </p:animEffect>
                                  </p:childTnLst>
                                </p:cTn>
                              </p:par>
                              <p:par>
                                <p:cTn id="43" presetID="53" presetClass="entr" presetSubtype="16" fill="hold" grpId="0" nodeType="withEffect">
                                  <p:stCondLst>
                                    <p:cond delay="0"/>
                                  </p:stCondLst>
                                  <p:childTnLst>
                                    <p:set>
                                      <p:cBhvr>
                                        <p:cTn id="44" dur="1" fill="hold">
                                          <p:stCondLst>
                                            <p:cond delay="0"/>
                                          </p:stCondLst>
                                        </p:cTn>
                                        <p:tgtEl>
                                          <p:spTgt spid="12"/>
                                        </p:tgtEl>
                                        <p:attrNameLst>
                                          <p:attrName>style.visibility</p:attrName>
                                        </p:attrNameLst>
                                      </p:cBhvr>
                                      <p:to>
                                        <p:strVal val="visible"/>
                                      </p:to>
                                    </p:set>
                                    <p:anim calcmode="lin" valueType="num">
                                      <p:cBhvr>
                                        <p:cTn id="45" dur="500" fill="hold"/>
                                        <p:tgtEl>
                                          <p:spTgt spid="12"/>
                                        </p:tgtEl>
                                        <p:attrNameLst>
                                          <p:attrName>ppt_w</p:attrName>
                                        </p:attrNameLst>
                                      </p:cBhvr>
                                      <p:tavLst>
                                        <p:tav tm="0">
                                          <p:val>
                                            <p:fltVal val="0"/>
                                          </p:val>
                                        </p:tav>
                                        <p:tav tm="100000">
                                          <p:val>
                                            <p:strVal val="#ppt_w"/>
                                          </p:val>
                                        </p:tav>
                                      </p:tavLst>
                                    </p:anim>
                                    <p:anim calcmode="lin" valueType="num">
                                      <p:cBhvr>
                                        <p:cTn id="46" dur="500" fill="hold"/>
                                        <p:tgtEl>
                                          <p:spTgt spid="12"/>
                                        </p:tgtEl>
                                        <p:attrNameLst>
                                          <p:attrName>ppt_h</p:attrName>
                                        </p:attrNameLst>
                                      </p:cBhvr>
                                      <p:tavLst>
                                        <p:tav tm="0">
                                          <p:val>
                                            <p:fltVal val="0"/>
                                          </p:val>
                                        </p:tav>
                                        <p:tav tm="100000">
                                          <p:val>
                                            <p:strVal val="#ppt_h"/>
                                          </p:val>
                                        </p:tav>
                                      </p:tavLst>
                                    </p:anim>
                                    <p:animEffect transition="in" filter="fade">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ipe(up)">
                                      <p:cBhvr>
                                        <p:cTn id="52" dur="500"/>
                                        <p:tgtEl>
                                          <p:spTgt spid="13"/>
                                        </p:tgtEl>
                                      </p:cBhvr>
                                    </p:animEffect>
                                  </p:childTnLst>
                                </p:cTn>
                              </p:par>
                            </p:childTnLst>
                          </p:cTn>
                        </p:par>
                        <p:par>
                          <p:cTn id="53" fill="hold">
                            <p:stCondLst>
                              <p:cond delay="500"/>
                            </p:stCondLst>
                            <p:childTnLst>
                              <p:par>
                                <p:cTn id="54" presetID="22" presetClass="entr" presetSubtype="4" fill="hold" nodeType="afterEffect">
                                  <p:stCondLst>
                                    <p:cond delay="0"/>
                                  </p:stCondLst>
                                  <p:childTnLst>
                                    <p:set>
                                      <p:cBhvr>
                                        <p:cTn id="55" dur="1" fill="hold">
                                          <p:stCondLst>
                                            <p:cond delay="0"/>
                                          </p:stCondLst>
                                        </p:cTn>
                                        <p:tgtEl>
                                          <p:spTgt spid="29"/>
                                        </p:tgtEl>
                                        <p:attrNameLst>
                                          <p:attrName>style.visibility</p:attrName>
                                        </p:attrNameLst>
                                      </p:cBhvr>
                                      <p:to>
                                        <p:strVal val="visible"/>
                                      </p:to>
                                    </p:set>
                                    <p:animEffect transition="in" filter="wipe(down)">
                                      <p:cBhvr>
                                        <p:cTn id="56"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animBg="1"/>
      <p:bldP spid="1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954F08EA-47E5-0E20-5110-E5DB243F943A}"/>
              </a:ext>
            </a:extLst>
          </p:cNvPr>
          <p:cNvGrpSpPr/>
          <p:nvPr/>
        </p:nvGrpSpPr>
        <p:grpSpPr>
          <a:xfrm>
            <a:off x="0" y="0"/>
            <a:ext cx="4607389" cy="3442732"/>
            <a:chOff x="318709" y="262467"/>
            <a:chExt cx="4607389" cy="3442732"/>
          </a:xfrm>
        </p:grpSpPr>
        <p:pic>
          <p:nvPicPr>
            <p:cNvPr id="9" name="Picture 8" descr="A person and person with a baby&#10;&#10;Description automatically generated">
              <a:extLst>
                <a:ext uri="{FF2B5EF4-FFF2-40B4-BE49-F238E27FC236}">
                  <a16:creationId xmlns:a16="http://schemas.microsoft.com/office/drawing/2014/main" id="{0D29F0A2-4D09-30FA-899A-64750407D112}"/>
                </a:ext>
              </a:extLst>
            </p:cNvPr>
            <p:cNvPicPr>
              <a:picLocks noChangeAspect="1"/>
            </p:cNvPicPr>
            <p:nvPr/>
          </p:nvPicPr>
          <p:blipFill>
            <a:blip r:embed="rId2"/>
            <a:stretch>
              <a:fillRect/>
            </a:stretch>
          </p:blipFill>
          <p:spPr>
            <a:xfrm>
              <a:off x="318709" y="262467"/>
              <a:ext cx="4607389" cy="3073400"/>
            </a:xfrm>
            <a:prstGeom prst="rect">
              <a:avLst/>
            </a:prstGeom>
          </p:spPr>
        </p:pic>
        <p:sp>
          <p:nvSpPr>
            <p:cNvPr id="10" name="TextBox 9">
              <a:extLst>
                <a:ext uri="{FF2B5EF4-FFF2-40B4-BE49-F238E27FC236}">
                  <a16:creationId xmlns:a16="http://schemas.microsoft.com/office/drawing/2014/main" id="{CCC3AFD9-F1A7-4A44-097F-05C374B81823}"/>
                </a:ext>
              </a:extLst>
            </p:cNvPr>
            <p:cNvSpPr txBox="1"/>
            <p:nvPr/>
          </p:nvSpPr>
          <p:spPr>
            <a:xfrm>
              <a:off x="908887" y="3335867"/>
              <a:ext cx="3427031" cy="369332"/>
            </a:xfrm>
            <a:prstGeom prst="rect">
              <a:avLst/>
            </a:prstGeom>
            <a:noFill/>
          </p:spPr>
          <p:txBody>
            <a:bodyPr wrap="square">
              <a:spAutoFit/>
            </a:bodyPr>
            <a:lstStyle/>
            <a:p>
              <a:pPr algn="ctr"/>
              <a:r>
                <a:rPr lang="en-US" sz="1800"/>
                <a:t>Ví dụ về hiện tượng di truyền</a:t>
              </a:r>
            </a:p>
          </p:txBody>
        </p:sp>
      </p:grpSp>
      <p:grpSp>
        <p:nvGrpSpPr>
          <p:cNvPr id="11" name="Group 10">
            <a:extLst>
              <a:ext uri="{FF2B5EF4-FFF2-40B4-BE49-F238E27FC236}">
                <a16:creationId xmlns:a16="http://schemas.microsoft.com/office/drawing/2014/main" id="{40DDAF64-14F0-40E9-8228-3AF181C9117D}"/>
              </a:ext>
            </a:extLst>
          </p:cNvPr>
          <p:cNvGrpSpPr/>
          <p:nvPr/>
        </p:nvGrpSpPr>
        <p:grpSpPr>
          <a:xfrm>
            <a:off x="4716306" y="0"/>
            <a:ext cx="3568378" cy="3591499"/>
            <a:chOff x="4987775" y="566742"/>
            <a:chExt cx="3837516" cy="4223248"/>
          </a:xfrm>
        </p:grpSpPr>
        <p:pic>
          <p:nvPicPr>
            <p:cNvPr id="12" name="Picture 11" descr="A person and person with two babies&#10;&#10;Description automatically generated">
              <a:extLst>
                <a:ext uri="{FF2B5EF4-FFF2-40B4-BE49-F238E27FC236}">
                  <a16:creationId xmlns:a16="http://schemas.microsoft.com/office/drawing/2014/main" id="{B1EC3890-FEEB-FC0B-2725-C325509EFF7E}"/>
                </a:ext>
              </a:extLst>
            </p:cNvPr>
            <p:cNvPicPr>
              <a:picLocks noChangeAspect="1"/>
            </p:cNvPicPr>
            <p:nvPr/>
          </p:nvPicPr>
          <p:blipFill>
            <a:blip r:embed="rId3"/>
            <a:stretch>
              <a:fillRect/>
            </a:stretch>
          </p:blipFill>
          <p:spPr>
            <a:xfrm>
              <a:off x="4987775" y="566742"/>
              <a:ext cx="3837516" cy="3853916"/>
            </a:xfrm>
            <a:prstGeom prst="rect">
              <a:avLst/>
            </a:prstGeom>
          </p:spPr>
        </p:pic>
        <p:sp>
          <p:nvSpPr>
            <p:cNvPr id="13" name="TextBox 12">
              <a:extLst>
                <a:ext uri="{FF2B5EF4-FFF2-40B4-BE49-F238E27FC236}">
                  <a16:creationId xmlns:a16="http://schemas.microsoft.com/office/drawing/2014/main" id="{F6742C32-A0EC-A353-6C6A-E0EBF5407563}"/>
                </a:ext>
              </a:extLst>
            </p:cNvPr>
            <p:cNvSpPr txBox="1"/>
            <p:nvPr/>
          </p:nvSpPr>
          <p:spPr>
            <a:xfrm>
              <a:off x="5193017" y="4420658"/>
              <a:ext cx="3427031" cy="369332"/>
            </a:xfrm>
            <a:prstGeom prst="rect">
              <a:avLst/>
            </a:prstGeom>
            <a:noFill/>
          </p:spPr>
          <p:txBody>
            <a:bodyPr wrap="square">
              <a:spAutoFit/>
            </a:bodyPr>
            <a:lstStyle/>
            <a:p>
              <a:pPr algn="ctr"/>
              <a:r>
                <a:rPr lang="en-US" sz="1800"/>
                <a:t>Ví dụ về hiện tượng biến dị</a:t>
              </a:r>
            </a:p>
          </p:txBody>
        </p:sp>
      </p:grpSp>
      <p:sp>
        <p:nvSpPr>
          <p:cNvPr id="2" name="Rectangle 5">
            <a:extLst>
              <a:ext uri="{FF2B5EF4-FFF2-40B4-BE49-F238E27FC236}">
                <a16:creationId xmlns:a16="http://schemas.microsoft.com/office/drawing/2014/main" id="{3585BBE8-2F82-15C4-9656-29080CA8664B}"/>
              </a:ext>
            </a:extLst>
          </p:cNvPr>
          <p:cNvSpPr/>
          <p:nvPr/>
        </p:nvSpPr>
        <p:spPr>
          <a:xfrm>
            <a:off x="404616" y="3775383"/>
            <a:ext cx="7880068" cy="1105090"/>
          </a:xfrm>
          <a:prstGeom prst="rect">
            <a:avLst/>
          </a:prstGeom>
          <a:solidFill>
            <a:schemeClr val="accent1">
              <a:lumMod val="20000"/>
              <a:lumOff val="80000"/>
            </a:schemeClr>
          </a:solidFill>
          <a:ln>
            <a:solidFill>
              <a:schemeClr val="accent1">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lnSpc>
                <a:spcPct val="150000"/>
              </a:lnSpc>
            </a:pPr>
            <a:r>
              <a:rPr lang="vi-VN" sz="2000" b="1" dirty="0">
                <a:solidFill>
                  <a:schemeClr val="bg1">
                    <a:lumMod val="50000"/>
                  </a:schemeClr>
                </a:solidFill>
                <a:effectLst/>
                <a:latin typeface="+mn-lt"/>
                <a:ea typeface="Calibri" panose="020F0502020204030204" pitchFamily="34" charset="0"/>
              </a:rPr>
              <a:t>Di truyền và biến dị là hai đặc tính cơ bản của sự sống diễn ra song </a:t>
            </a:r>
            <a:r>
              <a:rPr lang="vi-VN" sz="2000" b="1" dirty="0" err="1">
                <a:solidFill>
                  <a:schemeClr val="bg1">
                    <a:lumMod val="50000"/>
                  </a:schemeClr>
                </a:solidFill>
                <a:effectLst/>
                <a:latin typeface="+mn-lt"/>
                <a:ea typeface="Calibri" panose="020F0502020204030204" pitchFamily="34" charset="0"/>
              </a:rPr>
              <a:t>song</a:t>
            </a:r>
            <a:r>
              <a:rPr lang="vi-VN" sz="2000" b="1" dirty="0">
                <a:solidFill>
                  <a:schemeClr val="bg1">
                    <a:lumMod val="50000"/>
                  </a:schemeClr>
                </a:solidFill>
                <a:effectLst/>
                <a:latin typeface="+mn-lt"/>
                <a:ea typeface="Calibri" panose="020F0502020204030204" pitchFamily="34" charset="0"/>
              </a:rPr>
              <a:t> và gắn liền với quá trình sinh sản.</a:t>
            </a:r>
            <a:endParaRPr lang="en-US" sz="2000" b="1" dirty="0">
              <a:solidFill>
                <a:schemeClr val="bg1">
                  <a:lumMod val="50000"/>
                </a:schemeClr>
              </a:solidFill>
              <a:latin typeface="+mn-lt"/>
            </a:endParaRPr>
          </a:p>
        </p:txBody>
      </p:sp>
    </p:spTree>
    <p:extLst>
      <p:ext uri="{BB962C8B-B14F-4D97-AF65-F5344CB8AC3E}">
        <p14:creationId xmlns:p14="http://schemas.microsoft.com/office/powerpoint/2010/main" val="28573333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par>
                                <p:cTn id="8" presetID="14" presetClass="entr" presetSubtype="1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randombar(horizontal)">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ppt_x"/>
                                          </p:val>
                                        </p:tav>
                                        <p:tav tm="100000">
                                          <p:val>
                                            <p:strVal val="#ppt_x"/>
                                          </p:val>
                                        </p:tav>
                                      </p:tavLst>
                                    </p:anim>
                                    <p:anim calcmode="lin" valueType="num">
                                      <p:cBhvr additive="base">
                                        <p:cTn id="1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theme/theme1.xml><?xml version="1.0" encoding="utf-8"?>
<a:theme xmlns:a="http://schemas.openxmlformats.org/drawingml/2006/main" name="Science Subject for High School - 9th Grade: Molecular Genetics XL by Slidesgo">
  <a:themeElements>
    <a:clrScheme name="Simple Light">
      <a:dk1>
        <a:srgbClr val="2B292E"/>
      </a:dk1>
      <a:lt1>
        <a:srgbClr val="BAC5FF"/>
      </a:lt1>
      <a:dk2>
        <a:srgbClr val="E54E55"/>
      </a:dk2>
      <a:lt2>
        <a:srgbClr val="4A66DD"/>
      </a:lt2>
      <a:accent1>
        <a:srgbClr val="788BF1"/>
      </a:accent1>
      <a:accent2>
        <a:srgbClr val="FF7C67"/>
      </a:accent2>
      <a:accent3>
        <a:srgbClr val="FA9E84"/>
      </a:accent3>
      <a:accent4>
        <a:srgbClr val="FFFFFF"/>
      </a:accent4>
      <a:accent5>
        <a:srgbClr val="FFFFFF"/>
      </a:accent5>
      <a:accent6>
        <a:srgbClr val="FFFFFF"/>
      </a:accent6>
      <a:hlink>
        <a:srgbClr val="2B292E"/>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81</TotalTime>
  <Words>3130</Words>
  <Application>Microsoft Office PowerPoint</Application>
  <PresentationFormat>Trình chiếu Trên màn hình (16:9)</PresentationFormat>
  <Paragraphs>243</Paragraphs>
  <Slides>34</Slides>
  <Notes>11</Notes>
  <HiddenSlides>0</HiddenSlides>
  <MMClips>0</MMClips>
  <ScaleCrop>false</ScaleCrop>
  <HeadingPairs>
    <vt:vector size="8" baseType="variant">
      <vt:variant>
        <vt:lpstr>Phông được Dùng</vt:lpstr>
      </vt:variant>
      <vt:variant>
        <vt:i4>7</vt:i4>
      </vt:variant>
      <vt:variant>
        <vt:lpstr>Chủ đề</vt:lpstr>
      </vt:variant>
      <vt:variant>
        <vt:i4>1</vt:i4>
      </vt:variant>
      <vt:variant>
        <vt:lpstr>Máy chủ nhúng OLE</vt:lpstr>
      </vt:variant>
      <vt:variant>
        <vt:i4>1</vt:i4>
      </vt:variant>
      <vt:variant>
        <vt:lpstr>Tiêu đề Bản chiếu</vt:lpstr>
      </vt:variant>
      <vt:variant>
        <vt:i4>34</vt:i4>
      </vt:variant>
    </vt:vector>
  </HeadingPairs>
  <TitlesOfParts>
    <vt:vector size="43" baseType="lpstr">
      <vt:lpstr>Times New Roman</vt:lpstr>
      <vt:lpstr>Arial</vt:lpstr>
      <vt:lpstr>Catamaran</vt:lpstr>
      <vt:lpstr>Cairo</vt:lpstr>
      <vt:lpstr>Calibri</vt:lpstr>
      <vt:lpstr>PT Sans</vt:lpstr>
      <vt:lpstr>Oxygen</vt:lpstr>
      <vt:lpstr>Science Subject for High School - 9th Grade: Molecular Genetics XL by Slidesgo</vt:lpstr>
      <vt:lpstr>Equation</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ilieugiaovien.edu.vn</dc:creator>
  <cp:lastModifiedBy>Administrator</cp:lastModifiedBy>
  <cp:revision>5</cp:revision>
  <dcterms:modified xsi:type="dcterms:W3CDTF">2024-08-25T15:23:19Z</dcterms:modified>
</cp:coreProperties>
</file>